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6B48AA" w14:textId="77777777" w:rsidR="006B6EDB" w:rsidRPr="00AC2107" w:rsidRDefault="006B6EDB" w:rsidP="00413A90">
      <w:pPr>
        <w:jc w:val="center"/>
        <w:rPr>
          <w:b/>
          <w:bCs/>
          <w:sz w:val="40"/>
          <w:szCs w:val="40"/>
          <w:u w:val="single"/>
          <w:rtl/>
        </w:rPr>
      </w:pPr>
      <w:r w:rsidRPr="00AC2107">
        <w:rPr>
          <w:rFonts w:hint="cs"/>
          <w:b/>
          <w:bCs/>
          <w:sz w:val="40"/>
          <w:szCs w:val="40"/>
          <w:u w:val="single"/>
          <w:rtl/>
        </w:rPr>
        <w:t xml:space="preserve">מאגר שאלות </w:t>
      </w:r>
      <w:r w:rsidRPr="00AC2107">
        <w:rPr>
          <w:b/>
          <w:bCs/>
          <w:sz w:val="40"/>
          <w:szCs w:val="40"/>
          <w:u w:val="single"/>
          <w:rtl/>
        </w:rPr>
        <w:t>–</w:t>
      </w:r>
      <w:r w:rsidRPr="00AC2107">
        <w:rPr>
          <w:rFonts w:hint="cs"/>
          <w:b/>
          <w:bCs/>
          <w:sz w:val="40"/>
          <w:szCs w:val="40"/>
          <w:u w:val="single"/>
          <w:rtl/>
        </w:rPr>
        <w:t xml:space="preserve"> מתמטיקה בדידה</w:t>
      </w:r>
    </w:p>
    <w:p w14:paraId="2D6B48AB" w14:textId="77777777" w:rsidR="001641A2" w:rsidRPr="007241F5" w:rsidRDefault="007241F5" w:rsidP="00D34035">
      <w:pPr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  <w:rtl/>
        </w:rPr>
        <w:br/>
      </w:r>
      <w:r w:rsidR="001641A2" w:rsidRPr="005D1164">
        <w:rPr>
          <w:rFonts w:hint="cs"/>
          <w:b/>
          <w:bCs/>
          <w:sz w:val="28"/>
          <w:szCs w:val="28"/>
          <w:u w:val="single"/>
          <w:rtl/>
        </w:rPr>
        <w:t>תורת הקבוצות</w:t>
      </w:r>
      <w:r w:rsidR="00C43F93">
        <w:rPr>
          <w:rFonts w:hint="cs"/>
          <w:b/>
          <w:bCs/>
          <w:sz w:val="28"/>
          <w:szCs w:val="28"/>
          <w:u w:val="single"/>
          <w:rtl/>
        </w:rPr>
        <w:t>, פונקציות</w:t>
      </w:r>
      <w:r w:rsidR="002836F8">
        <w:rPr>
          <w:rFonts w:hint="cs"/>
          <w:b/>
          <w:bCs/>
          <w:sz w:val="28"/>
          <w:szCs w:val="28"/>
          <w:u w:val="single"/>
          <w:rtl/>
        </w:rPr>
        <w:t xml:space="preserve"> ו</w:t>
      </w:r>
      <w:r w:rsidR="001641A2" w:rsidRPr="005D1164">
        <w:rPr>
          <w:rFonts w:hint="cs"/>
          <w:b/>
          <w:bCs/>
          <w:sz w:val="28"/>
          <w:szCs w:val="28"/>
          <w:u w:val="single"/>
          <w:rtl/>
        </w:rPr>
        <w:t>רלציות:</w:t>
      </w:r>
    </w:p>
    <w:p w14:paraId="2D6B48AC" w14:textId="77777777" w:rsidR="001641A2" w:rsidRPr="001641A2" w:rsidRDefault="001641A2" w:rsidP="006B6EDB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2D6B4C3F" wp14:editId="2D6B4C40">
            <wp:extent cx="5264150" cy="2616200"/>
            <wp:effectExtent l="0" t="0" r="0" b="0"/>
            <wp:docPr id="10" name="Picture 10" descr="D:\Ben\Misc\School\University\בדידה\Exams\תוכן עניינים - מאגר שאלות\סגור טרנזיטיבי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Ben\Misc\School\University\בדידה\Exams\תוכן עניינים - מאגר שאלות\סגור טרנזיטיבי 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261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B48AD" w14:textId="77777777" w:rsidR="001641A2" w:rsidRDefault="00EF4832" w:rsidP="001641A2">
      <w:pPr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t>סעיפים במבחן 2007 א' מועד 90 (אותה שאלה):</w:t>
      </w:r>
      <w:r>
        <w:rPr>
          <w:rFonts w:hint="cs"/>
          <w:b/>
          <w:bCs/>
          <w:u w:val="single"/>
          <w:rtl/>
        </w:rPr>
        <w:br/>
      </w:r>
      <w:r>
        <w:object w:dxaOrig="17289" w:dyaOrig="3240" w14:anchorId="2D6B4C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9pt;height:77.55pt" o:ole="">
            <v:imagedata r:id="rId9" o:title=""/>
          </v:shape>
          <o:OLEObject Type="Embed" ProgID="Unknown" ShapeID="_x0000_i1025" DrawAspect="Content" ObjectID="_1610194624" r:id="rId10"/>
        </w:object>
      </w:r>
      <w:r>
        <w:rPr>
          <w:b/>
          <w:bCs/>
          <w:u w:val="single"/>
          <w:rtl/>
        </w:rPr>
        <w:br/>
      </w:r>
      <w:r>
        <w:rPr>
          <w:rFonts w:hint="cs"/>
          <w:b/>
          <w:bCs/>
          <w:u w:val="single"/>
          <w:rtl/>
        </w:rPr>
        <w:br/>
      </w:r>
      <w:r w:rsidR="001641A2" w:rsidRPr="006B6EDB">
        <w:rPr>
          <w:rFonts w:hint="cs"/>
          <w:b/>
          <w:bCs/>
          <w:u w:val="single"/>
          <w:rtl/>
        </w:rPr>
        <w:t>מבחנים</w:t>
      </w:r>
      <w:r w:rsidR="001641A2">
        <w:rPr>
          <w:rFonts w:hint="cs"/>
          <w:b/>
          <w:bCs/>
          <w:rtl/>
        </w:rPr>
        <w:t xml:space="preserve">: </w:t>
      </w:r>
    </w:p>
    <w:p w14:paraId="2D6B48AE" w14:textId="77777777" w:rsidR="001641A2" w:rsidRDefault="001641A2" w:rsidP="00AC13E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</w:t>
      </w:r>
      <w:r w:rsidR="00AC13E5">
        <w:rPr>
          <w:rFonts w:hint="cs"/>
          <w:rtl/>
        </w:rPr>
        <w:t>1</w:t>
      </w:r>
      <w:r w:rsidR="00EC34FB">
        <w:rPr>
          <w:rFonts w:hint="cs"/>
          <w:rtl/>
        </w:rPr>
        <w:t xml:space="preserve"> (קיים פתרון)</w:t>
      </w:r>
    </w:p>
    <w:p w14:paraId="2D6B48AF" w14:textId="77777777" w:rsidR="001C7874" w:rsidRDefault="001C7874" w:rsidP="00AC13E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89 (קיים פתרון)</w:t>
      </w:r>
    </w:p>
    <w:p w14:paraId="2D6B48B0" w14:textId="77777777" w:rsidR="00EF4832" w:rsidRDefault="00EF4832" w:rsidP="00EF483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90 (קיים פתרון)</w:t>
      </w:r>
    </w:p>
    <w:p w14:paraId="2D6B48B1" w14:textId="77777777" w:rsidR="001641A2" w:rsidRDefault="001641A2" w:rsidP="001641A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8B2" w14:textId="77777777" w:rsidR="001641A2" w:rsidRDefault="00457E93" w:rsidP="0041489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2 ב' </w:t>
      </w:r>
      <w:r w:rsidR="001641A2">
        <w:rPr>
          <w:rFonts w:hint="cs"/>
          <w:rtl/>
        </w:rPr>
        <w:t>ממ"ן 1</w:t>
      </w:r>
      <w:r w:rsidR="00414891">
        <w:rPr>
          <w:rFonts w:hint="cs"/>
          <w:rtl/>
        </w:rPr>
        <w:t>2</w:t>
      </w:r>
      <w:r w:rsidR="001641A2">
        <w:rPr>
          <w:rFonts w:hint="cs"/>
          <w:rtl/>
        </w:rPr>
        <w:t xml:space="preserve"> (</w:t>
      </w:r>
      <w:r w:rsidR="00AC13E5">
        <w:rPr>
          <w:rFonts w:hint="cs"/>
          <w:rtl/>
        </w:rPr>
        <w:t>חצי שאלה</w:t>
      </w:r>
      <w:r w:rsidR="00EC34FB">
        <w:rPr>
          <w:rFonts w:hint="cs"/>
          <w:rtl/>
        </w:rPr>
        <w:t>, קיים פתרון</w:t>
      </w:r>
      <w:r w:rsidR="001641A2">
        <w:rPr>
          <w:rFonts w:hint="cs"/>
          <w:rtl/>
        </w:rPr>
        <w:t xml:space="preserve">) </w:t>
      </w:r>
    </w:p>
    <w:p w14:paraId="2D6B48B3" w14:textId="77777777" w:rsidR="00457E93" w:rsidRDefault="004D7D02" w:rsidP="00457E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ב' ממ"ן 12 (חצי שאלה, קיים פתרון)</w:t>
      </w:r>
    </w:p>
    <w:p w14:paraId="2D6B48B4" w14:textId="77777777" w:rsidR="009B7119" w:rsidRDefault="009B7119" w:rsidP="009B711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ממ"ן 12 (חצי שאלה על </w:t>
      </w:r>
      <w:r w:rsidRPr="00AB6621">
        <w:rPr>
          <w:rFonts w:hint="cs"/>
          <w:b/>
          <w:bCs/>
          <w:rtl/>
        </w:rPr>
        <w:t>הסגור הסימטרי</w:t>
      </w:r>
      <w:r w:rsidR="00003D67">
        <w:rPr>
          <w:rFonts w:hint="cs"/>
          <w:rtl/>
        </w:rPr>
        <w:t>, קיים פתרון בכתב</w:t>
      </w:r>
      <w:r>
        <w:rPr>
          <w:rFonts w:hint="cs"/>
          <w:rtl/>
        </w:rPr>
        <w:t xml:space="preserve">) </w:t>
      </w:r>
    </w:p>
    <w:p w14:paraId="2D6B48B5" w14:textId="77777777" w:rsidR="001641A2" w:rsidRDefault="001641A2" w:rsidP="006B6EDB">
      <w:pPr>
        <w:rPr>
          <w:rtl/>
        </w:rPr>
      </w:pPr>
    </w:p>
    <w:p w14:paraId="2D6B48B6" w14:textId="77777777" w:rsidR="00C43F93" w:rsidRDefault="00C43F93" w:rsidP="006B6EDB">
      <w:pPr>
        <w:rPr>
          <w:rtl/>
        </w:rPr>
      </w:pPr>
    </w:p>
    <w:p w14:paraId="2D6B48B7" w14:textId="77777777" w:rsidR="00C43F93" w:rsidRDefault="00C43F93" w:rsidP="006B6EDB">
      <w:pPr>
        <w:rPr>
          <w:rtl/>
        </w:rPr>
      </w:pPr>
    </w:p>
    <w:p w14:paraId="2D6B48B8" w14:textId="77777777" w:rsidR="00C43F93" w:rsidRDefault="00C43F93" w:rsidP="006B6EDB">
      <w:pPr>
        <w:rPr>
          <w:rtl/>
        </w:rPr>
      </w:pPr>
    </w:p>
    <w:p w14:paraId="2D6B48B9" w14:textId="77777777" w:rsidR="00C43F93" w:rsidRDefault="00C43F93" w:rsidP="006B6EDB">
      <w:pPr>
        <w:rPr>
          <w:rtl/>
        </w:rPr>
      </w:pPr>
    </w:p>
    <w:p w14:paraId="2D6B48BA" w14:textId="77777777" w:rsidR="008868A7" w:rsidRDefault="008868A7" w:rsidP="005A7EE7">
      <w:pPr>
        <w:spacing w:after="0"/>
        <w:rPr>
          <w:b/>
          <w:bCs/>
          <w:rtl/>
        </w:rPr>
      </w:pPr>
      <w:r>
        <w:rPr>
          <w:b/>
          <w:bCs/>
          <w:rtl/>
        </w:rPr>
        <w:lastRenderedPageBreak/>
        <w:t xml:space="preserve">שאלה </w:t>
      </w:r>
    </w:p>
    <w:p w14:paraId="2D6B48BB" w14:textId="77777777" w:rsidR="008868A7" w:rsidRDefault="008868A7" w:rsidP="008868A7">
      <w:pPr>
        <w:spacing w:after="0"/>
        <w:rPr>
          <w:rtl/>
        </w:rPr>
      </w:pPr>
      <w:r>
        <w:rPr>
          <w:rtl/>
        </w:rPr>
        <w:t xml:space="preserve">תהי  </w:t>
      </w:r>
      <w:r w:rsidRPr="00912E0A">
        <w:rPr>
          <w:rFonts w:hint="cs"/>
          <w:position w:val="-10"/>
        </w:rPr>
        <w:object w:dxaOrig="1020" w:dyaOrig="300" w14:anchorId="2D6B4C42">
          <v:shape id="_x0000_i1026" type="#_x0000_t75" style="width:51.25pt;height:15.25pt" o:ole="">
            <v:imagedata r:id="rId11" o:title=""/>
          </v:shape>
          <o:OLEObject Type="Embed" ProgID="Equation.DSMT4" ShapeID="_x0000_i1026" DrawAspect="Content" ObjectID="_1610194625" r:id="rId12"/>
        </w:object>
      </w:r>
      <w:r>
        <w:rPr>
          <w:rtl/>
        </w:rPr>
        <w:t xml:space="preserve"> .  תהי   </w:t>
      </w:r>
      <w:r>
        <w:t>M</w:t>
      </w:r>
      <w:r>
        <w:rPr>
          <w:rtl/>
        </w:rPr>
        <w:t xml:space="preserve">  קבוצת כל היחסים (הרלציות) מעל  </w:t>
      </w:r>
      <w:r>
        <w:t>A</w:t>
      </w:r>
      <w:r>
        <w:rPr>
          <w:rtl/>
        </w:rPr>
        <w:t xml:space="preserve">.   </w:t>
      </w:r>
    </w:p>
    <w:p w14:paraId="2D6B48BC" w14:textId="77777777" w:rsidR="008868A7" w:rsidRDefault="008868A7" w:rsidP="008868A7">
      <w:pPr>
        <w:spacing w:after="0"/>
        <w:rPr>
          <w:rtl/>
        </w:rPr>
      </w:pPr>
      <w:r>
        <w:rPr>
          <w:rtl/>
        </w:rPr>
        <w:t xml:space="preserve">תהי   </w:t>
      </w:r>
      <w:r w:rsidRPr="00912E0A">
        <w:rPr>
          <w:rFonts w:hint="cs"/>
          <w:position w:val="-10"/>
        </w:rPr>
        <w:object w:dxaOrig="1100" w:dyaOrig="300" w14:anchorId="2D6B4C43">
          <v:shape id="_x0000_i1027" type="#_x0000_t75" style="width:54.45pt;height:15.25pt" o:ole="">
            <v:imagedata r:id="rId13" o:title=""/>
          </v:shape>
          <o:OLEObject Type="Embed" ProgID="Equation.DSMT4" ShapeID="_x0000_i1027" DrawAspect="Content" ObjectID="_1610194626" r:id="rId14"/>
        </w:object>
      </w:r>
      <w:r>
        <w:rPr>
          <w:rtl/>
        </w:rPr>
        <w:t xml:space="preserve">  הפונקציה המתאימה לכל </w:t>
      </w:r>
      <w:r w:rsidRPr="00912E0A">
        <w:rPr>
          <w:rFonts w:hint="cs"/>
          <w:position w:val="-4"/>
        </w:rPr>
        <w:object w:dxaOrig="660" w:dyaOrig="240" w14:anchorId="2D6B4C44">
          <v:shape id="_x0000_i1028" type="#_x0000_t75" style="width:32.3pt;height:12pt" o:ole="">
            <v:imagedata r:id="rId15" o:title=""/>
          </v:shape>
          <o:OLEObject Type="Embed" ProgID="Equation.DSMT4" ShapeID="_x0000_i1028" DrawAspect="Content" ObjectID="_1610194627" r:id="rId16"/>
        </w:object>
      </w:r>
      <w:r>
        <w:rPr>
          <w:rtl/>
        </w:rPr>
        <w:t xml:space="preserve">  את </w:t>
      </w:r>
      <w:r w:rsidRPr="00607EDC">
        <w:rPr>
          <w:rtl/>
        </w:rPr>
        <w:t>הסגוֹר</w:t>
      </w:r>
      <w:r w:rsidRPr="004D2C0A">
        <w:rPr>
          <w:b/>
          <w:bCs/>
          <w:rtl/>
        </w:rPr>
        <w:t xml:space="preserve"> הרפלקסיבי</w:t>
      </w:r>
      <w:r>
        <w:rPr>
          <w:rtl/>
        </w:rPr>
        <w:t xml:space="preserve"> שלו </w:t>
      </w:r>
    </w:p>
    <w:p w14:paraId="2D6B48BD" w14:textId="77777777" w:rsidR="008868A7" w:rsidRDefault="008868A7" w:rsidP="008868A7">
      <w:pPr>
        <w:spacing w:after="0"/>
        <w:rPr>
          <w:rtl/>
        </w:rPr>
      </w:pPr>
      <w:r>
        <w:rPr>
          <w:rtl/>
        </w:rPr>
        <w:t>(הכרך "תורת הקבוצות" עמ' 55).</w:t>
      </w:r>
    </w:p>
    <w:p w14:paraId="2D6B48BE" w14:textId="77777777" w:rsidR="008868A7" w:rsidRDefault="008868A7" w:rsidP="008868A7">
      <w:pPr>
        <w:spacing w:before="90" w:after="0"/>
        <w:ind w:firstLine="720"/>
        <w:rPr>
          <w:rtl/>
        </w:rPr>
      </w:pPr>
      <w:r>
        <w:rPr>
          <w:rtl/>
        </w:rPr>
        <w:t>א.</w:t>
      </w:r>
      <w:r>
        <w:rPr>
          <w:rFonts w:hint="cs"/>
          <w:rtl/>
        </w:rPr>
        <w:t xml:space="preserve"> </w:t>
      </w:r>
      <w:r w:rsidR="00D04859">
        <w:rPr>
          <w:rtl/>
        </w:rPr>
        <w:t>מהו</w:t>
      </w:r>
      <w:r>
        <w:rPr>
          <w:rtl/>
        </w:rPr>
        <w:t xml:space="preserve"> </w:t>
      </w:r>
      <w:r w:rsidRPr="00912E0A">
        <w:rPr>
          <w:rFonts w:hint="cs"/>
          <w:position w:val="-10"/>
        </w:rPr>
        <w:object w:dxaOrig="440" w:dyaOrig="300" w14:anchorId="2D6B4C45">
          <v:shape id="_x0000_i1029" type="#_x0000_t75" style="width:21.25pt;height:15.25pt" o:ole="">
            <v:imagedata r:id="rId17" o:title=""/>
          </v:shape>
          <o:OLEObject Type="Embed" ProgID="Equation.DSMT4" ShapeID="_x0000_i1029" DrawAspect="Content" ObjectID="_1610194628" r:id="rId18"/>
        </w:object>
      </w:r>
      <w:r>
        <w:rPr>
          <w:rtl/>
        </w:rPr>
        <w:t xml:space="preserve">  ?</w:t>
      </w:r>
    </w:p>
    <w:p w14:paraId="2D6B48BF" w14:textId="77777777" w:rsidR="008868A7" w:rsidRDefault="008868A7" w:rsidP="005A7EE7">
      <w:pPr>
        <w:spacing w:before="90" w:after="0"/>
        <w:ind w:left="915" w:hanging="195"/>
        <w:rPr>
          <w:rtl/>
        </w:rPr>
      </w:pPr>
      <w:r>
        <w:rPr>
          <w:rtl/>
        </w:rPr>
        <w:t>ב.</w:t>
      </w:r>
      <w:r>
        <w:rPr>
          <w:rFonts w:hint="cs"/>
          <w:rtl/>
        </w:rPr>
        <w:t xml:space="preserve"> </w:t>
      </w:r>
      <w:r w:rsidR="005A7EE7">
        <w:rPr>
          <w:rtl/>
        </w:rPr>
        <w:t>האם</w:t>
      </w:r>
      <w:r>
        <w:rPr>
          <w:rtl/>
        </w:rPr>
        <w:t xml:space="preserve"> </w:t>
      </w:r>
      <w:r>
        <w:t xml:space="preserve">f </w:t>
      </w:r>
      <w:r>
        <w:rPr>
          <w:rtl/>
        </w:rPr>
        <w:t xml:space="preserve">  היא </w:t>
      </w:r>
      <w:r w:rsidRPr="00912E0A">
        <w:rPr>
          <w:b/>
          <w:bCs/>
          <w:rtl/>
        </w:rPr>
        <w:t>חד-חד-ערכית</w:t>
      </w:r>
      <w:r>
        <w:rPr>
          <w:rtl/>
        </w:rPr>
        <w:t xml:space="preserve">? האם </w:t>
      </w:r>
      <w:r>
        <w:t>f</w:t>
      </w:r>
      <w:r>
        <w:rPr>
          <w:rtl/>
        </w:rPr>
        <w:t xml:space="preserve"> היא </w:t>
      </w:r>
      <w:r w:rsidRPr="004D2C0A">
        <w:rPr>
          <w:b/>
          <w:bCs/>
          <w:rtl/>
        </w:rPr>
        <w:t>על</w:t>
      </w:r>
      <w:r>
        <w:rPr>
          <w:rtl/>
        </w:rPr>
        <w:t xml:space="preserve"> </w:t>
      </w:r>
      <w:r>
        <w:t>M</w:t>
      </w:r>
      <w:r>
        <w:rPr>
          <w:rtl/>
        </w:rPr>
        <w:t xml:space="preserve"> ?</w:t>
      </w:r>
    </w:p>
    <w:p w14:paraId="2D6B48C0" w14:textId="77777777" w:rsidR="008868A7" w:rsidRDefault="008868A7" w:rsidP="009407BB">
      <w:pPr>
        <w:spacing w:before="90" w:after="0"/>
        <w:ind w:left="915" w:hanging="195"/>
        <w:rPr>
          <w:rtl/>
        </w:rPr>
      </w:pPr>
      <w:r>
        <w:rPr>
          <w:rtl/>
        </w:rPr>
        <w:t>ג.</w:t>
      </w:r>
      <w:r>
        <w:rPr>
          <w:rFonts w:hint="cs"/>
          <w:rtl/>
        </w:rPr>
        <w:t xml:space="preserve"> </w:t>
      </w:r>
      <w:r w:rsidR="009407BB">
        <w:rPr>
          <w:rtl/>
        </w:rPr>
        <w:t>הוכח שיש בדיוק</w:t>
      </w:r>
      <w:r>
        <w:rPr>
          <w:rtl/>
        </w:rPr>
        <w:t xml:space="preserve"> 64 רלציות שונות </w:t>
      </w:r>
      <w:r w:rsidRPr="00295C1A">
        <w:rPr>
          <w:b/>
          <w:bCs/>
          <w:rtl/>
        </w:rPr>
        <w:t>בתמונה</w:t>
      </w:r>
      <w:r w:rsidR="009407BB">
        <w:rPr>
          <w:rtl/>
        </w:rPr>
        <w:t xml:space="preserve"> ש</w:t>
      </w:r>
      <w:r w:rsidR="009407BB">
        <w:rPr>
          <w:rFonts w:hint="cs"/>
          <w:rtl/>
        </w:rPr>
        <w:t>ל</w:t>
      </w:r>
      <w:r>
        <w:rPr>
          <w:rtl/>
        </w:rPr>
        <w:t xml:space="preserve"> </w:t>
      </w:r>
      <w:r>
        <w:t>f</w:t>
      </w:r>
      <w:r>
        <w:rPr>
          <w:rtl/>
        </w:rPr>
        <w:t xml:space="preserve">  </w:t>
      </w:r>
    </w:p>
    <w:p w14:paraId="2D6B48C1" w14:textId="77777777" w:rsidR="008868A7" w:rsidRPr="00B4287B" w:rsidRDefault="008868A7" w:rsidP="008868A7">
      <w:pPr>
        <w:spacing w:after="0"/>
        <w:ind w:left="915" w:hanging="195"/>
        <w:rPr>
          <w:rtl/>
        </w:rPr>
      </w:pPr>
      <w:r>
        <w:rPr>
          <w:rtl/>
        </w:rPr>
        <w:t xml:space="preserve"> </w:t>
      </w:r>
      <w:r w:rsidR="009407BB">
        <w:rPr>
          <w:rtl/>
        </w:rPr>
        <w:t>(התמונה של</w:t>
      </w:r>
      <w:r>
        <w:rPr>
          <w:rtl/>
        </w:rPr>
        <w:t xml:space="preserve"> </w:t>
      </w:r>
      <w:r>
        <w:t>f</w:t>
      </w:r>
      <w:r w:rsidR="009407BB">
        <w:rPr>
          <w:rtl/>
        </w:rPr>
        <w:t xml:space="preserve"> היא קבוצת אברי</w:t>
      </w:r>
      <w:r>
        <w:rPr>
          <w:rtl/>
        </w:rPr>
        <w:t xml:space="preserve"> </w:t>
      </w:r>
      <w:r>
        <w:t>M</w:t>
      </w:r>
      <w:r>
        <w:rPr>
          <w:rtl/>
        </w:rPr>
        <w:t xml:space="preserve"> </w:t>
      </w:r>
      <w:r w:rsidR="009407BB">
        <w:rPr>
          <w:rtl/>
        </w:rPr>
        <w:t>שניתן לקבל אותם כתוצאה של הפעלת</w:t>
      </w:r>
      <w:r>
        <w:rPr>
          <w:rtl/>
        </w:rPr>
        <w:t xml:space="preserve"> </w:t>
      </w:r>
      <w:r>
        <w:t>f</w:t>
      </w:r>
      <w:r>
        <w:rPr>
          <w:rtl/>
        </w:rPr>
        <w:t xml:space="preserve"> ). </w:t>
      </w:r>
    </w:p>
    <w:p w14:paraId="2D6B48C2" w14:textId="77777777" w:rsidR="008868A7" w:rsidRDefault="008868A7" w:rsidP="008868A7">
      <w:pPr>
        <w:spacing w:before="90" w:after="0"/>
        <w:ind w:left="915" w:hanging="195"/>
        <w:rPr>
          <w:rtl/>
        </w:rPr>
      </w:pPr>
      <w:r>
        <w:rPr>
          <w:rFonts w:hint="cs"/>
          <w:rtl/>
        </w:rPr>
        <w:t>ד</w:t>
      </w:r>
      <w:r>
        <w:rPr>
          <w:rtl/>
        </w:rPr>
        <w:t>.</w:t>
      </w:r>
      <w:r>
        <w:rPr>
          <w:rFonts w:hint="cs"/>
          <w:rtl/>
        </w:rPr>
        <w:t xml:space="preserve"> </w:t>
      </w:r>
      <w:r>
        <w:rPr>
          <w:rtl/>
        </w:rPr>
        <w:t xml:space="preserve">נתבונן ביחס השקילות המושרה ב-  </w:t>
      </w:r>
      <w:r>
        <w:t>M</w:t>
      </w:r>
      <w:r>
        <w:rPr>
          <w:rtl/>
        </w:rPr>
        <w:t xml:space="preserve">  על-ידי   </w:t>
      </w:r>
      <w:r>
        <w:t>f</w:t>
      </w:r>
      <w:r>
        <w:rPr>
          <w:rtl/>
        </w:rPr>
        <w:t xml:space="preserve">  (יחס זה מוגדר כך:</w:t>
      </w:r>
    </w:p>
    <w:p w14:paraId="2D6B48C3" w14:textId="77777777" w:rsidR="008868A7" w:rsidRDefault="008868A7" w:rsidP="008868A7">
      <w:pPr>
        <w:spacing w:after="0"/>
        <w:ind w:left="915" w:hanging="195"/>
        <w:rPr>
          <w:rtl/>
        </w:rPr>
      </w:pPr>
      <w:r w:rsidRPr="00912E0A">
        <w:rPr>
          <w:rFonts w:hint="cs"/>
          <w:position w:val="-8"/>
        </w:rPr>
        <w:object w:dxaOrig="859" w:dyaOrig="279" w14:anchorId="2D6B4C46">
          <v:shape id="_x0000_i1030" type="#_x0000_t75" style="width:43.4pt;height:14.3pt" o:ole="">
            <v:imagedata r:id="rId19" o:title=""/>
          </v:shape>
          <o:OLEObject Type="Embed" ProgID="Equation.DSMT4" ShapeID="_x0000_i1030" DrawAspect="Content" ObjectID="_1610194629" r:id="rId20"/>
        </w:object>
      </w:r>
      <w:r>
        <w:rPr>
          <w:rtl/>
        </w:rPr>
        <w:t xml:space="preserve">  שייכים לאותה מחלקת שקילות אםם  </w:t>
      </w:r>
      <w:r w:rsidRPr="00912E0A">
        <w:rPr>
          <w:rFonts w:hint="cs"/>
          <w:position w:val="-10"/>
        </w:rPr>
        <w:object w:dxaOrig="1200" w:dyaOrig="300" w14:anchorId="2D6B4C47">
          <v:shape id="_x0000_i1031" type="#_x0000_t75" style="width:60pt;height:15.25pt" o:ole="">
            <v:imagedata r:id="rId21" o:title=""/>
          </v:shape>
          <o:OLEObject Type="Embed" ProgID="Equation.DSMT4" ShapeID="_x0000_i1031" DrawAspect="Content" ObjectID="_1610194630" r:id="rId22"/>
        </w:object>
      </w:r>
      <w:r>
        <w:rPr>
          <w:rtl/>
        </w:rPr>
        <w:t xml:space="preserve">. </w:t>
      </w:r>
    </w:p>
    <w:p w14:paraId="2D6B48C4" w14:textId="77777777" w:rsidR="008868A7" w:rsidRDefault="008868A7" w:rsidP="008868A7">
      <w:pPr>
        <w:spacing w:after="0"/>
        <w:ind w:left="915" w:hanging="195"/>
        <w:rPr>
          <w:rtl/>
        </w:rPr>
      </w:pPr>
      <w:r w:rsidRPr="004C689C">
        <w:rPr>
          <w:b/>
          <w:bCs/>
          <w:rtl/>
        </w:rPr>
        <w:t>אינך</w:t>
      </w:r>
      <w:r>
        <w:rPr>
          <w:rtl/>
        </w:rPr>
        <w:t xml:space="preserve"> נדרש להוכיח שזהו יחס שקילות).</w:t>
      </w:r>
    </w:p>
    <w:p w14:paraId="2D6B48C5" w14:textId="77777777" w:rsidR="008868A7" w:rsidRDefault="008868A7" w:rsidP="008868A7">
      <w:pPr>
        <w:spacing w:after="0"/>
        <w:ind w:firstLine="720"/>
        <w:rPr>
          <w:rtl/>
        </w:rPr>
      </w:pPr>
      <w:r>
        <w:rPr>
          <w:rtl/>
        </w:rPr>
        <w:t xml:space="preserve">לכמה מחלקות שקילות מתחלקת  </w:t>
      </w:r>
      <w:r>
        <w:t>M</w:t>
      </w:r>
      <w:r>
        <w:rPr>
          <w:rtl/>
        </w:rPr>
        <w:t xml:space="preserve">  על-ידי היחס הזה ? </w:t>
      </w:r>
    </w:p>
    <w:p w14:paraId="2D6B48C6" w14:textId="77777777" w:rsidR="008868A7" w:rsidRDefault="008868A7" w:rsidP="00C43F93">
      <w:pPr>
        <w:spacing w:after="0"/>
        <w:rPr>
          <w:rtl/>
        </w:rPr>
      </w:pPr>
      <w:r>
        <w:rPr>
          <w:rtl/>
        </w:rPr>
        <w:t>יש לנמק את כל התשובות!</w:t>
      </w:r>
      <w:r w:rsidR="00C43F93">
        <w:rPr>
          <w:rtl/>
        </w:rPr>
        <w:br/>
      </w:r>
    </w:p>
    <w:p w14:paraId="2D6B48C7" w14:textId="77777777" w:rsidR="005A7EE7" w:rsidRDefault="005A7EE7" w:rsidP="005A7EE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8C8" w14:textId="77777777" w:rsidR="005A7EE7" w:rsidRDefault="005A7EE7" w:rsidP="009E1AB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4 א' מועד </w:t>
      </w:r>
      <w:r w:rsidR="009E1AB9">
        <w:rPr>
          <w:rFonts w:hint="cs"/>
          <w:rtl/>
        </w:rPr>
        <w:t>88</w:t>
      </w:r>
    </w:p>
    <w:p w14:paraId="2D6B48C9" w14:textId="77777777" w:rsidR="005A7EE7" w:rsidRDefault="005A7EE7" w:rsidP="005A7EE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8CA" w14:textId="77777777" w:rsidR="008868A7" w:rsidRDefault="005A7EE7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8CB" w14:textId="77777777" w:rsidR="00C43F93" w:rsidRDefault="00C43F93" w:rsidP="00C43F93">
      <w:pPr>
        <w:pStyle w:val="ListParagraph"/>
        <w:rPr>
          <w:rtl/>
        </w:rPr>
      </w:pPr>
    </w:p>
    <w:p w14:paraId="2D6B48CC" w14:textId="77777777" w:rsidR="00A969A8" w:rsidRDefault="00A969A8" w:rsidP="00451B47">
      <w:pPr>
        <w:rPr>
          <w:b/>
          <w:bCs/>
          <w:rtl/>
        </w:rPr>
      </w:pPr>
      <w:r>
        <w:rPr>
          <w:b/>
          <w:bCs/>
          <w:rtl/>
        </w:rPr>
        <w:t>שאלה</w:t>
      </w:r>
    </w:p>
    <w:p w14:paraId="2D6B48CD" w14:textId="77777777" w:rsidR="00A969A8" w:rsidRDefault="00A969A8" w:rsidP="00A969A8">
      <w:pPr>
        <w:rPr>
          <w:rtl/>
        </w:rPr>
      </w:pPr>
      <w:r>
        <w:rPr>
          <w:rtl/>
        </w:rPr>
        <w:t xml:space="preserve">תהי  </w:t>
      </w:r>
      <w:r>
        <w:rPr>
          <w:rFonts w:hint="cs"/>
          <w:position w:val="-10"/>
          <w:sz w:val="20"/>
        </w:rPr>
        <w:object w:dxaOrig="1020" w:dyaOrig="300" w14:anchorId="2D6B4C48">
          <v:shape id="_x0000_i1032" type="#_x0000_t75" style="width:51.25pt;height:15.25pt" o:ole="" fillcolor="window">
            <v:imagedata r:id="rId23" o:title=""/>
          </v:shape>
          <o:OLEObject Type="Embed" ProgID="Unknown" ShapeID="_x0000_i1032" DrawAspect="Content" ObjectID="_1610194631" r:id="rId24"/>
        </w:object>
      </w:r>
      <w:r>
        <w:rPr>
          <w:rtl/>
        </w:rPr>
        <w:t xml:space="preserve">.  נגדיר יחסים (רלציות) </w:t>
      </w:r>
      <w:r>
        <w:t>R,S,T</w:t>
      </w:r>
      <w:r>
        <w:rPr>
          <w:b/>
          <w:bCs/>
          <w:rtl/>
        </w:rPr>
        <w:t xml:space="preserve"> </w:t>
      </w:r>
      <w:r w:rsidRPr="00C43333">
        <w:rPr>
          <w:rtl/>
        </w:rPr>
        <w:t>מעל הקבוצה</w:t>
      </w:r>
      <w:r>
        <w:rPr>
          <w:b/>
          <w:bCs/>
          <w:rtl/>
        </w:rPr>
        <w:t xml:space="preserve"> </w:t>
      </w:r>
      <w:r>
        <w:rPr>
          <w:rFonts w:hint="cs"/>
          <w:b/>
          <w:bCs/>
          <w:position w:val="-10"/>
          <w:sz w:val="20"/>
        </w:rPr>
        <w:object w:dxaOrig="520" w:dyaOrig="300" w14:anchorId="2D6B4C49">
          <v:shape id="_x0000_i1033" type="#_x0000_t75" style="width:26.3pt;height:15.25pt" o:ole="" fillcolor="window">
            <v:imagedata r:id="rId25" o:title=""/>
          </v:shape>
          <o:OLEObject Type="Embed" ProgID="Unknown" ShapeID="_x0000_i1033" DrawAspect="Content" ObjectID="_1610194632" r:id="rId26"/>
        </w:object>
      </w:r>
      <w:r>
        <w:rPr>
          <w:rtl/>
        </w:rPr>
        <w:t xml:space="preserve"> : </w:t>
      </w:r>
      <w:r>
        <w:rPr>
          <w:rtl/>
        </w:rPr>
        <w:br/>
      </w:r>
      <w:r>
        <w:t>R</w:t>
      </w:r>
      <w:r>
        <w:rPr>
          <w:rtl/>
        </w:rPr>
        <w:t xml:space="preserve"> הוא יחס ההכלה, כלומר עבור</w:t>
      </w:r>
      <w:r>
        <w:rPr>
          <w:rFonts w:hint="cs"/>
          <w:position w:val="-10"/>
          <w:sz w:val="20"/>
        </w:rPr>
        <w:object w:dxaOrig="1140" w:dyaOrig="300" w14:anchorId="2D6B4C4A">
          <v:shape id="_x0000_i1034" type="#_x0000_t75" style="width:56.75pt;height:15.25pt" o:ole="" fillcolor="window">
            <v:imagedata r:id="rId27" o:title=""/>
          </v:shape>
          <o:OLEObject Type="Embed" ProgID="Unknown" ShapeID="_x0000_i1034" DrawAspect="Content" ObjectID="_1610194633" r:id="rId28"/>
        </w:object>
      </w:r>
      <w:r>
        <w:rPr>
          <w:rtl/>
        </w:rPr>
        <w:t xml:space="preserve"> מתקיים: </w:t>
      </w:r>
      <w:r>
        <w:rPr>
          <w:rFonts w:hint="cs"/>
          <w:position w:val="-10"/>
          <w:sz w:val="20"/>
        </w:rPr>
        <w:object w:dxaOrig="980" w:dyaOrig="300" w14:anchorId="2D6B4C4B">
          <v:shape id="_x0000_i1035" type="#_x0000_t75" style="width:48.9pt;height:15.25pt" o:ole="" fillcolor="window">
            <v:imagedata r:id="rId29" o:title=""/>
          </v:shape>
          <o:OLEObject Type="Embed" ProgID="Unknown" ShapeID="_x0000_i1035" DrawAspect="Content" ObjectID="_1610194634" r:id="rId30"/>
        </w:object>
      </w:r>
      <w:r>
        <w:rPr>
          <w:rtl/>
        </w:rPr>
        <w:t xml:space="preserve">  אםם  </w:t>
      </w:r>
      <w:r>
        <w:rPr>
          <w:rFonts w:hint="cs"/>
          <w:position w:val="-8"/>
          <w:sz w:val="20"/>
        </w:rPr>
        <w:object w:dxaOrig="660" w:dyaOrig="279" w14:anchorId="2D6B4C4C">
          <v:shape id="_x0000_i1036" type="#_x0000_t75" style="width:32.3pt;height:14.3pt" o:ole="" fillcolor="window">
            <v:imagedata r:id="rId31" o:title=""/>
          </v:shape>
          <o:OLEObject Type="Embed" ProgID="Unknown" ShapeID="_x0000_i1036" DrawAspect="Content" ObjectID="_1610194635" r:id="rId32"/>
        </w:object>
      </w:r>
      <w:r>
        <w:rPr>
          <w:rtl/>
        </w:rPr>
        <w:t>.</w:t>
      </w:r>
      <w:r>
        <w:rPr>
          <w:rtl/>
        </w:rPr>
        <w:br/>
        <w:t xml:space="preserve"> </w:t>
      </w:r>
      <w:r>
        <w:t>S</w:t>
      </w:r>
      <w:r>
        <w:rPr>
          <w:rtl/>
        </w:rPr>
        <w:t xml:space="preserve">  הוא </w:t>
      </w:r>
      <w:r>
        <w:rPr>
          <w:b/>
          <w:bCs/>
          <w:rtl/>
        </w:rPr>
        <w:t>הסגוֹר הסימטרי</w:t>
      </w:r>
      <w:r>
        <w:rPr>
          <w:rtl/>
        </w:rPr>
        <w:t xml:space="preserve"> של </w:t>
      </w:r>
      <w:r>
        <w:t>R</w:t>
      </w:r>
      <w:r>
        <w:rPr>
          <w:rtl/>
        </w:rPr>
        <w:t xml:space="preserve">.   </w:t>
      </w:r>
      <w:r>
        <w:rPr>
          <w:rFonts w:hint="cs"/>
          <w:position w:val="-6"/>
          <w:sz w:val="20"/>
        </w:rPr>
        <w:object w:dxaOrig="660" w:dyaOrig="340" w14:anchorId="2D6B4C4D">
          <v:shape id="_x0000_i1037" type="#_x0000_t75" style="width:32.3pt;height:17.1pt" o:ole="" fillcolor="window">
            <v:imagedata r:id="rId33" o:title=""/>
          </v:shape>
          <o:OLEObject Type="Embed" ProgID="Unknown" ShapeID="_x0000_i1037" DrawAspect="Content" ObjectID="_1610194636" r:id="rId34"/>
        </w:object>
      </w:r>
      <w:r>
        <w:rPr>
          <w:rtl/>
        </w:rPr>
        <w:t xml:space="preserve"> .</w:t>
      </w:r>
    </w:p>
    <w:p w14:paraId="2D6B48CE" w14:textId="77777777" w:rsidR="00A969A8" w:rsidRDefault="00A969A8" w:rsidP="00A969A8">
      <w:pPr>
        <w:spacing w:before="216"/>
        <w:rPr>
          <w:rtl/>
        </w:rPr>
      </w:pPr>
      <w:r>
        <w:rPr>
          <w:rtl/>
        </w:rPr>
        <w:tab/>
        <w:t xml:space="preserve"> א.</w:t>
      </w:r>
      <w:r>
        <w:rPr>
          <w:rFonts w:hint="cs"/>
          <w:rtl/>
        </w:rPr>
        <w:t xml:space="preserve"> </w:t>
      </w:r>
      <w:r>
        <w:rPr>
          <w:rtl/>
        </w:rPr>
        <w:t xml:space="preserve">הוכח  ש-  </w:t>
      </w:r>
      <w:r>
        <w:t>R</w:t>
      </w:r>
      <w:r>
        <w:rPr>
          <w:rtl/>
        </w:rPr>
        <w:t xml:space="preserve"> הוא טרנזיטיבי , והוכח ש-  </w:t>
      </w:r>
      <w:r>
        <w:t xml:space="preserve">S </w:t>
      </w:r>
      <w:r>
        <w:rPr>
          <w:rtl/>
        </w:rPr>
        <w:t xml:space="preserve">  </w:t>
      </w:r>
      <w:r w:rsidRPr="00EE549B">
        <w:rPr>
          <w:b/>
          <w:bCs/>
          <w:rtl/>
        </w:rPr>
        <w:t>אינו</w:t>
      </w:r>
      <w:r>
        <w:rPr>
          <w:rtl/>
        </w:rPr>
        <w:t xml:space="preserve"> טרנזיטיבי.</w:t>
      </w:r>
    </w:p>
    <w:p w14:paraId="2D6B48CF" w14:textId="77777777" w:rsidR="00A969A8" w:rsidRDefault="00A969A8" w:rsidP="00A969A8">
      <w:pPr>
        <w:spacing w:before="216"/>
        <w:rPr>
          <w:rtl/>
        </w:rPr>
      </w:pPr>
      <w:r>
        <w:rPr>
          <w:rtl/>
        </w:rPr>
        <w:tab/>
        <w:t xml:space="preserve"> ב.</w:t>
      </w:r>
      <w:r>
        <w:rPr>
          <w:rFonts w:hint="cs"/>
          <w:rtl/>
        </w:rPr>
        <w:t xml:space="preserve"> </w:t>
      </w:r>
      <w:r>
        <w:rPr>
          <w:rtl/>
        </w:rPr>
        <w:t xml:space="preserve">הוכח  ש-  </w:t>
      </w:r>
      <w:r>
        <w:rPr>
          <w:rFonts w:hint="cs"/>
          <w:position w:val="-6"/>
          <w:sz w:val="20"/>
        </w:rPr>
        <w:object w:dxaOrig="560" w:dyaOrig="260" w14:anchorId="2D6B4C4E">
          <v:shape id="_x0000_i1038" type="#_x0000_t75" style="width:28.15pt;height:13.4pt" o:ole="" fillcolor="window">
            <v:imagedata r:id="rId35" o:title=""/>
          </v:shape>
          <o:OLEObject Type="Embed" ProgID="Unknown" ShapeID="_x0000_i1038" DrawAspect="Content" ObjectID="_1610194637" r:id="rId36"/>
        </w:object>
      </w:r>
      <w:r>
        <w:rPr>
          <w:rtl/>
        </w:rPr>
        <w:t xml:space="preserve"> .</w:t>
      </w:r>
    </w:p>
    <w:p w14:paraId="2D6B48D0" w14:textId="77777777" w:rsidR="00A969A8" w:rsidRDefault="00A969A8" w:rsidP="00A969A8">
      <w:pPr>
        <w:spacing w:before="216"/>
        <w:rPr>
          <w:rtl/>
        </w:rPr>
      </w:pPr>
      <w:r>
        <w:rPr>
          <w:rtl/>
        </w:rPr>
        <w:tab/>
        <w:t xml:space="preserve"> ג.</w:t>
      </w:r>
      <w:r>
        <w:rPr>
          <w:rFonts w:hint="cs"/>
          <w:rtl/>
        </w:rPr>
        <w:t xml:space="preserve"> </w:t>
      </w:r>
      <w:r>
        <w:rPr>
          <w:b/>
          <w:bCs/>
          <w:rtl/>
        </w:rPr>
        <w:t>הוכח או הפרך</w:t>
      </w:r>
      <w:r>
        <w:rPr>
          <w:rtl/>
        </w:rPr>
        <w:t>: לכל</w:t>
      </w:r>
      <w:r>
        <w:rPr>
          <w:rFonts w:hint="cs"/>
          <w:position w:val="-10"/>
          <w:sz w:val="20"/>
        </w:rPr>
        <w:object w:dxaOrig="1140" w:dyaOrig="300" w14:anchorId="2D6B4C4F">
          <v:shape id="_x0000_i1039" type="#_x0000_t75" style="width:56.75pt;height:15.25pt" o:ole="" fillcolor="window">
            <v:imagedata r:id="rId27" o:title=""/>
          </v:shape>
          <o:OLEObject Type="Embed" ProgID="Unknown" ShapeID="_x0000_i1039" DrawAspect="Content" ObjectID="_1610194638" r:id="rId37"/>
        </w:object>
      </w:r>
      <w:r>
        <w:rPr>
          <w:rtl/>
        </w:rPr>
        <w:t xml:space="preserve"> מתקיים</w:t>
      </w:r>
      <w:r>
        <w:rPr>
          <w:rFonts w:hint="cs"/>
          <w:position w:val="-10"/>
          <w:sz w:val="20"/>
        </w:rPr>
        <w:object w:dxaOrig="980" w:dyaOrig="300" w14:anchorId="2D6B4C50">
          <v:shape id="_x0000_i1040" type="#_x0000_t75" style="width:48.9pt;height:15.25pt" o:ole="" fillcolor="window">
            <v:imagedata r:id="rId38" o:title=""/>
          </v:shape>
          <o:OLEObject Type="Embed" ProgID="Unknown" ShapeID="_x0000_i1040" DrawAspect="Content" ObjectID="_1610194639" r:id="rId39"/>
        </w:object>
      </w:r>
      <w:r>
        <w:rPr>
          <w:rtl/>
        </w:rPr>
        <w:t>.</w:t>
      </w:r>
    </w:p>
    <w:p w14:paraId="2D6B48D1" w14:textId="77777777" w:rsidR="00A969A8" w:rsidRDefault="00A969A8" w:rsidP="00A969A8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8D2" w14:textId="77777777" w:rsidR="00A969A8" w:rsidRDefault="00A969A8" w:rsidP="00A969A8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91</w:t>
      </w:r>
    </w:p>
    <w:p w14:paraId="2D6B48D3" w14:textId="77777777" w:rsidR="00A969A8" w:rsidRDefault="00A969A8" w:rsidP="00A969A8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8D4" w14:textId="77777777" w:rsidR="00A969A8" w:rsidRDefault="00A969A8" w:rsidP="00A969A8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8D5" w14:textId="77777777" w:rsidR="00C43F93" w:rsidRDefault="00C43F93" w:rsidP="00C43F93"/>
    <w:p w14:paraId="2D6B48D6" w14:textId="77777777" w:rsidR="00AC2107" w:rsidRDefault="00AC2107" w:rsidP="00AC2107">
      <w:pPr>
        <w:rPr>
          <w:b/>
          <w:bCs/>
          <w:rtl/>
        </w:rPr>
      </w:pPr>
      <w:r>
        <w:object w:dxaOrig="10805" w:dyaOrig="5400" w14:anchorId="2D6B4C51">
          <v:shape id="_x0000_i1041" type="#_x0000_t75" style="width:414.9pt;height:206.75pt" o:ole="">
            <v:imagedata r:id="rId40" o:title=""/>
          </v:shape>
          <o:OLEObject Type="Embed" ProgID="Unknown" ShapeID="_x0000_i1041" DrawAspect="Content" ObjectID="_1610194640" r:id="rId41"/>
        </w:object>
      </w:r>
    </w:p>
    <w:p w14:paraId="2D6B48D7" w14:textId="77777777" w:rsidR="00AC2107" w:rsidRDefault="00AC2107" w:rsidP="00AC210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8D8" w14:textId="77777777" w:rsidR="00AC2107" w:rsidRDefault="00AC2107" w:rsidP="00AC21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ב' מועד 86 (קיים פתרון בכתב יד)</w:t>
      </w:r>
    </w:p>
    <w:p w14:paraId="2D6B48D9" w14:textId="77777777" w:rsidR="00AC2107" w:rsidRDefault="00AC2107" w:rsidP="00AC210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8DA" w14:textId="77777777" w:rsidR="00AC2107" w:rsidRDefault="00AC2107" w:rsidP="00AC21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8DB" w14:textId="77777777" w:rsidR="00AC2107" w:rsidRDefault="00AC2107" w:rsidP="00AC2107">
      <w:pPr>
        <w:rPr>
          <w:b/>
          <w:bCs/>
          <w:rtl/>
        </w:rPr>
      </w:pPr>
    </w:p>
    <w:p w14:paraId="2D6B48DC" w14:textId="77777777" w:rsidR="00AC2107" w:rsidRDefault="008B6482" w:rsidP="00AC2107">
      <w:pPr>
        <w:rPr>
          <w:b/>
          <w:bCs/>
          <w:rtl/>
        </w:rPr>
      </w:pPr>
      <w:r>
        <w:object w:dxaOrig="12966" w:dyaOrig="5400" w14:anchorId="2D6B4C52">
          <v:shape id="_x0000_i1042" type="#_x0000_t75" style="width:414.9pt;height:172.6pt" o:ole="">
            <v:imagedata r:id="rId42" o:title=""/>
          </v:shape>
          <o:OLEObject Type="Embed" ProgID="Unknown" ShapeID="_x0000_i1042" DrawAspect="Content" ObjectID="_1610194641" r:id="rId43"/>
        </w:object>
      </w:r>
    </w:p>
    <w:p w14:paraId="2D6B48DD" w14:textId="77777777" w:rsidR="008B6482" w:rsidRDefault="008B6482" w:rsidP="008B6482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8DE" w14:textId="77777777" w:rsidR="008B6482" w:rsidRDefault="008B6482" w:rsidP="008B648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ג' מועד 92 (קיים פתרון בכתב יד)</w:t>
      </w:r>
    </w:p>
    <w:p w14:paraId="2D6B48DF" w14:textId="77777777" w:rsidR="008B6482" w:rsidRDefault="008B6482" w:rsidP="008B648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8E0" w14:textId="77777777" w:rsidR="008B6482" w:rsidRDefault="008B6482" w:rsidP="008B648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8E1" w14:textId="77777777" w:rsidR="00AC2107" w:rsidRDefault="00AC2107" w:rsidP="00AC2107">
      <w:pPr>
        <w:rPr>
          <w:b/>
          <w:bCs/>
          <w:rtl/>
        </w:rPr>
      </w:pPr>
    </w:p>
    <w:p w14:paraId="2D6B48E2" w14:textId="77777777" w:rsidR="00C43F93" w:rsidRDefault="00C43F93" w:rsidP="00AC2107">
      <w:pPr>
        <w:rPr>
          <w:b/>
          <w:bCs/>
          <w:rtl/>
        </w:rPr>
      </w:pPr>
    </w:p>
    <w:p w14:paraId="2D6B48E3" w14:textId="77777777" w:rsidR="00C43F93" w:rsidRDefault="00C43F93" w:rsidP="00AC2107">
      <w:pPr>
        <w:rPr>
          <w:b/>
          <w:bCs/>
          <w:rtl/>
        </w:rPr>
      </w:pPr>
    </w:p>
    <w:p w14:paraId="2D6B48E4" w14:textId="77777777" w:rsidR="00E512D2" w:rsidRPr="00C43F93" w:rsidRDefault="00E512D2" w:rsidP="00AC2107">
      <w:pPr>
        <w:rPr>
          <w:b/>
          <w:bCs/>
          <w:sz w:val="20"/>
          <w:szCs w:val="20"/>
          <w:rtl/>
        </w:rPr>
      </w:pPr>
      <w:r w:rsidRPr="00C43F93">
        <w:rPr>
          <w:b/>
          <w:bCs/>
          <w:sz w:val="20"/>
          <w:szCs w:val="20"/>
          <w:rtl/>
        </w:rPr>
        <w:lastRenderedPageBreak/>
        <w:t xml:space="preserve">שאלה </w:t>
      </w:r>
    </w:p>
    <w:p w14:paraId="2D6B48E5" w14:textId="77777777" w:rsidR="00E512D2" w:rsidRPr="00C43F93" w:rsidRDefault="00E512D2" w:rsidP="00E512D2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 xml:space="preserve">תהי  </w:t>
      </w:r>
      <w:r w:rsidRPr="00C43F93">
        <w:rPr>
          <w:sz w:val="20"/>
          <w:szCs w:val="20"/>
        </w:rPr>
        <w:t>A</w:t>
      </w:r>
      <w:r w:rsidRPr="00C43F93">
        <w:rPr>
          <w:sz w:val="20"/>
          <w:szCs w:val="20"/>
          <w:rtl/>
        </w:rPr>
        <w:t xml:space="preserve">  קבוצה  </w:t>
      </w:r>
      <w:r w:rsidRPr="00C43F93">
        <w:rPr>
          <w:b/>
          <w:bCs/>
          <w:sz w:val="20"/>
          <w:szCs w:val="20"/>
          <w:rtl/>
        </w:rPr>
        <w:t>לא-ריקה</w:t>
      </w:r>
      <w:r w:rsidRPr="00C43F93">
        <w:rPr>
          <w:sz w:val="20"/>
          <w:szCs w:val="20"/>
          <w:rtl/>
        </w:rPr>
        <w:t xml:space="preserve">,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יחס  (רלציה)  מעל  </w:t>
      </w:r>
      <w:r w:rsidRPr="00C43F93">
        <w:rPr>
          <w:sz w:val="20"/>
          <w:szCs w:val="20"/>
        </w:rPr>
        <w:t>A</w:t>
      </w:r>
      <w:r w:rsidRPr="00C43F93">
        <w:rPr>
          <w:sz w:val="20"/>
          <w:szCs w:val="20"/>
          <w:rtl/>
        </w:rPr>
        <w:t xml:space="preserve">.     </w:t>
      </w:r>
    </w:p>
    <w:p w14:paraId="2D6B48E6" w14:textId="77777777" w:rsidR="00E512D2" w:rsidRPr="00C43F93" w:rsidRDefault="00E512D2" w:rsidP="00E512D2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 xml:space="preserve">נסמן ב-  </w:t>
      </w:r>
      <w:r w:rsidRPr="00C43F93">
        <w:rPr>
          <w:rFonts w:hint="cs"/>
          <w:position w:val="-10"/>
          <w:sz w:val="18"/>
          <w:szCs w:val="20"/>
        </w:rPr>
        <w:object w:dxaOrig="300" w:dyaOrig="300" w14:anchorId="2D6B4C53">
          <v:shape id="_x0000_i1043" type="#_x0000_t75" style="width:15.25pt;height:15.25pt" o:ole="" fillcolor="window">
            <v:imagedata r:id="rId44" o:title=""/>
          </v:shape>
          <o:OLEObject Type="Embed" ProgID="Equation.3" ShapeID="_x0000_i1043" DrawAspect="Content" ObjectID="_1610194642" r:id="rId45"/>
        </w:object>
      </w:r>
      <w:r w:rsidRPr="00C43F93">
        <w:rPr>
          <w:sz w:val="20"/>
          <w:szCs w:val="20"/>
          <w:rtl/>
        </w:rPr>
        <w:t xml:space="preserve"> את </w:t>
      </w:r>
      <w:r w:rsidRPr="00C43F93">
        <w:rPr>
          <w:b/>
          <w:bCs/>
          <w:sz w:val="20"/>
          <w:szCs w:val="20"/>
          <w:rtl/>
        </w:rPr>
        <w:t>המשלים</w:t>
      </w:r>
      <w:r w:rsidRPr="00C43F93">
        <w:rPr>
          <w:sz w:val="20"/>
          <w:szCs w:val="20"/>
          <w:rtl/>
        </w:rPr>
        <w:t xml:space="preserve">  של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ב-  </w:t>
      </w:r>
      <w:r w:rsidRPr="00C43F93">
        <w:rPr>
          <w:rFonts w:hint="cs"/>
          <w:position w:val="-4"/>
          <w:sz w:val="18"/>
          <w:szCs w:val="20"/>
        </w:rPr>
        <w:object w:dxaOrig="639" w:dyaOrig="240" w14:anchorId="2D6B4C54">
          <v:shape id="_x0000_i1044" type="#_x0000_t75" style="width:31.85pt;height:12pt" o:ole="" fillcolor="window">
            <v:imagedata r:id="rId46" o:title=""/>
          </v:shape>
          <o:OLEObject Type="Embed" ProgID="Equation.3" ShapeID="_x0000_i1044" DrawAspect="Content" ObjectID="_1610194643" r:id="rId47"/>
        </w:object>
      </w:r>
      <w:r w:rsidRPr="00C43F93">
        <w:rPr>
          <w:sz w:val="20"/>
          <w:szCs w:val="20"/>
          <w:rtl/>
        </w:rPr>
        <w:t xml:space="preserve">.   </w:t>
      </w:r>
    </w:p>
    <w:p w14:paraId="2D6B48E7" w14:textId="77777777"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 xml:space="preserve">בכל אחד מהסעיפים הבאים,  מצא את הטענה הנכונה </w:t>
      </w:r>
      <w:r w:rsidRPr="00C43F93">
        <w:rPr>
          <w:b/>
          <w:bCs/>
          <w:sz w:val="20"/>
          <w:szCs w:val="20"/>
          <w:rtl/>
        </w:rPr>
        <w:t>ונמק בקיצור</w:t>
      </w:r>
      <w:r w:rsidRPr="00C43F93">
        <w:rPr>
          <w:sz w:val="20"/>
          <w:szCs w:val="20"/>
          <w:rtl/>
        </w:rPr>
        <w:t>.  אין צורך בהוכחה מלאה.</w:t>
      </w:r>
    </w:p>
    <w:p w14:paraId="2D6B48E8" w14:textId="77777777" w:rsidR="00E512D2" w:rsidRPr="00C43F93" w:rsidRDefault="006D560D" w:rsidP="00C43F93">
      <w:pPr>
        <w:spacing w:before="40" w:after="0" w:line="240" w:lineRule="auto"/>
        <w:rPr>
          <w:sz w:val="20"/>
          <w:szCs w:val="20"/>
          <w:rtl/>
        </w:rPr>
      </w:pPr>
      <w:r w:rsidRPr="00C43F93">
        <w:rPr>
          <w:rFonts w:hint="cs"/>
          <w:sz w:val="20"/>
          <w:szCs w:val="20"/>
          <w:rtl/>
        </w:rPr>
        <w:tab/>
      </w:r>
      <w:r w:rsidR="00E512D2" w:rsidRPr="00C43F93">
        <w:rPr>
          <w:sz w:val="20"/>
          <w:szCs w:val="20"/>
          <w:rtl/>
        </w:rPr>
        <w:tab/>
        <w:t>א.</w:t>
      </w:r>
      <w:r w:rsidR="00E512D2" w:rsidRPr="00C43F93">
        <w:rPr>
          <w:sz w:val="20"/>
          <w:szCs w:val="20"/>
          <w:rtl/>
        </w:rPr>
        <w:tab/>
        <w:t xml:space="preserve">אם   </w:t>
      </w:r>
      <w:r w:rsidR="00E512D2" w:rsidRPr="00C43F93">
        <w:rPr>
          <w:sz w:val="20"/>
          <w:szCs w:val="20"/>
        </w:rPr>
        <w:t>R</w:t>
      </w:r>
      <w:r w:rsidR="00E512D2" w:rsidRPr="00C43F93">
        <w:rPr>
          <w:sz w:val="20"/>
          <w:szCs w:val="20"/>
          <w:rtl/>
        </w:rPr>
        <w:t xml:space="preserve">  יחס  רפלקסיבי  אז </w:t>
      </w:r>
      <w:r w:rsidR="00E512D2" w:rsidRPr="00C43F93">
        <w:rPr>
          <w:rFonts w:hint="cs"/>
          <w:position w:val="-10"/>
          <w:sz w:val="18"/>
          <w:szCs w:val="20"/>
        </w:rPr>
        <w:object w:dxaOrig="300" w:dyaOrig="300" w14:anchorId="2D6B4C55">
          <v:shape id="_x0000_i1045" type="#_x0000_t75" style="width:15.25pt;height:15.25pt" o:ole="" fillcolor="window">
            <v:imagedata r:id="rId44" o:title=""/>
          </v:shape>
          <o:OLEObject Type="Embed" ProgID="Equation.3" ShapeID="_x0000_i1045" DrawAspect="Content" ObjectID="_1610194644" r:id="rId48"/>
        </w:object>
      </w:r>
      <w:r w:rsidR="00E512D2" w:rsidRPr="00C43F93">
        <w:rPr>
          <w:sz w:val="20"/>
          <w:szCs w:val="20"/>
          <w:rtl/>
        </w:rPr>
        <w:t>:</w:t>
      </w:r>
    </w:p>
    <w:p w14:paraId="2D6B48E9" w14:textId="77777777" w:rsidR="00E512D2" w:rsidRPr="00C43F93" w:rsidRDefault="00E512D2" w:rsidP="00C43F93">
      <w:pPr>
        <w:spacing w:before="120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1)   רפלקסיבי    </w:t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2) אינו  רפלקסיבי  </w:t>
      </w:r>
    </w:p>
    <w:p w14:paraId="2D6B48EA" w14:textId="77777777"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3)   יכול להיות רפלקסיבי ויכול לא להיות רפלקסיבי.</w:t>
      </w:r>
    </w:p>
    <w:p w14:paraId="2D6B48EB" w14:textId="77777777" w:rsidR="00E512D2" w:rsidRPr="00C43F93" w:rsidRDefault="00E512D2" w:rsidP="00C43F93">
      <w:pPr>
        <w:spacing w:beforeLines="40" w:before="96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ב.</w:t>
      </w:r>
      <w:r w:rsidRPr="00C43F93">
        <w:rPr>
          <w:sz w:val="20"/>
          <w:szCs w:val="20"/>
          <w:rtl/>
        </w:rPr>
        <w:tab/>
        <w:t xml:space="preserve">אם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סימטרי  אז  </w:t>
      </w:r>
      <w:r w:rsidRPr="00C43F93">
        <w:rPr>
          <w:rFonts w:hint="cs"/>
          <w:position w:val="-10"/>
          <w:sz w:val="18"/>
          <w:szCs w:val="20"/>
        </w:rPr>
        <w:object w:dxaOrig="300" w:dyaOrig="300" w14:anchorId="2D6B4C56">
          <v:shape id="_x0000_i1046" type="#_x0000_t75" style="width:15.25pt;height:15.25pt" o:ole="" fillcolor="window">
            <v:imagedata r:id="rId44" o:title=""/>
          </v:shape>
          <o:OLEObject Type="Embed" ProgID="Equation.3" ShapeID="_x0000_i1046" DrawAspect="Content" ObjectID="_1610194645" r:id="rId49"/>
        </w:object>
      </w:r>
      <w:r w:rsidRPr="00C43F93">
        <w:rPr>
          <w:sz w:val="20"/>
          <w:szCs w:val="20"/>
          <w:rtl/>
        </w:rPr>
        <w:t>:</w:t>
      </w:r>
    </w:p>
    <w:p w14:paraId="2D6B48EC" w14:textId="77777777" w:rsidR="00E512D2" w:rsidRPr="00C43F93" w:rsidRDefault="00E512D2" w:rsidP="00C43F93">
      <w:pPr>
        <w:spacing w:beforeLines="40" w:before="96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1)   סימטרי       </w:t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2)  אנטי-סימטרי   </w:t>
      </w:r>
    </w:p>
    <w:p w14:paraId="2D6B48ED" w14:textId="77777777"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3)   לא חייב להיות  סימטרי ולא חייב להיות אנטי-סימטרי.</w:t>
      </w:r>
    </w:p>
    <w:p w14:paraId="2D6B48EE" w14:textId="77777777" w:rsidR="00E512D2" w:rsidRPr="00C43F93" w:rsidRDefault="00E512D2" w:rsidP="00C43F93">
      <w:pPr>
        <w:spacing w:before="80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ג.</w:t>
      </w:r>
      <w:r w:rsidRPr="00C43F93">
        <w:rPr>
          <w:sz w:val="20"/>
          <w:szCs w:val="20"/>
          <w:rtl/>
        </w:rPr>
        <w:tab/>
        <w:t xml:space="preserve">אם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אנטי-סימטרי  אז  </w:t>
      </w:r>
      <w:r w:rsidRPr="00C43F93">
        <w:rPr>
          <w:rFonts w:hint="cs"/>
          <w:position w:val="-10"/>
          <w:sz w:val="18"/>
          <w:szCs w:val="20"/>
        </w:rPr>
        <w:object w:dxaOrig="300" w:dyaOrig="300" w14:anchorId="2D6B4C57">
          <v:shape id="_x0000_i1047" type="#_x0000_t75" style="width:15.25pt;height:15.25pt" o:ole="" fillcolor="window">
            <v:imagedata r:id="rId44" o:title=""/>
          </v:shape>
          <o:OLEObject Type="Embed" ProgID="Equation.3" ShapeID="_x0000_i1047" DrawAspect="Content" ObjectID="_1610194646" r:id="rId50"/>
        </w:object>
      </w:r>
      <w:r w:rsidRPr="00C43F93">
        <w:rPr>
          <w:sz w:val="20"/>
          <w:szCs w:val="20"/>
          <w:rtl/>
        </w:rPr>
        <w:t>:</w:t>
      </w:r>
    </w:p>
    <w:p w14:paraId="2D6B48EF" w14:textId="77777777"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1)   סימטרי       </w:t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2)  אנטי-סימטרי   </w:t>
      </w:r>
    </w:p>
    <w:p w14:paraId="2D6B48F0" w14:textId="77777777"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3)   לא חייב להיות  סימטרי ולא חייב להיות אנטי-סימטרי.</w:t>
      </w:r>
    </w:p>
    <w:p w14:paraId="2D6B48F1" w14:textId="77777777" w:rsidR="00E512D2" w:rsidRPr="00C43F93" w:rsidRDefault="00E512D2" w:rsidP="00C43F93">
      <w:pPr>
        <w:spacing w:before="240" w:after="0" w:line="240" w:lineRule="auto"/>
        <w:ind w:left="720" w:firstLine="72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>ד.</w:t>
      </w:r>
      <w:r w:rsidRPr="00C43F93">
        <w:rPr>
          <w:sz w:val="20"/>
          <w:szCs w:val="20"/>
          <w:rtl/>
        </w:rPr>
        <w:tab/>
        <w:t xml:space="preserve">אם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אנטי-סימטרי אז </w:t>
      </w:r>
      <w:r w:rsidRPr="00C43F93">
        <w:rPr>
          <w:b/>
          <w:bCs/>
          <w:sz w:val="20"/>
          <w:szCs w:val="20"/>
          <w:rtl/>
        </w:rPr>
        <w:t>הסגוֹר הטרנזיטיבי</w:t>
      </w:r>
      <w:r w:rsidRPr="00C43F93">
        <w:rPr>
          <w:sz w:val="20"/>
          <w:szCs w:val="20"/>
          <w:rtl/>
        </w:rPr>
        <w:t xml:space="preserve"> של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:</w:t>
      </w:r>
    </w:p>
    <w:p w14:paraId="2D6B48F2" w14:textId="77777777"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1)   אנטי-סימטרי</w:t>
      </w:r>
      <w:r w:rsidRPr="00C43F93">
        <w:rPr>
          <w:sz w:val="20"/>
          <w:szCs w:val="20"/>
          <w:rtl/>
        </w:rPr>
        <w:tab/>
        <w:t xml:space="preserve"> </w:t>
      </w:r>
    </w:p>
    <w:p w14:paraId="2D6B48F3" w14:textId="77777777"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2)   אינו אנטי-סימטרי</w:t>
      </w:r>
    </w:p>
    <w:p w14:paraId="2D6B48F4" w14:textId="77777777" w:rsidR="006D560D" w:rsidRPr="00C43F93" w:rsidRDefault="00E512D2" w:rsidP="00C43F93">
      <w:pPr>
        <w:spacing w:before="240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3)  יכול להיות אנטי-סימטרי ויכול לא להיות אנטי-סימטרי.</w:t>
      </w:r>
      <w:r w:rsidR="006D560D" w:rsidRPr="00C43F93">
        <w:rPr>
          <w:rFonts w:hint="cs"/>
          <w:sz w:val="20"/>
          <w:szCs w:val="20"/>
          <w:rtl/>
        </w:rPr>
        <w:br/>
      </w:r>
    </w:p>
    <w:p w14:paraId="2D6B48F5" w14:textId="77777777" w:rsidR="006D560D" w:rsidRPr="00C43F93" w:rsidRDefault="006D560D" w:rsidP="00C43F93">
      <w:pPr>
        <w:spacing w:before="60" w:after="60" w:line="240" w:lineRule="auto"/>
        <w:rPr>
          <w:b/>
          <w:bCs/>
          <w:sz w:val="20"/>
          <w:szCs w:val="20"/>
          <w:rtl/>
        </w:rPr>
      </w:pPr>
      <w:r w:rsidRPr="00C43F93">
        <w:rPr>
          <w:rFonts w:hint="cs"/>
          <w:b/>
          <w:bCs/>
          <w:sz w:val="20"/>
          <w:szCs w:val="20"/>
          <w:rtl/>
        </w:rPr>
        <w:t xml:space="preserve">סעיף ד' במבחן 2001 </w:t>
      </w:r>
      <w:r w:rsidR="005E3604" w:rsidRPr="00C43F93">
        <w:rPr>
          <w:rFonts w:hint="cs"/>
          <w:b/>
          <w:bCs/>
          <w:sz w:val="20"/>
          <w:szCs w:val="20"/>
          <w:rtl/>
        </w:rPr>
        <w:t>ב</w:t>
      </w:r>
      <w:r w:rsidRPr="00C43F93">
        <w:rPr>
          <w:rFonts w:hint="cs"/>
          <w:b/>
          <w:bCs/>
          <w:sz w:val="20"/>
          <w:szCs w:val="20"/>
          <w:rtl/>
        </w:rPr>
        <w:t xml:space="preserve">' מועד </w:t>
      </w:r>
      <w:r w:rsidR="005E3604" w:rsidRPr="00C43F93">
        <w:rPr>
          <w:rFonts w:hint="cs"/>
          <w:b/>
          <w:bCs/>
          <w:sz w:val="20"/>
          <w:szCs w:val="20"/>
          <w:rtl/>
        </w:rPr>
        <w:t>8</w:t>
      </w:r>
      <w:r w:rsidRPr="00C43F93">
        <w:rPr>
          <w:rFonts w:hint="cs"/>
          <w:b/>
          <w:bCs/>
          <w:sz w:val="20"/>
          <w:szCs w:val="20"/>
          <w:rtl/>
        </w:rPr>
        <w:t>7 (סעיפים א' - ג' זהים):</w:t>
      </w:r>
    </w:p>
    <w:p w14:paraId="2D6B48F6" w14:textId="77777777" w:rsidR="006D560D" w:rsidRPr="00C43F93" w:rsidRDefault="006D560D" w:rsidP="00C43F93">
      <w:pPr>
        <w:spacing w:before="240"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>ד.</w:t>
      </w:r>
      <w:r w:rsidRPr="00C43F93">
        <w:rPr>
          <w:sz w:val="20"/>
          <w:szCs w:val="20"/>
          <w:rtl/>
        </w:rPr>
        <w:tab/>
        <w:t xml:space="preserve">נתבונן בשוויון  </w:t>
      </w:r>
      <w:r w:rsidRPr="00C43F93">
        <w:rPr>
          <w:position w:val="-10"/>
          <w:sz w:val="18"/>
          <w:szCs w:val="20"/>
          <w:rtl/>
        </w:rPr>
        <w:object w:dxaOrig="3040" w:dyaOrig="300" w14:anchorId="2D6B4C58">
          <v:shape id="_x0000_i1048" type="#_x0000_t75" style="width:152.3pt;height:15.25pt" o:ole="" fillcolor="window">
            <v:imagedata r:id="rId51" o:title=""/>
          </v:shape>
          <o:OLEObject Type="Embed" ProgID="Equation.3" ShapeID="_x0000_i1048" DrawAspect="Content" ObjectID="_1610194647" r:id="rId52"/>
        </w:object>
      </w:r>
      <w:r w:rsidRPr="00C43F93">
        <w:rPr>
          <w:sz w:val="20"/>
          <w:szCs w:val="20"/>
          <w:rtl/>
        </w:rPr>
        <w:t xml:space="preserve"> .</w:t>
      </w:r>
    </w:p>
    <w:p w14:paraId="2D6B48F7" w14:textId="77777777" w:rsidR="006D560D" w:rsidRPr="00C43F93" w:rsidRDefault="006D560D" w:rsidP="006D560D">
      <w:pPr>
        <w:spacing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1)   שוויון זה מתקיים תמיד </w:t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 </w:t>
      </w:r>
    </w:p>
    <w:p w14:paraId="2D6B48F8" w14:textId="77777777" w:rsidR="006D560D" w:rsidRPr="00C43F93" w:rsidRDefault="006D560D" w:rsidP="006D560D">
      <w:pPr>
        <w:spacing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2)   שוויון זה מתקיים  אם ורק אם   </w:t>
      </w:r>
      <w:r w:rsidRPr="00C43F93">
        <w:rPr>
          <w:position w:val="-10"/>
          <w:sz w:val="18"/>
          <w:szCs w:val="20"/>
          <w:rtl/>
        </w:rPr>
        <w:object w:dxaOrig="2040" w:dyaOrig="300" w14:anchorId="2D6B4C59">
          <v:shape id="_x0000_i1049" type="#_x0000_t75" style="width:102pt;height:15.25pt" o:ole="" fillcolor="window">
            <v:imagedata r:id="rId53" o:title=""/>
          </v:shape>
          <o:OLEObject Type="Embed" ProgID="Equation.3" ShapeID="_x0000_i1049" DrawAspect="Content" ObjectID="_1610194648" r:id="rId54"/>
        </w:object>
      </w:r>
    </w:p>
    <w:p w14:paraId="2D6B48F9" w14:textId="77777777" w:rsidR="006D560D" w:rsidRPr="00C43F93" w:rsidRDefault="006D560D" w:rsidP="006D560D">
      <w:pPr>
        <w:spacing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3)  אם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אנטי-סימטרית אז השוויון הנ"ל מתקיים.</w:t>
      </w:r>
    </w:p>
    <w:p w14:paraId="2D6B48FA" w14:textId="77777777" w:rsidR="006D560D" w:rsidRPr="00C43F93" w:rsidRDefault="006D560D" w:rsidP="006D560D">
      <w:pPr>
        <w:spacing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הערה:  </w:t>
      </w:r>
      <w:r w:rsidRPr="00C43F93">
        <w:rPr>
          <w:i/>
          <w:iCs/>
          <w:sz w:val="20"/>
          <w:szCs w:val="20"/>
        </w:rPr>
        <w:t>Domain(</w:t>
      </w:r>
      <w:r w:rsidRPr="00C43F93">
        <w:rPr>
          <w:iCs/>
          <w:sz w:val="20"/>
          <w:szCs w:val="20"/>
        </w:rPr>
        <w:t>R</w:t>
      </w:r>
      <w:r w:rsidRPr="00C43F93">
        <w:rPr>
          <w:i/>
          <w:iCs/>
          <w:sz w:val="20"/>
          <w:szCs w:val="20"/>
        </w:rPr>
        <w:t>)</w:t>
      </w:r>
      <w:r w:rsidRPr="00C43F93">
        <w:rPr>
          <w:sz w:val="20"/>
          <w:szCs w:val="20"/>
        </w:rPr>
        <w:t xml:space="preserve"> </w:t>
      </w:r>
      <w:r w:rsidRPr="00C43F93">
        <w:rPr>
          <w:sz w:val="20"/>
          <w:szCs w:val="20"/>
          <w:rtl/>
        </w:rPr>
        <w:t xml:space="preserve">  הוגדר בכרך "תורת הקבוצות"  בעמ'  35.</w:t>
      </w:r>
    </w:p>
    <w:p w14:paraId="2D6B48FB" w14:textId="77777777" w:rsidR="00E512D2" w:rsidRPr="00C43F93" w:rsidRDefault="006D560D" w:rsidP="000C66BD">
      <w:pPr>
        <w:spacing w:before="240"/>
        <w:rPr>
          <w:b/>
          <w:bCs/>
          <w:sz w:val="20"/>
          <w:szCs w:val="20"/>
          <w:rtl/>
        </w:rPr>
      </w:pPr>
      <w:r w:rsidRPr="00C43F93">
        <w:rPr>
          <w:rFonts w:hint="cs"/>
          <w:b/>
          <w:bCs/>
          <w:sz w:val="20"/>
          <w:szCs w:val="20"/>
          <w:rtl/>
        </w:rPr>
        <w:t>סעיפים ד' ו-ה' במבחן 2010 א' מועד 93 ו2012- א' מועד 88 (סעיפים א' - ג' זהים):</w:t>
      </w:r>
    </w:p>
    <w:p w14:paraId="2D6B48FC" w14:textId="77777777" w:rsidR="006D560D" w:rsidRPr="006D560D" w:rsidRDefault="00C43F93" w:rsidP="00E512D2">
      <w:pPr>
        <w:spacing w:after="0" w:line="240" w:lineRule="auto"/>
        <w:rPr>
          <w:b/>
          <w:bCs/>
          <w:rtl/>
        </w:rPr>
      </w:pPr>
      <w:r>
        <w:object w:dxaOrig="16208" w:dyaOrig="5400" w14:anchorId="2D6B4C5A">
          <v:shape id="_x0000_i1050" type="#_x0000_t75" style="width:336.9pt;height:120.9pt" o:ole="">
            <v:imagedata r:id="rId55" o:title=""/>
          </v:shape>
          <o:OLEObject Type="Embed" ProgID="Unknown" ShapeID="_x0000_i1050" DrawAspect="Content" ObjectID="_1610194649" r:id="rId56"/>
        </w:object>
      </w:r>
    </w:p>
    <w:p w14:paraId="2D6B48FD" w14:textId="77777777" w:rsidR="00483472" w:rsidRDefault="00483472" w:rsidP="00483472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8FE" w14:textId="77777777" w:rsidR="00483472" w:rsidRDefault="00483472" w:rsidP="004834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8 (קיים פתרון)</w:t>
      </w:r>
    </w:p>
    <w:p w14:paraId="2D6B48FF" w14:textId="77777777" w:rsidR="00EA327A" w:rsidRDefault="006D560D" w:rsidP="005E360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1 </w:t>
      </w:r>
      <w:r w:rsidR="005E3604">
        <w:rPr>
          <w:rFonts w:hint="cs"/>
          <w:rtl/>
        </w:rPr>
        <w:t>ב</w:t>
      </w:r>
      <w:r>
        <w:rPr>
          <w:rFonts w:hint="cs"/>
          <w:rtl/>
        </w:rPr>
        <w:t>' מועד 87</w:t>
      </w:r>
    </w:p>
    <w:p w14:paraId="2D6B4900" w14:textId="77777777" w:rsidR="00B35FC5" w:rsidRDefault="00B35FC5" w:rsidP="006D560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א' מועד </w:t>
      </w:r>
      <w:r w:rsidR="006017E4">
        <w:rPr>
          <w:rFonts w:hint="cs"/>
          <w:rtl/>
        </w:rPr>
        <w:t>9</w:t>
      </w:r>
      <w:r w:rsidR="006D560D">
        <w:rPr>
          <w:rFonts w:hint="cs"/>
          <w:rtl/>
        </w:rPr>
        <w:t xml:space="preserve">3 </w:t>
      </w:r>
    </w:p>
    <w:p w14:paraId="2D6B4901" w14:textId="77777777" w:rsidR="006D560D" w:rsidRDefault="006D560D" w:rsidP="006017E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8</w:t>
      </w:r>
      <w:r w:rsidR="00236396">
        <w:rPr>
          <w:rFonts w:hint="cs"/>
          <w:rtl/>
        </w:rPr>
        <w:t xml:space="preserve"> (קיים פתרון ללא נימוק)</w:t>
      </w:r>
    </w:p>
    <w:p w14:paraId="2D6B4902" w14:textId="77777777" w:rsidR="00483472" w:rsidRDefault="00483472" w:rsidP="0048347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03" w14:textId="77777777" w:rsidR="00483472" w:rsidRDefault="004E2959" w:rsidP="004E295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מ"ן 12 (סעיפים ד',ג',ב' בלבד, קיים פתרון)</w:t>
      </w:r>
    </w:p>
    <w:p w14:paraId="2D6B4904" w14:textId="77777777" w:rsidR="00CC644E" w:rsidRPr="00C43F93" w:rsidRDefault="00FE487F" w:rsidP="00C43F93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5 א'</w:t>
      </w:r>
      <w:r w:rsidR="00C43F93">
        <w:rPr>
          <w:rFonts w:hint="cs"/>
          <w:rtl/>
        </w:rPr>
        <w:t xml:space="preserve"> ממ"ן 12 (שאלה דומה, קיים פתרון)</w:t>
      </w:r>
    </w:p>
    <w:p w14:paraId="2D6B4905" w14:textId="77777777" w:rsidR="00CC644E" w:rsidRPr="00CC644E" w:rsidRDefault="00CC644E" w:rsidP="00CC644E">
      <w:pPr>
        <w:rPr>
          <w:rFonts w:cs="David"/>
          <w:rtl/>
        </w:rPr>
      </w:pPr>
      <w:r w:rsidRPr="00CC644E">
        <w:rPr>
          <w:rFonts w:cs="David" w:hint="cs"/>
          <w:b/>
          <w:bCs/>
          <w:rtl/>
        </w:rPr>
        <w:lastRenderedPageBreak/>
        <w:t>שאלה</w:t>
      </w:r>
      <w:r w:rsidRPr="00CC644E">
        <w:rPr>
          <w:rFonts w:cs="David"/>
          <w:b/>
          <w:bCs/>
          <w:rtl/>
        </w:rPr>
        <w:br/>
      </w:r>
      <w:r w:rsidRPr="00CC644E">
        <w:rPr>
          <w:rFonts w:cs="David" w:hint="cs"/>
          <w:rtl/>
        </w:rPr>
        <w:t xml:space="preserve">להלן טענות לגבי יחסים (רלציות) </w:t>
      </w:r>
      <w:r w:rsidRPr="00CC644E">
        <w:rPr>
          <w:rFonts w:cs="David" w:hint="cs"/>
          <w:b/>
          <w:bCs/>
          <w:rtl/>
        </w:rPr>
        <w:t>מעל הקבוצה</w:t>
      </w:r>
      <w:r w:rsidRPr="00CC644E">
        <w:rPr>
          <w:rFonts w:cs="David" w:hint="cs"/>
          <w:rtl/>
        </w:rPr>
        <w:t xml:space="preserve"> </w:t>
      </w:r>
      <w:r w:rsidRPr="00CC644E">
        <w:rPr>
          <w:rFonts w:cs="David"/>
        </w:rPr>
        <w:t xml:space="preserve">A </w:t>
      </w:r>
      <w:r w:rsidRPr="00CC644E">
        <w:rPr>
          <w:rFonts w:cs="David" w:hint="cs"/>
          <w:rtl/>
        </w:rPr>
        <w:t xml:space="preserve"> = {1,2,3,4}</w:t>
      </w:r>
      <w:r w:rsidRPr="00CC644E">
        <w:rPr>
          <w:rFonts w:cs="David" w:hint="cs"/>
          <w:rtl/>
        </w:rPr>
        <w:br/>
        <w:t>לכל טענה ציינו אם היא נכונה או לא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>הוכיחו את הטענות הנכונות, הפריכו ע"י דוגמה נגדית את אלה שאינן נכונות</w:t>
      </w:r>
      <w:r>
        <w:rPr>
          <w:rFonts w:cs="David" w:hint="cs"/>
          <w:rtl/>
        </w:rPr>
        <w:br/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א. אם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רפלקסיבית אז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רפלקסיב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ב. אם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רפלקסיבית אז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רפלקסיב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ג. אם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סימטרית אז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סימטר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ד. אם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סימטרית אז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סימטר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ה. אם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טרנזיטיבית אז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טרנזיטיב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ו. אם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טרנזיטיבית אז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טרנזיטיבית.</w:t>
      </w:r>
      <w:r>
        <w:rPr>
          <w:rFonts w:cs="David"/>
          <w:rtl/>
        </w:rPr>
        <w:br/>
      </w:r>
    </w:p>
    <w:p w14:paraId="2D6B4906" w14:textId="77777777" w:rsidR="00CC644E" w:rsidRDefault="00CC644E" w:rsidP="00CC644E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07" w14:textId="77777777" w:rsidR="00CC644E" w:rsidRDefault="00CC644E" w:rsidP="00F0134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9 </w:t>
      </w:r>
      <w:r w:rsidR="00F0134F">
        <w:rPr>
          <w:rFonts w:hint="cs"/>
          <w:rtl/>
        </w:rPr>
        <w:t>ב</w:t>
      </w:r>
      <w:r>
        <w:rPr>
          <w:rFonts w:hint="cs"/>
          <w:rtl/>
        </w:rPr>
        <w:t>' מועד 82</w:t>
      </w:r>
      <w:r w:rsidR="003A6275">
        <w:rPr>
          <w:rFonts w:hint="cs"/>
          <w:rtl/>
        </w:rPr>
        <w:t xml:space="preserve"> (קיים פתרון בכתב יד)</w:t>
      </w:r>
    </w:p>
    <w:p w14:paraId="2D6B4908" w14:textId="77777777" w:rsidR="00F20AC0" w:rsidRDefault="00F20AC0" w:rsidP="00F0134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ועד 96</w:t>
      </w:r>
    </w:p>
    <w:p w14:paraId="2D6B4909" w14:textId="77777777" w:rsidR="00CC644E" w:rsidRDefault="00CC644E" w:rsidP="00CC644E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0A" w14:textId="77777777" w:rsidR="00CC644E" w:rsidRDefault="00CC644E" w:rsidP="00CC644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  <w:r w:rsidR="00C43F93">
        <w:rPr>
          <w:rtl/>
        </w:rPr>
        <w:br/>
      </w:r>
    </w:p>
    <w:p w14:paraId="2D6B490B" w14:textId="77777777" w:rsidR="00C43F93" w:rsidRPr="00483472" w:rsidRDefault="00C43F93" w:rsidP="00C43F93">
      <w:pPr>
        <w:rPr>
          <w:rtl/>
        </w:rPr>
      </w:pPr>
      <w:r>
        <w:object w:dxaOrig="18369" w:dyaOrig="9720" w14:anchorId="2D6B4C5B">
          <v:shape id="_x0000_i1051" type="#_x0000_t75" style="width:414.9pt;height:219.7pt" o:ole="">
            <v:imagedata r:id="rId57" o:title=""/>
          </v:shape>
          <o:OLEObject Type="Embed" ProgID="Unknown" ShapeID="_x0000_i1051" DrawAspect="Content" ObjectID="_1610194650" r:id="rId58"/>
        </w:object>
      </w:r>
    </w:p>
    <w:p w14:paraId="2D6B490C" w14:textId="77777777"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0D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ועד 84 (קיים פתרון בכתב יד)</w:t>
      </w:r>
    </w:p>
    <w:p w14:paraId="2D6B490E" w14:textId="77777777" w:rsidR="00C43F93" w:rsidRDefault="00C43F93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0F" w14:textId="77777777" w:rsidR="00C43F93" w:rsidRDefault="00C43F93" w:rsidP="00C43F93">
      <w:pPr>
        <w:pStyle w:val="ListParagraph"/>
        <w:numPr>
          <w:ilvl w:val="0"/>
          <w:numId w:val="2"/>
        </w:numPr>
        <w:rPr>
          <w:color w:val="FF0000"/>
        </w:rPr>
      </w:pPr>
      <w:r w:rsidRPr="005A2F85">
        <w:rPr>
          <w:rFonts w:hint="cs"/>
          <w:color w:val="FF0000"/>
          <w:rtl/>
        </w:rPr>
        <w:t>סמסטר 2013 ג' ממ"ן 12</w:t>
      </w:r>
    </w:p>
    <w:p w14:paraId="2D6B4910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מ"ן 13 (קיים פתרון)</w:t>
      </w:r>
    </w:p>
    <w:p w14:paraId="2D6B4911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מ"ן 12 (קיים פתרון)</w:t>
      </w:r>
    </w:p>
    <w:p w14:paraId="2D6B4912" w14:textId="77777777" w:rsidR="00C43F93" w:rsidRPr="007D5237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3</w:t>
      </w:r>
    </w:p>
    <w:p w14:paraId="2D6B4913" w14:textId="77777777" w:rsidR="00C43F93" w:rsidRDefault="00C43F93" w:rsidP="00C43F93"/>
    <w:p w14:paraId="2D6B4914" w14:textId="77777777" w:rsidR="00D44FFD" w:rsidRPr="00D44FFD" w:rsidRDefault="00D44FFD" w:rsidP="00D44FFD">
      <w:pPr>
        <w:rPr>
          <w:rFonts w:cs="David"/>
          <w:rtl/>
        </w:rPr>
      </w:pPr>
      <w:r w:rsidRPr="00CC644E">
        <w:rPr>
          <w:rFonts w:cs="David" w:hint="cs"/>
          <w:b/>
          <w:bCs/>
          <w:rtl/>
        </w:rPr>
        <w:lastRenderedPageBreak/>
        <w:t>שאלה</w:t>
      </w:r>
      <w:r w:rsidRPr="00CC644E">
        <w:rPr>
          <w:rFonts w:cs="David"/>
          <w:b/>
          <w:bCs/>
          <w:rtl/>
        </w:rPr>
        <w:br/>
      </w:r>
      <w:r>
        <w:rPr>
          <w:rFonts w:cs="David" w:hint="cs"/>
          <w:rtl/>
        </w:rPr>
        <w:t>בכל אחד מהסעיפים, קבעו אם קיים יחס (רלציה) כזה מעל הקבוצה</w:t>
      </w:r>
      <w:r w:rsidRPr="00CC644E">
        <w:rPr>
          <w:rFonts w:cs="David"/>
        </w:rPr>
        <w:t xml:space="preserve"> </w:t>
      </w:r>
      <w:r w:rsidRPr="00CC644E">
        <w:rPr>
          <w:rFonts w:cs="David" w:hint="cs"/>
          <w:rtl/>
        </w:rPr>
        <w:t xml:space="preserve"> {1,2,3,4}</w:t>
      </w:r>
      <w:r w:rsidRPr="00CC644E">
        <w:rPr>
          <w:rFonts w:cs="David" w:hint="cs"/>
          <w:rtl/>
        </w:rPr>
        <w:br/>
      </w:r>
      <w:r>
        <w:rPr>
          <w:rFonts w:cs="David" w:hint="cs"/>
          <w:rtl/>
        </w:rPr>
        <w:t xml:space="preserve">אם קיים </w:t>
      </w:r>
      <w:r>
        <w:rPr>
          <w:rFonts w:cs="David"/>
          <w:rtl/>
        </w:rPr>
        <w:t>–</w:t>
      </w:r>
      <w:r>
        <w:rPr>
          <w:rFonts w:cs="David" w:hint="cs"/>
          <w:rtl/>
        </w:rPr>
        <w:t xml:space="preserve"> הביאו דוגמא. אם לא קיים </w:t>
      </w:r>
      <w:r>
        <w:rPr>
          <w:rFonts w:cs="David"/>
          <w:rtl/>
        </w:rPr>
        <w:t>–</w:t>
      </w:r>
      <w:r>
        <w:rPr>
          <w:rFonts w:cs="David" w:hint="cs"/>
          <w:rtl/>
        </w:rPr>
        <w:t xml:space="preserve"> הוכיחו שלא קיים.</w:t>
      </w:r>
      <w:r>
        <w:rPr>
          <w:rFonts w:cs="David" w:hint="cs"/>
          <w:rtl/>
        </w:rPr>
        <w:br/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א. </w:t>
      </w:r>
      <w:r>
        <w:rPr>
          <w:rFonts w:cs="David" w:hint="cs"/>
          <w:rtl/>
        </w:rPr>
        <w:t>סימטרי, טרנזיטיבי, לא ריק ולא רפלקסיבי</w:t>
      </w:r>
      <w:r>
        <w:rPr>
          <w:rFonts w:cs="David"/>
          <w:rtl/>
        </w:rPr>
        <w:br/>
      </w:r>
      <w:r>
        <w:rPr>
          <w:rFonts w:cs="David" w:hint="cs"/>
          <w:rtl/>
        </w:rPr>
        <w:t>ב. סימטרי, אנטי סימטרי ולא טרנזיטיבי.</w:t>
      </w:r>
      <w:r>
        <w:rPr>
          <w:rFonts w:cs="David"/>
          <w:rtl/>
        </w:rPr>
        <w:br/>
      </w:r>
      <w:r>
        <w:rPr>
          <w:rFonts w:cs="David" w:hint="cs"/>
          <w:rtl/>
        </w:rPr>
        <w:t>ג. טרנזיטיבי, לא סימטרי ולא אנטי-סימטרי</w:t>
      </w:r>
      <w:r>
        <w:rPr>
          <w:rFonts w:cs="David"/>
          <w:rtl/>
        </w:rPr>
        <w:br/>
      </w:r>
      <w:r>
        <w:rPr>
          <w:rFonts w:cs="David" w:hint="cs"/>
          <w:rtl/>
        </w:rPr>
        <w:t>ד. יחס שקילות שהוא גם יחס סדר חלקי.</w:t>
      </w:r>
      <w:r>
        <w:rPr>
          <w:rFonts w:cs="David"/>
          <w:rtl/>
        </w:rPr>
        <w:br/>
      </w:r>
      <w:r>
        <w:rPr>
          <w:rFonts w:cs="David" w:hint="cs"/>
          <w:rtl/>
        </w:rPr>
        <w:t xml:space="preserve">ה. יחס רפלקסיבי </w:t>
      </w:r>
      <w:r>
        <w:rPr>
          <w:rFonts w:cs="David"/>
        </w:rPr>
        <w:t>R</w:t>
      </w:r>
      <w:r>
        <w:rPr>
          <w:rFonts w:cs="David" w:hint="cs"/>
          <w:rtl/>
        </w:rPr>
        <w:t xml:space="preserve"> שמקיים: </w:t>
      </w:r>
      <w:r w:rsidRPr="00D44FFD">
        <w:rPr>
          <w:rFonts w:cs="David"/>
        </w:rPr>
        <w:t>R²</w:t>
      </w:r>
      <w:r w:rsidRPr="00D44FFD">
        <w:rPr>
          <w:rFonts w:ascii="Symbol" w:hAnsi="Symbol" w:cs="David"/>
        </w:rPr>
        <w:t></w:t>
      </w:r>
      <w:r w:rsidRPr="00D44FFD">
        <w:rPr>
          <w:rFonts w:ascii="Symbol" w:hAnsi="Symbol" w:cs="David"/>
        </w:rPr>
        <w:t></w:t>
      </w:r>
      <w:r w:rsidRPr="00D44FFD">
        <w:rPr>
          <w:rFonts w:cs="David"/>
        </w:rPr>
        <w:t xml:space="preserve"> R</w:t>
      </w:r>
      <w:r>
        <w:rPr>
          <w:rFonts w:cs="David" w:hint="cs"/>
          <w:rtl/>
        </w:rPr>
        <w:t xml:space="preserve"> </w:t>
      </w:r>
      <w:r>
        <w:rPr>
          <w:rFonts w:cs="David" w:hint="cs"/>
        </w:rPr>
        <w:sym w:font="Symbol" w:char="F0B9"/>
      </w:r>
      <w:r>
        <w:rPr>
          <w:rFonts w:cs="David" w:hint="cs"/>
          <w:rtl/>
        </w:rPr>
        <w:t xml:space="preserve"> </w:t>
      </w:r>
      <w:r w:rsidRPr="00D44FFD">
        <w:rPr>
          <w:rFonts w:cs="David"/>
        </w:rPr>
        <w:t>R²</w:t>
      </w:r>
    </w:p>
    <w:p w14:paraId="2D6B4915" w14:textId="77777777" w:rsidR="00C41194" w:rsidRDefault="00C41194" w:rsidP="00C41194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16" w14:textId="77777777" w:rsidR="00C41194" w:rsidRDefault="00C41194" w:rsidP="00C4119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ועד 91</w:t>
      </w:r>
    </w:p>
    <w:p w14:paraId="2D6B4917" w14:textId="77777777" w:rsidR="00C41194" w:rsidRDefault="00C41194" w:rsidP="00C41194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18" w14:textId="77777777" w:rsidR="00C43F93" w:rsidRPr="001E238D" w:rsidRDefault="00C43F93" w:rsidP="00C43F93">
      <w:r>
        <w:rPr>
          <w:rtl/>
        </w:rPr>
        <w:br/>
      </w:r>
      <w:r>
        <w:rPr>
          <w:rFonts w:hint="cs"/>
          <w:rtl/>
        </w:rPr>
        <w:br/>
      </w:r>
      <w:r>
        <w:object w:dxaOrig="14047" w:dyaOrig="8640" w14:anchorId="2D6B4C5C">
          <v:shape id="_x0000_i1052" type="#_x0000_t75" style="width:414.9pt;height:254.75pt" o:ole="">
            <v:imagedata r:id="rId59" o:title=""/>
          </v:shape>
          <o:OLEObject Type="Embed" ProgID="Unknown" ShapeID="_x0000_i1052" DrawAspect="Content" ObjectID="_1610194651" r:id="rId60"/>
        </w:object>
      </w:r>
    </w:p>
    <w:p w14:paraId="2D6B4919" w14:textId="77777777"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1A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2 (קיים פתרון בכתב יד)</w:t>
      </w:r>
    </w:p>
    <w:p w14:paraId="2D6B491B" w14:textId="77777777" w:rsidR="00C43F93" w:rsidRDefault="00C43F93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1C" w14:textId="77777777" w:rsidR="00C43F93" w:rsidRPr="00B73057" w:rsidRDefault="00C43F93" w:rsidP="00C43F93">
      <w:pPr>
        <w:pStyle w:val="ListParagraph"/>
        <w:numPr>
          <w:ilvl w:val="0"/>
          <w:numId w:val="2"/>
        </w:numPr>
      </w:pPr>
      <w:r w:rsidRPr="00B73057">
        <w:rPr>
          <w:rFonts w:hint="cs"/>
          <w:rtl/>
        </w:rPr>
        <w:t>?</w:t>
      </w:r>
      <w:r>
        <w:rPr>
          <w:rFonts w:hint="cs"/>
          <w:rtl/>
        </w:rPr>
        <w:t>?</w:t>
      </w:r>
    </w:p>
    <w:p w14:paraId="2D6B491D" w14:textId="77777777" w:rsidR="00C41194" w:rsidRDefault="00C43F93" w:rsidP="00C43F93">
      <w:pPr>
        <w:pStyle w:val="ListParagraph"/>
      </w:pPr>
      <w:r>
        <w:rPr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</w:p>
    <w:p w14:paraId="2D6B491E" w14:textId="77777777" w:rsidR="00C43F93" w:rsidRDefault="00C43F93" w:rsidP="00C43F93">
      <w:pPr>
        <w:spacing w:after="0"/>
        <w:rPr>
          <w:b/>
          <w:bCs/>
          <w:rtl/>
        </w:rPr>
      </w:pPr>
      <w:r w:rsidRPr="00F85ED5">
        <w:rPr>
          <w:rFonts w:hint="cs"/>
          <w:b/>
          <w:bCs/>
          <w:rtl/>
        </w:rPr>
        <w:lastRenderedPageBreak/>
        <w:t>שאלה</w:t>
      </w:r>
    </w:p>
    <w:p w14:paraId="2D6B491F" w14:textId="77777777" w:rsidR="00C43F93" w:rsidRDefault="00C43F93" w:rsidP="00C43F93">
      <w:pPr>
        <w:spacing w:after="0"/>
        <w:ind w:firstLine="720"/>
        <w:rPr>
          <w:b/>
          <w:bCs/>
          <w:rtl/>
        </w:rPr>
      </w:pPr>
      <w:r>
        <w:rPr>
          <w:rFonts w:hint="cs"/>
          <w:rtl/>
        </w:rPr>
        <w:t>א. תן דוגמה ליחס</w:t>
      </w:r>
      <w:r>
        <w:t xml:space="preserve">R </w:t>
      </w:r>
      <w:r>
        <w:rPr>
          <w:rFonts w:hint="cs"/>
          <w:rtl/>
        </w:rPr>
        <w:t xml:space="preserve"> שהוא רפלקסיבי וטרנזיטיבי מעל</w:t>
      </w:r>
      <w:r>
        <w:t xml:space="preserve">  </w:t>
      </w:r>
      <w:r w:rsidRPr="00F85ED5">
        <w:t xml:space="preserve">, </w:t>
      </w:r>
      <w:r w:rsidRPr="00F85ED5">
        <w:rPr>
          <w:i/>
          <w:iCs/>
        </w:rPr>
        <w:t xml:space="preserve">A </w:t>
      </w:r>
      <w:r w:rsidRPr="00F85ED5">
        <w:rPr>
          <w:rFonts w:ascii="Symbol" w:hAnsi="Symbol"/>
        </w:rPr>
        <w:t></w:t>
      </w:r>
      <w:r w:rsidRPr="00F85ED5">
        <w:t xml:space="preserve"> {1,2,3} </w:t>
      </w:r>
    </w:p>
    <w:p w14:paraId="2D6B4920" w14:textId="77777777" w:rsidR="00C43F93" w:rsidRDefault="00C43F93" w:rsidP="00C43F93">
      <w:pPr>
        <w:spacing w:after="0"/>
        <w:ind w:left="720"/>
        <w:rPr>
          <w:rtl/>
        </w:rPr>
      </w:pPr>
      <w:r>
        <w:rPr>
          <w:rFonts w:hint="cs"/>
          <w:rtl/>
        </w:rPr>
        <w:t xml:space="preserve">אך </w:t>
      </w:r>
      <w:r w:rsidRPr="00F85ED5">
        <w:rPr>
          <w:i/>
          <w:iCs/>
        </w:rPr>
        <w:t>R</w:t>
      </w:r>
      <w:r w:rsidRPr="00F85ED5">
        <w:rPr>
          <w:rFonts w:ascii="Symbol" w:hAnsi="Symbol"/>
        </w:rPr>
        <w:t></w:t>
      </w:r>
      <w:r w:rsidRPr="00F85ED5">
        <w:rPr>
          <w:i/>
          <w:iCs/>
        </w:rPr>
        <w:t>R</w:t>
      </w:r>
      <w:r>
        <w:rPr>
          <w:rFonts w:ascii="Arial" w:hAnsi="Arial" w:cs="Arial"/>
        </w:rPr>
        <w:t>‾</w:t>
      </w:r>
      <w:r w:rsidRPr="00F85ED5">
        <w:rPr>
          <w:rFonts w:ascii="Arial" w:hAnsi="Arial" w:cs="Arial"/>
          <w:sz w:val="26"/>
          <w:szCs w:val="26"/>
        </w:rPr>
        <w:t>¹</w:t>
      </w:r>
      <w:r>
        <w:rPr>
          <w:rFonts w:hint="cs"/>
          <w:rtl/>
        </w:rPr>
        <w:t xml:space="preserve"> </w:t>
      </w:r>
      <w:r w:rsidRPr="00F85ED5">
        <w:rPr>
          <w:rFonts w:hint="cs"/>
          <w:b/>
          <w:bCs/>
          <w:rtl/>
        </w:rPr>
        <w:t>אינו</w:t>
      </w:r>
      <w:r>
        <w:rPr>
          <w:rFonts w:hint="cs"/>
          <w:rtl/>
        </w:rPr>
        <w:t xml:space="preserve"> יחס שקילות מעל </w:t>
      </w:r>
      <w:r>
        <w:t>A</w:t>
      </w:r>
      <w:r>
        <w:rPr>
          <w:rFonts w:hint="cs"/>
          <w:rtl/>
        </w:rPr>
        <w:t>. הראה שהדוגמה שנתת מקיימת את הנדרש.</w:t>
      </w:r>
      <w:r>
        <w:rPr>
          <w:rtl/>
        </w:rPr>
        <w:br/>
      </w:r>
      <w:r>
        <w:rPr>
          <w:rFonts w:hint="cs"/>
          <w:rtl/>
        </w:rPr>
        <w:t xml:space="preserve">ב. הוכח: אם </w:t>
      </w:r>
      <w:r>
        <w:t>R</w:t>
      </w:r>
      <w:r>
        <w:rPr>
          <w:rFonts w:hint="cs"/>
          <w:rtl/>
        </w:rPr>
        <w:t xml:space="preserve"> הוא יחס רפלקסיבי וטרנזיטיבי מעל </w:t>
      </w:r>
      <w:r>
        <w:t>A</w:t>
      </w:r>
      <w:r>
        <w:rPr>
          <w:rFonts w:hint="cs"/>
          <w:rtl/>
        </w:rPr>
        <w:t xml:space="preserve"> כלשהיא, </w:t>
      </w:r>
      <w:r>
        <w:rPr>
          <w:rtl/>
        </w:rPr>
        <w:br/>
      </w:r>
      <w:r>
        <w:rPr>
          <w:rFonts w:hint="cs"/>
          <w:rtl/>
        </w:rPr>
        <w:t xml:space="preserve">אז </w:t>
      </w:r>
      <w:r w:rsidRPr="00F85ED5">
        <w:rPr>
          <w:i/>
          <w:iCs/>
        </w:rPr>
        <w:t>R</w:t>
      </w:r>
      <w:r w:rsidRPr="00F85ED5">
        <w:rPr>
          <w:rFonts w:ascii="Symbol" w:hAnsi="Symbol"/>
        </w:rPr>
        <w:t></w:t>
      </w:r>
      <w:r w:rsidRPr="00F85ED5">
        <w:rPr>
          <w:i/>
          <w:iCs/>
        </w:rPr>
        <w:t>R</w:t>
      </w:r>
      <w:r>
        <w:rPr>
          <w:rFonts w:ascii="Arial" w:hAnsi="Arial" w:cs="Arial"/>
        </w:rPr>
        <w:t>‾</w:t>
      </w:r>
      <w:r w:rsidRPr="00F85ED5">
        <w:rPr>
          <w:rFonts w:ascii="Arial" w:hAnsi="Arial" w:cs="Arial"/>
          <w:sz w:val="26"/>
          <w:szCs w:val="26"/>
        </w:rPr>
        <w:t>¹</w:t>
      </w:r>
      <w:r>
        <w:rPr>
          <w:rFonts w:hint="cs"/>
          <w:rtl/>
        </w:rPr>
        <w:t xml:space="preserve"> הוא יחס שקילות מעל </w:t>
      </w:r>
      <w:r>
        <w:t>A</w:t>
      </w:r>
      <w:r>
        <w:rPr>
          <w:rFonts w:hint="cs"/>
          <w:rtl/>
        </w:rPr>
        <w:t>. נמק בפירוט כל צעד בהוכחה.</w:t>
      </w:r>
    </w:p>
    <w:p w14:paraId="2D6B4921" w14:textId="77777777" w:rsidR="00C43F93" w:rsidRDefault="00C43F93" w:rsidP="00C43F93">
      <w:pPr>
        <w:spacing w:after="0"/>
        <w:rPr>
          <w:rtl/>
        </w:rPr>
      </w:pPr>
    </w:p>
    <w:p w14:paraId="2D6B4922" w14:textId="77777777"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23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ועד 83 (קיים פתרון בכתב יד)</w:t>
      </w:r>
    </w:p>
    <w:p w14:paraId="2D6B4924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7 (סעיף א' בלבד, קיים פתרון בכתב יד)</w:t>
      </w:r>
    </w:p>
    <w:p w14:paraId="2D6B4925" w14:textId="77777777" w:rsidR="00C43F93" w:rsidRDefault="00C43F93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26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מ"ן 12 (סעיף ב' בלבד, קיים פתרון)</w:t>
      </w:r>
    </w:p>
    <w:p w14:paraId="2D6B4927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2 (סעיף ב' בלבד, קיים פתרון)</w:t>
      </w:r>
    </w:p>
    <w:p w14:paraId="2D6B4928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ג' ממ"ן 12 (קיים פתרון)</w:t>
      </w:r>
    </w:p>
    <w:p w14:paraId="2D6B4929" w14:textId="77777777" w:rsidR="002168B7" w:rsidRPr="00C43F93" w:rsidRDefault="00C43F93" w:rsidP="00C43F93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7 ג' ממ"ן 12 (קיים פתרון)</w:t>
      </w:r>
      <w:r>
        <w:rPr>
          <w:rtl/>
        </w:rPr>
        <w:br/>
      </w:r>
    </w:p>
    <w:p w14:paraId="2D6B492A" w14:textId="77777777" w:rsidR="0083485B" w:rsidRDefault="00B73057" w:rsidP="00C41845">
      <w:pPr>
        <w:rPr>
          <w:rFonts w:cs="David,Bold"/>
          <w:rtl/>
        </w:rPr>
      </w:pPr>
      <w:r w:rsidRPr="0045515A">
        <w:rPr>
          <w:rFonts w:ascii="David,Bold" w:cs="David,Bold" w:hint="cs"/>
          <w:b/>
          <w:bCs/>
          <w:rtl/>
        </w:rPr>
        <w:t>שאלה</w:t>
      </w:r>
      <w:r w:rsidR="00C41845" w:rsidRPr="0045515A">
        <w:rPr>
          <w:rFonts w:cs="David,Bold"/>
          <w:b/>
          <w:bCs/>
          <w:rtl/>
        </w:rPr>
        <w:br/>
      </w:r>
      <w:r w:rsidRPr="0045515A">
        <w:rPr>
          <w:rFonts w:cs="David,Bold" w:hint="cs"/>
          <w:rtl/>
        </w:rPr>
        <w:t xml:space="preserve">בכל אחד מהסעיפים בשאלה זו,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cs="David,Bold"/>
        </w:rPr>
        <w:t xml:space="preserve"> </w:t>
      </w:r>
      <w:r w:rsidRPr="0045515A">
        <w:rPr>
          <w:rFonts w:cs="David,Bold" w:hint="cs"/>
          <w:rtl/>
        </w:rPr>
        <w:t xml:space="preserve"> הוא יחס (רלציה) מעל קבוצה </w:t>
      </w:r>
      <w:r w:rsidRPr="0045515A">
        <w:rPr>
          <w:rFonts w:cs="David,Bold"/>
        </w:rPr>
        <w:t>A</w:t>
      </w:r>
      <w:r w:rsidRPr="0045515A">
        <w:rPr>
          <w:rFonts w:cs="David,Bold" w:hint="cs"/>
          <w:rtl/>
        </w:rPr>
        <w:t xml:space="preserve">. </w:t>
      </w:r>
      <w:r w:rsidRPr="0045515A">
        <w:rPr>
          <w:rFonts w:cs="David,Bold" w:hint="cs"/>
          <w:b/>
          <w:bCs/>
          <w:rtl/>
        </w:rPr>
        <w:t>אין קשר בין הסעיפים</w:t>
      </w:r>
      <w:r w:rsidRPr="0045515A">
        <w:rPr>
          <w:rFonts w:cs="David,Bold" w:hint="cs"/>
          <w:rtl/>
        </w:rPr>
        <w:t>.</w:t>
      </w:r>
    </w:p>
    <w:p w14:paraId="2D6B492B" w14:textId="77777777" w:rsidR="00B73057" w:rsidRDefault="00B73057" w:rsidP="0083485B">
      <w:pPr>
        <w:ind w:left="720"/>
        <w:rPr>
          <w:rFonts w:cs="David,Bold"/>
          <w:b/>
          <w:bCs/>
          <w:rtl/>
        </w:rPr>
      </w:pPr>
      <w:r w:rsidRPr="0045515A">
        <w:rPr>
          <w:rFonts w:cs="David,Bold" w:hint="cs"/>
          <w:rtl/>
        </w:rPr>
        <w:t xml:space="preserve">א. הוכיחו או הפריכו: אם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cs="David,Bold"/>
        </w:rPr>
        <w:t xml:space="preserve"> </w:t>
      </w:r>
      <w:r w:rsidRPr="0045515A">
        <w:rPr>
          <w:rFonts w:cs="David,Bold" w:hint="cs"/>
          <w:rtl/>
        </w:rPr>
        <w:t xml:space="preserve"> רפלקסיבי, אז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cs="David,Bold"/>
        </w:rPr>
        <w:t>²</w:t>
      </w:r>
      <w:r w:rsidRPr="0045515A">
        <w:rPr>
          <w:rFonts w:cs="David,Bold" w:hint="cs"/>
          <w:rtl/>
        </w:rPr>
        <w:t xml:space="preserve"> רפלקסיבי.</w:t>
      </w:r>
      <w:r w:rsidRPr="0045515A">
        <w:rPr>
          <w:rFonts w:cs="David,Bold"/>
          <w:rtl/>
        </w:rPr>
        <w:br/>
      </w:r>
      <w:r w:rsidR="00BF56E4">
        <w:rPr>
          <w:rFonts w:cs="David,Bold" w:hint="cs"/>
          <w:rtl/>
        </w:rPr>
        <w:t>ב. תנו דוגמה לקבוצה סופית</w:t>
      </w:r>
      <w:r w:rsidRPr="0045515A">
        <w:rPr>
          <w:rFonts w:cs="David,Bold"/>
        </w:rPr>
        <w:t xml:space="preserve">A </w:t>
      </w:r>
      <w:r w:rsidRPr="0045515A">
        <w:rPr>
          <w:rFonts w:cs="David,Bold" w:hint="cs"/>
          <w:rtl/>
        </w:rPr>
        <w:t xml:space="preserve"> וליחס </w:t>
      </w:r>
      <w:r w:rsidRPr="0045515A">
        <w:rPr>
          <w:rFonts w:cs="David,Bold"/>
        </w:rPr>
        <w:t>R</w:t>
      </w:r>
      <w:r w:rsidRPr="0045515A">
        <w:rPr>
          <w:rFonts w:cs="David,Bold" w:hint="cs"/>
          <w:rtl/>
        </w:rPr>
        <w:t xml:space="preserve"> מעל </w:t>
      </w:r>
      <w:r w:rsidRPr="0045515A">
        <w:rPr>
          <w:rFonts w:cs="David,Bold"/>
        </w:rPr>
        <w:t>A</w:t>
      </w:r>
      <w:r w:rsidRPr="0045515A">
        <w:rPr>
          <w:rFonts w:cs="David,Bold" w:hint="cs"/>
          <w:rtl/>
        </w:rPr>
        <w:t xml:space="preserve">, כך ש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ascii="David,Bold" w:cs="David,Bold"/>
          <w:i/>
          <w:iCs/>
        </w:rPr>
        <w:t>²</w:t>
      </w:r>
      <w:r w:rsidRPr="0045515A">
        <w:rPr>
          <w:rFonts w:ascii="Symbol" w:hAnsi="Symbol" w:cs="David,Bold"/>
          <w:i/>
          <w:iCs/>
        </w:rPr>
        <w:t></w:t>
      </w:r>
      <w:r w:rsidRPr="0045515A">
        <w:rPr>
          <w:rFonts w:ascii="Symbol" w:hAnsi="Symbol" w:cs="David,Bold"/>
        </w:rPr>
        <w:t></w:t>
      </w:r>
      <w:r w:rsidRPr="0045515A">
        <w:rPr>
          <w:rFonts w:ascii="David,Bold" w:cs="David,Bold"/>
        </w:rPr>
        <w:t xml:space="preserve">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cs="David,Bold" w:hint="cs"/>
          <w:rtl/>
        </w:rPr>
        <w:t xml:space="preserve"> </w:t>
      </w:r>
      <w:r w:rsidRPr="0045515A">
        <w:rPr>
          <w:rFonts w:cs="David,Bold" w:hint="cs"/>
          <w:b/>
          <w:bCs/>
          <w:rtl/>
        </w:rPr>
        <w:t>אינו</w:t>
      </w:r>
      <w:r w:rsidRPr="0045515A">
        <w:rPr>
          <w:rFonts w:cs="David,Bold" w:hint="cs"/>
          <w:rtl/>
        </w:rPr>
        <w:t xml:space="preserve"> טרנזיטיבי.</w:t>
      </w:r>
      <w:r w:rsidRPr="0045515A">
        <w:rPr>
          <w:rFonts w:cs="David,Bold"/>
          <w:rtl/>
        </w:rPr>
        <w:br/>
      </w:r>
      <w:r w:rsidRPr="0045515A">
        <w:rPr>
          <w:rFonts w:cs="David,Bold" w:hint="cs"/>
          <w:rtl/>
        </w:rPr>
        <w:t xml:space="preserve">ג. הוכיחו: אם </w:t>
      </w:r>
      <w:r w:rsidRPr="0045515A">
        <w:rPr>
          <w:rFonts w:cs="Arial" w:hint="cs"/>
          <w:rtl/>
        </w:rPr>
        <w:t>³</w:t>
      </w:r>
      <w:r w:rsidRPr="0045515A">
        <w:rPr>
          <w:rFonts w:cs="David,Bold"/>
        </w:rPr>
        <w:t>R</w:t>
      </w:r>
      <w:r w:rsidRPr="0045515A">
        <w:rPr>
          <w:rFonts w:cs="David,Bold" w:hint="cs"/>
          <w:rtl/>
        </w:rPr>
        <w:t xml:space="preserve"> הוא אנטי סימטרי אז </w:t>
      </w:r>
      <w:r w:rsidRPr="0045515A">
        <w:rPr>
          <w:rFonts w:cs="David,Bold"/>
        </w:rPr>
        <w:t>R</w:t>
      </w:r>
      <w:r w:rsidRPr="0045515A">
        <w:rPr>
          <w:rFonts w:cs="David,Bold" w:hint="cs"/>
          <w:rtl/>
        </w:rPr>
        <w:t xml:space="preserve"> אנטי סימטרי. (את סעיף ג' כדאי להוכיח בדרך השלילה)</w:t>
      </w:r>
    </w:p>
    <w:p w14:paraId="2D6B492C" w14:textId="77777777" w:rsidR="0083485B" w:rsidRDefault="0083485B" w:rsidP="00C41845">
      <w:pPr>
        <w:rPr>
          <w:rFonts w:cs="David,Bold"/>
          <w:rtl/>
        </w:rPr>
      </w:pPr>
      <w:r>
        <w:rPr>
          <w:rFonts w:cs="David,Bold" w:hint="cs"/>
          <w:b/>
          <w:bCs/>
          <w:u w:val="single"/>
          <w:rtl/>
        </w:rPr>
        <w:t>סעיף ג' ממבחן 2012 ב' מועד 87:</w:t>
      </w:r>
    </w:p>
    <w:p w14:paraId="2D6B492D" w14:textId="77777777" w:rsidR="0083485B" w:rsidRPr="0083485B" w:rsidRDefault="0083485B" w:rsidP="0083485B">
      <w:pPr>
        <w:ind w:left="720"/>
        <w:rPr>
          <w:rFonts w:cs="David,Bold"/>
          <w:rtl/>
        </w:rPr>
      </w:pPr>
      <w:r>
        <w:rPr>
          <w:rFonts w:cs="David,Bold" w:hint="cs"/>
          <w:rtl/>
        </w:rPr>
        <w:t xml:space="preserve">ג. </w:t>
      </w:r>
      <w:r>
        <w:rPr>
          <w:rFonts w:cs="David,Bold"/>
        </w:rPr>
        <w:t>A</w:t>
      </w:r>
      <w:r>
        <w:rPr>
          <w:rFonts w:cs="David,Bold" w:hint="cs"/>
          <w:rtl/>
        </w:rPr>
        <w:t xml:space="preserve"> היא קבוצה בת 24 איברים, </w:t>
      </w:r>
      <w:r>
        <w:rPr>
          <w:rFonts w:cs="David,Bold"/>
        </w:rPr>
        <w:t>E</w:t>
      </w:r>
      <w:r>
        <w:rPr>
          <w:rFonts w:cs="David,Bold" w:hint="cs"/>
          <w:rtl/>
        </w:rPr>
        <w:t xml:space="preserve"> הוא יחס שקילות מעל </w:t>
      </w:r>
      <w:r>
        <w:rPr>
          <w:rFonts w:cs="David,Bold"/>
        </w:rPr>
        <w:t>A</w:t>
      </w:r>
      <w:r>
        <w:rPr>
          <w:rFonts w:cs="David,Bold" w:hint="cs"/>
          <w:rtl/>
        </w:rPr>
        <w:t>.</w:t>
      </w:r>
      <w:r>
        <w:rPr>
          <w:rFonts w:cs="David,Bold"/>
          <w:rtl/>
        </w:rPr>
        <w:br/>
      </w:r>
      <w:r>
        <w:rPr>
          <w:rFonts w:cs="David,Bold"/>
        </w:rPr>
        <w:t>E</w:t>
      </w:r>
      <w:r>
        <w:rPr>
          <w:rFonts w:cs="David,Bold" w:hint="cs"/>
          <w:rtl/>
        </w:rPr>
        <w:t xml:space="preserve"> מחלק את </w:t>
      </w:r>
      <w:r>
        <w:rPr>
          <w:rFonts w:cs="David,Bold"/>
        </w:rPr>
        <w:t>A</w:t>
      </w:r>
      <w:r>
        <w:rPr>
          <w:rFonts w:cs="David,Bold" w:hint="cs"/>
          <w:rtl/>
        </w:rPr>
        <w:t xml:space="preserve"> ל-7 מחלקות שקילות:</w:t>
      </w:r>
      <w:r>
        <w:rPr>
          <w:rFonts w:cs="David,Bold" w:hint="cs"/>
          <w:rtl/>
        </w:rPr>
        <w:br/>
        <w:t>3 מחלקות שבכל אחת מהן ארבעה איברים ו-4 מחקות שבכל אחת מהן שלושה איברים</w:t>
      </w:r>
      <w:r>
        <w:rPr>
          <w:rFonts w:cs="David,Bold"/>
          <w:rtl/>
        </w:rPr>
        <w:br/>
      </w:r>
      <w:r>
        <w:rPr>
          <w:rFonts w:cs="David,Bold" w:hint="cs"/>
          <w:rtl/>
        </w:rPr>
        <w:t>מהו |</w:t>
      </w:r>
      <w:r>
        <w:rPr>
          <w:rFonts w:cs="David,Bold"/>
        </w:rPr>
        <w:t>E</w:t>
      </w:r>
      <w:r>
        <w:rPr>
          <w:rFonts w:cs="David,Bold" w:hint="cs"/>
          <w:rtl/>
        </w:rPr>
        <w:t>|, כלומר כמה זוגות סדורים יש ב-</w:t>
      </w:r>
      <w:r>
        <w:rPr>
          <w:rFonts w:cs="David,Bold"/>
        </w:rPr>
        <w:t>E</w:t>
      </w:r>
      <w:r>
        <w:rPr>
          <w:rFonts w:cs="David,Bold" w:hint="cs"/>
          <w:rtl/>
        </w:rPr>
        <w:t>? הוכיחו.</w:t>
      </w:r>
    </w:p>
    <w:p w14:paraId="2D6B492E" w14:textId="77777777" w:rsidR="00B73057" w:rsidRDefault="00B73057" w:rsidP="00B7305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2F" w14:textId="77777777" w:rsidR="00B73057" w:rsidRDefault="00B73057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ועד 82 (קיים פתרון בכתב יד)</w:t>
      </w:r>
    </w:p>
    <w:p w14:paraId="2D6B4930" w14:textId="77777777" w:rsidR="00C6748F" w:rsidRDefault="00724C6A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7 (סעיף ב' ו-ג'</w:t>
      </w:r>
      <w:r w:rsidR="00C6748F">
        <w:rPr>
          <w:rFonts w:hint="cs"/>
          <w:rtl/>
        </w:rPr>
        <w:t xml:space="preserve"> בלבד, קיים פתרון בכתב יד)</w:t>
      </w:r>
    </w:p>
    <w:p w14:paraId="2D6B4931" w14:textId="77777777" w:rsidR="00B73057" w:rsidRDefault="00B73057" w:rsidP="00B7305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32" w14:textId="77777777" w:rsidR="00B73057" w:rsidRDefault="00300149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מ"ן 12 (סעיף ב' בלבד</w:t>
      </w:r>
      <w:r w:rsidR="00786C13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14:paraId="2D6B4933" w14:textId="77777777" w:rsidR="00647C1A" w:rsidRDefault="00647C1A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ג' ממ"ן 12 (סעיף ב' בלבד</w:t>
      </w:r>
      <w:r w:rsidR="00F15FFE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14:paraId="2D6B4934" w14:textId="77777777" w:rsidR="00CE463D" w:rsidRDefault="00CE463D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מ"ן 12 (סעיף ב' בלבד</w:t>
      </w:r>
      <w:r w:rsidR="00F15FFE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14:paraId="2D6B4935" w14:textId="77777777" w:rsidR="002C3317" w:rsidRDefault="002C3317" w:rsidP="002C331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2 (סעיף ב' בלבד, קיים פתרון)</w:t>
      </w:r>
    </w:p>
    <w:p w14:paraId="2D6B4936" w14:textId="77777777" w:rsidR="00B73057" w:rsidRDefault="00B73057" w:rsidP="00B73057">
      <w:pPr>
        <w:spacing w:after="0"/>
        <w:rPr>
          <w:rtl/>
        </w:rPr>
      </w:pPr>
    </w:p>
    <w:p w14:paraId="2D6B4937" w14:textId="77777777" w:rsidR="00C43F93" w:rsidRDefault="00C43F93" w:rsidP="00C43F93">
      <w:pPr>
        <w:rPr>
          <w:rtl/>
        </w:rPr>
      </w:pPr>
    </w:p>
    <w:p w14:paraId="2D6B4938" w14:textId="77777777" w:rsidR="00BF3149" w:rsidRPr="00B73057" w:rsidRDefault="007F3F9C" w:rsidP="00C43F93">
      <w:r>
        <w:rPr>
          <w:rFonts w:hint="cs"/>
          <w:rtl/>
        </w:rPr>
        <w:br/>
      </w:r>
    </w:p>
    <w:p w14:paraId="2D6B4939" w14:textId="77777777" w:rsidR="00BF3149" w:rsidRPr="007F3F9C" w:rsidRDefault="007F3F9C" w:rsidP="0083485B">
      <w:pPr>
        <w:spacing w:after="0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 w:rsidR="0083485B">
        <w:rPr>
          <w:rFonts w:hint="cs"/>
          <w:b/>
          <w:bCs/>
          <w:u w:val="single"/>
          <w:rtl/>
        </w:rPr>
        <w:t>ממבחן</w:t>
      </w:r>
      <w:r>
        <w:rPr>
          <w:rFonts w:hint="cs"/>
          <w:b/>
          <w:bCs/>
          <w:u w:val="single"/>
          <w:rtl/>
        </w:rPr>
        <w:t xml:space="preserve"> 2008 א' מועד 85:</w:t>
      </w:r>
    </w:p>
    <w:p w14:paraId="2D6B493A" w14:textId="77777777" w:rsidR="00BF3149" w:rsidRDefault="007F3F9C" w:rsidP="00B73057">
      <w:pPr>
        <w:spacing w:after="0"/>
        <w:rPr>
          <w:rtl/>
        </w:rPr>
      </w:pPr>
      <w:r>
        <w:object w:dxaOrig="17289" w:dyaOrig="9720" w14:anchorId="2D6B4C5D">
          <v:shape id="_x0000_i1053" type="#_x0000_t75" style="width:414.9pt;height:233.55pt" o:ole="">
            <v:imagedata r:id="rId61" o:title=""/>
          </v:shape>
          <o:OLEObject Type="Embed" ProgID="Unknown" ShapeID="_x0000_i1053" DrawAspect="Content" ObjectID="_1610194652" r:id="rId62"/>
        </w:object>
      </w:r>
    </w:p>
    <w:p w14:paraId="2D6B493B" w14:textId="77777777" w:rsidR="00632EAF" w:rsidRDefault="00632EAF" w:rsidP="00224C5B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br/>
        <w:t xml:space="preserve">נשאלו במבחן 2012 ב' מועד 86 (יחד עם סעיף א' </w:t>
      </w:r>
      <w:r w:rsidR="007F3F9C">
        <w:rPr>
          <w:rFonts w:hint="cs"/>
          <w:b/>
          <w:bCs/>
          <w:u w:val="single"/>
          <w:rtl/>
        </w:rPr>
        <w:t>מהמועד של 2008</w:t>
      </w:r>
      <w:r>
        <w:rPr>
          <w:rFonts w:hint="cs"/>
          <w:b/>
          <w:bCs/>
          <w:u w:val="single"/>
          <w:rtl/>
        </w:rPr>
        <w:t>):</w:t>
      </w:r>
      <w:r>
        <w:rPr>
          <w:b/>
          <w:bCs/>
          <w:u w:val="single"/>
          <w:rtl/>
        </w:rPr>
        <w:br/>
      </w:r>
      <w:r>
        <w:object w:dxaOrig="15127" w:dyaOrig="2160" w14:anchorId="2D6B4C5E">
          <v:shape id="_x0000_i1054" type="#_x0000_t75" style="width:383.55pt;height:54.45pt" o:ole="">
            <v:imagedata r:id="rId63" o:title=""/>
          </v:shape>
          <o:OLEObject Type="Embed" ProgID="Unknown" ShapeID="_x0000_i1054" DrawAspect="Content" ObjectID="_1610194653" r:id="rId64"/>
        </w:object>
      </w:r>
      <w:r>
        <w:rPr>
          <w:rFonts w:hint="cs"/>
          <w:b/>
          <w:bCs/>
          <w:u w:val="single"/>
          <w:rtl/>
        </w:rPr>
        <w:br/>
      </w:r>
      <w:r w:rsidR="007F3F9C">
        <w:rPr>
          <w:rFonts w:hint="cs"/>
          <w:b/>
          <w:bCs/>
          <w:u w:val="single"/>
          <w:rtl/>
        </w:rPr>
        <w:t>נשאלו במבחן 2012 ב' מועד 91 (יחד עם סעיף ג' מהמועד של 2008):</w:t>
      </w:r>
      <w:r w:rsidR="00224C5B">
        <w:rPr>
          <w:rFonts w:hint="cs"/>
          <w:b/>
          <w:bCs/>
          <w:u w:val="single"/>
          <w:rtl/>
        </w:rPr>
        <w:br/>
      </w:r>
      <w:r w:rsidR="00224C5B" w:rsidRPr="00684B05">
        <w:rPr>
          <w:rFonts w:cs="David" w:hint="cs"/>
          <w:sz w:val="24"/>
          <w:szCs w:val="24"/>
          <w:rtl/>
        </w:rPr>
        <w:t xml:space="preserve">              </w:t>
      </w:r>
      <w:r w:rsidR="00684B05">
        <w:rPr>
          <w:rFonts w:cs="David" w:hint="cs"/>
          <w:sz w:val="24"/>
          <w:szCs w:val="24"/>
          <w:rtl/>
        </w:rPr>
        <w:t xml:space="preserve">   </w:t>
      </w:r>
      <w:r w:rsidR="00224C5B" w:rsidRPr="00684B05">
        <w:rPr>
          <w:rFonts w:cs="David" w:hint="cs"/>
          <w:sz w:val="24"/>
          <w:szCs w:val="24"/>
          <w:rtl/>
        </w:rPr>
        <w:t xml:space="preserve">  א.      האם יש ב-</w:t>
      </w:r>
      <w:r w:rsidR="00224C5B" w:rsidRPr="00684B05">
        <w:rPr>
          <w:rFonts w:cs="David"/>
          <w:sz w:val="24"/>
          <w:szCs w:val="24"/>
        </w:rPr>
        <w:t>A</w:t>
      </w:r>
      <w:r w:rsidR="00224C5B" w:rsidRPr="00684B05">
        <w:rPr>
          <w:rFonts w:cs="David" w:hint="cs"/>
          <w:sz w:val="24"/>
          <w:szCs w:val="24"/>
          <w:rtl/>
        </w:rPr>
        <w:t xml:space="preserve"> איבר מינימלי לגבי היחס </w:t>
      </w:r>
      <w:r w:rsidR="00224C5B" w:rsidRPr="00684B05">
        <w:rPr>
          <w:rFonts w:cs="David"/>
          <w:sz w:val="24"/>
          <w:szCs w:val="24"/>
        </w:rPr>
        <w:t>D</w:t>
      </w:r>
      <w:r w:rsidR="00224C5B" w:rsidRPr="00684B05">
        <w:rPr>
          <w:rFonts w:cs="David" w:hint="cs"/>
          <w:sz w:val="24"/>
          <w:szCs w:val="24"/>
          <w:rtl/>
        </w:rPr>
        <w:t>?</w:t>
      </w:r>
      <w:r w:rsidR="00224C5B" w:rsidRPr="00684B05">
        <w:rPr>
          <w:rFonts w:cs="David" w:hint="cs"/>
          <w:sz w:val="24"/>
          <w:szCs w:val="24"/>
          <w:rtl/>
        </w:rPr>
        <w:br/>
        <w:t xml:space="preserve">                   </w:t>
      </w:r>
      <w:r w:rsidR="00684B05">
        <w:rPr>
          <w:rFonts w:cs="David" w:hint="cs"/>
          <w:sz w:val="24"/>
          <w:szCs w:val="24"/>
          <w:rtl/>
        </w:rPr>
        <w:t xml:space="preserve">    </w:t>
      </w:r>
      <w:r w:rsidR="00224C5B" w:rsidRPr="00684B05">
        <w:rPr>
          <w:rFonts w:cs="David" w:hint="cs"/>
          <w:sz w:val="24"/>
          <w:szCs w:val="24"/>
          <w:rtl/>
        </w:rPr>
        <w:t xml:space="preserve">      אם יש </w:t>
      </w:r>
      <w:r w:rsidR="00224C5B" w:rsidRPr="00684B05">
        <w:rPr>
          <w:rFonts w:cs="David"/>
          <w:sz w:val="24"/>
          <w:szCs w:val="24"/>
          <w:rtl/>
        </w:rPr>
        <w:t>–</w:t>
      </w:r>
      <w:r w:rsidR="00224C5B" w:rsidRPr="00684B05">
        <w:rPr>
          <w:rFonts w:cs="David" w:hint="cs"/>
          <w:sz w:val="24"/>
          <w:szCs w:val="24"/>
          <w:rtl/>
        </w:rPr>
        <w:t xml:space="preserve"> מצא איבר כזה והוכח שהוא מינימלי. אם אין </w:t>
      </w:r>
      <w:r w:rsidR="00224C5B" w:rsidRPr="00684B05">
        <w:rPr>
          <w:rFonts w:cs="David"/>
          <w:sz w:val="24"/>
          <w:szCs w:val="24"/>
          <w:rtl/>
        </w:rPr>
        <w:t>–</w:t>
      </w:r>
      <w:r w:rsidR="00224C5B" w:rsidRPr="00684B05">
        <w:rPr>
          <w:rFonts w:cs="David" w:hint="cs"/>
          <w:sz w:val="24"/>
          <w:szCs w:val="24"/>
          <w:rtl/>
        </w:rPr>
        <w:t xml:space="preserve"> הוכח שאין.</w:t>
      </w:r>
      <w:r w:rsidR="00684B05" w:rsidRPr="00684B05">
        <w:rPr>
          <w:rFonts w:cs="David" w:hint="cs"/>
          <w:sz w:val="24"/>
          <w:szCs w:val="24"/>
          <w:rtl/>
        </w:rPr>
        <w:br/>
      </w:r>
      <w:r w:rsidR="00224C5B" w:rsidRPr="00684B05">
        <w:rPr>
          <w:rFonts w:cs="David"/>
          <w:sz w:val="24"/>
          <w:szCs w:val="24"/>
          <w:rtl/>
        </w:rPr>
        <w:br/>
      </w:r>
      <w:r w:rsidR="00224C5B" w:rsidRPr="00684B05">
        <w:rPr>
          <w:rFonts w:cs="David" w:hint="cs"/>
          <w:sz w:val="24"/>
          <w:szCs w:val="24"/>
          <w:rtl/>
        </w:rPr>
        <w:t xml:space="preserve">          </w:t>
      </w:r>
      <w:r w:rsidR="00684B05">
        <w:rPr>
          <w:rFonts w:cs="David" w:hint="cs"/>
          <w:sz w:val="24"/>
          <w:szCs w:val="24"/>
          <w:rtl/>
        </w:rPr>
        <w:t xml:space="preserve">   </w:t>
      </w:r>
      <w:r w:rsidR="00224C5B" w:rsidRPr="00684B05">
        <w:rPr>
          <w:rFonts w:cs="David" w:hint="cs"/>
          <w:sz w:val="24"/>
          <w:szCs w:val="24"/>
          <w:rtl/>
        </w:rPr>
        <w:t xml:space="preserve">      ב.      האם יש ב-</w:t>
      </w:r>
      <w:r w:rsidR="00224C5B" w:rsidRPr="00684B05">
        <w:rPr>
          <w:rFonts w:cs="David"/>
          <w:sz w:val="24"/>
          <w:szCs w:val="24"/>
        </w:rPr>
        <w:t>A</w:t>
      </w:r>
      <w:r w:rsidR="00224C5B" w:rsidRPr="00684B05">
        <w:rPr>
          <w:rFonts w:cs="David" w:hint="cs"/>
          <w:sz w:val="24"/>
          <w:szCs w:val="24"/>
          <w:rtl/>
        </w:rPr>
        <w:t xml:space="preserve"> איבר קטן ביותר לגבי היחס </w:t>
      </w:r>
      <w:r w:rsidR="00224C5B" w:rsidRPr="00684B05">
        <w:rPr>
          <w:rFonts w:cs="David"/>
          <w:sz w:val="24"/>
          <w:szCs w:val="24"/>
        </w:rPr>
        <w:t>D</w:t>
      </w:r>
      <w:r w:rsidR="00224C5B" w:rsidRPr="00684B05">
        <w:rPr>
          <w:rFonts w:cs="David" w:hint="cs"/>
          <w:sz w:val="24"/>
          <w:szCs w:val="24"/>
          <w:rtl/>
        </w:rPr>
        <w:t>?</w:t>
      </w:r>
      <w:r w:rsidR="00224C5B" w:rsidRPr="00684B05">
        <w:rPr>
          <w:rFonts w:cs="David" w:hint="cs"/>
          <w:sz w:val="24"/>
          <w:szCs w:val="24"/>
          <w:rtl/>
        </w:rPr>
        <w:br/>
        <w:t xml:space="preserve">                  </w:t>
      </w:r>
      <w:r w:rsidR="00684B05">
        <w:rPr>
          <w:rFonts w:cs="David" w:hint="cs"/>
          <w:sz w:val="24"/>
          <w:szCs w:val="24"/>
          <w:rtl/>
        </w:rPr>
        <w:t xml:space="preserve">   </w:t>
      </w:r>
      <w:r w:rsidR="00224C5B" w:rsidRPr="00684B05">
        <w:rPr>
          <w:rFonts w:cs="David" w:hint="cs"/>
          <w:sz w:val="24"/>
          <w:szCs w:val="24"/>
          <w:rtl/>
        </w:rPr>
        <w:t xml:space="preserve">       אם יש </w:t>
      </w:r>
      <w:r w:rsidR="00224C5B" w:rsidRPr="00684B05">
        <w:rPr>
          <w:rFonts w:cs="David"/>
          <w:sz w:val="24"/>
          <w:szCs w:val="24"/>
          <w:rtl/>
        </w:rPr>
        <w:t>–</w:t>
      </w:r>
      <w:r w:rsidR="00224C5B" w:rsidRPr="00684B05">
        <w:rPr>
          <w:rFonts w:cs="David" w:hint="cs"/>
          <w:sz w:val="24"/>
          <w:szCs w:val="24"/>
          <w:rtl/>
        </w:rPr>
        <w:t xml:space="preserve"> מצא איבר כזה והוכח שהוא קטן ביותר. אם אין </w:t>
      </w:r>
      <w:r w:rsidR="00224C5B" w:rsidRPr="00684B05">
        <w:rPr>
          <w:rFonts w:cs="David"/>
          <w:sz w:val="24"/>
          <w:szCs w:val="24"/>
          <w:rtl/>
        </w:rPr>
        <w:t>–</w:t>
      </w:r>
      <w:r w:rsidR="00224C5B" w:rsidRPr="00684B05">
        <w:rPr>
          <w:rFonts w:cs="David" w:hint="cs"/>
          <w:sz w:val="24"/>
          <w:szCs w:val="24"/>
          <w:rtl/>
        </w:rPr>
        <w:t xml:space="preserve"> הוכח שאין.</w:t>
      </w:r>
      <w:r w:rsidR="007F3F9C">
        <w:rPr>
          <w:b/>
          <w:bCs/>
          <w:u w:val="single"/>
          <w:rtl/>
        </w:rPr>
        <w:br/>
      </w:r>
    </w:p>
    <w:p w14:paraId="2D6B493C" w14:textId="77777777" w:rsidR="00632EAF" w:rsidRDefault="00632EAF" w:rsidP="00632EAF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3D" w14:textId="77777777" w:rsidR="00632EAF" w:rsidRDefault="00632EAF" w:rsidP="00632EA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5 (קיים פתרון בכתב יד)</w:t>
      </w:r>
    </w:p>
    <w:p w14:paraId="2D6B493E" w14:textId="77777777" w:rsidR="0073132E" w:rsidRDefault="0073132E" w:rsidP="00632EA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א' מועד 87 (קיים פתרון בכתב יד)</w:t>
      </w:r>
    </w:p>
    <w:p w14:paraId="2D6B493F" w14:textId="77777777" w:rsidR="00632EAF" w:rsidRDefault="00632EAF" w:rsidP="00632EA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6 (קיים פתרון בכתב יד)</w:t>
      </w:r>
    </w:p>
    <w:p w14:paraId="2D6B4940" w14:textId="77777777" w:rsidR="00632EAF" w:rsidRDefault="00632EAF" w:rsidP="00EE231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91</w:t>
      </w:r>
      <w:r w:rsidR="00EE2314">
        <w:rPr>
          <w:rFonts w:hint="cs"/>
          <w:rtl/>
        </w:rPr>
        <w:t xml:space="preserve"> </w:t>
      </w:r>
    </w:p>
    <w:p w14:paraId="2D6B4941" w14:textId="77777777" w:rsidR="00C43F93" w:rsidRDefault="00632EAF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="00C43F93">
        <w:rPr>
          <w:rFonts w:hint="cs"/>
          <w:b/>
          <w:bCs/>
          <w:rtl/>
        </w:rPr>
        <w:t>:</w:t>
      </w:r>
    </w:p>
    <w:p w14:paraId="2D6B4942" w14:textId="77777777" w:rsidR="00632EAF" w:rsidRDefault="00F15C61" w:rsidP="00632EA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3 (קיים פתרון)</w:t>
      </w:r>
    </w:p>
    <w:p w14:paraId="2D6B4943" w14:textId="77777777" w:rsidR="00C43F93" w:rsidRDefault="00C43F93" w:rsidP="00C43F93">
      <w:pPr>
        <w:rPr>
          <w:rtl/>
        </w:rPr>
      </w:pPr>
    </w:p>
    <w:p w14:paraId="2D6B4944" w14:textId="77777777" w:rsidR="00C43F93" w:rsidRDefault="00C43F93" w:rsidP="00C43F93">
      <w:pPr>
        <w:spacing w:after="0"/>
        <w:rPr>
          <w:rtl/>
        </w:rPr>
      </w:pPr>
      <w:r>
        <w:object w:dxaOrig="18370" w:dyaOrig="9721" w14:anchorId="2D6B4C5F">
          <v:shape id="_x0000_i1055" type="#_x0000_t75" style="width:415.4pt;height:219.7pt" o:ole="">
            <v:imagedata r:id="rId65" o:title=""/>
          </v:shape>
          <o:OLEObject Type="Embed" ProgID="Unknown" ShapeID="_x0000_i1055" DrawAspect="Content" ObjectID="_1610194654" r:id="rId66"/>
        </w:object>
      </w:r>
    </w:p>
    <w:p w14:paraId="2D6B4945" w14:textId="77777777"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46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1 (קיים פתרון בכתב יד)</w:t>
      </w:r>
    </w:p>
    <w:p w14:paraId="2D6B4947" w14:textId="77777777" w:rsidR="00C43F93" w:rsidRDefault="00C43F93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48" w14:textId="77777777" w:rsidR="00C43F93" w:rsidRDefault="00C43F93" w:rsidP="00C43F93">
      <w:pPr>
        <w:pStyle w:val="ListParagraph"/>
        <w:numPr>
          <w:ilvl w:val="0"/>
          <w:numId w:val="2"/>
        </w:numPr>
      </w:pPr>
      <w:r w:rsidRPr="00C43F93">
        <w:rPr>
          <w:rFonts w:hint="cs"/>
          <w:rtl/>
        </w:rPr>
        <w:t>??</w:t>
      </w:r>
    </w:p>
    <w:p w14:paraId="2D6B4949" w14:textId="77777777" w:rsidR="00C43F93" w:rsidRPr="00C43F93" w:rsidRDefault="00C43F93" w:rsidP="00C43F93">
      <w:pPr>
        <w:pStyle w:val="ListParagraph"/>
        <w:rPr>
          <w:rtl/>
        </w:rPr>
      </w:pPr>
    </w:p>
    <w:p w14:paraId="2D6B494A" w14:textId="77777777" w:rsidR="00C43F93" w:rsidRDefault="00C43F93" w:rsidP="00C43F93">
      <w:pPr>
        <w:spacing w:after="0"/>
        <w:rPr>
          <w:rtl/>
        </w:rPr>
      </w:pPr>
      <w:r>
        <w:object w:dxaOrig="18370" w:dyaOrig="9721" w14:anchorId="2D6B4C60">
          <v:shape id="_x0000_i1056" type="#_x0000_t75" style="width:415.4pt;height:219.7pt" o:ole="">
            <v:imagedata r:id="rId65" o:title=""/>
          </v:shape>
          <o:OLEObject Type="Embed" ProgID="Unknown" ShapeID="_x0000_i1056" DrawAspect="Content" ObjectID="_1610194655" r:id="rId67"/>
        </w:object>
      </w:r>
    </w:p>
    <w:p w14:paraId="2D6B494B" w14:textId="77777777"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4C" w14:textId="77777777"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1 (קיים פתרון בכתב יד)</w:t>
      </w:r>
    </w:p>
    <w:p w14:paraId="2D6B494D" w14:textId="77777777" w:rsidR="00C43F93" w:rsidRPr="00C43F93" w:rsidRDefault="00C43F93" w:rsidP="00C43F93">
      <w:pPr>
        <w:rPr>
          <w:b/>
          <w:bCs/>
        </w:rPr>
      </w:pPr>
      <w:r w:rsidRPr="00CD4297">
        <w:rPr>
          <w:rFonts w:hint="cs"/>
          <w:b/>
          <w:bCs/>
          <w:u w:val="single"/>
          <w:rtl/>
        </w:rPr>
        <w:t>ממנים</w:t>
      </w:r>
      <w:r>
        <w:rPr>
          <w:rFonts w:hint="cs"/>
          <w:b/>
          <w:bCs/>
          <w:rtl/>
        </w:rPr>
        <w:t>:</w:t>
      </w:r>
    </w:p>
    <w:p w14:paraId="2D6B494E" w14:textId="77777777" w:rsidR="00C86B5A" w:rsidRPr="00D34035" w:rsidRDefault="00196D42" w:rsidP="00D34035">
      <w:pPr>
        <w:rPr>
          <w:rtl/>
        </w:rPr>
      </w:pPr>
      <w:r>
        <w:object w:dxaOrig="16208" w:dyaOrig="12960" w14:anchorId="2D6B4C61">
          <v:shape id="_x0000_i1057" type="#_x0000_t75" style="width:5in;height:287.55pt" o:ole="">
            <v:imagedata r:id="rId68" o:title=""/>
          </v:shape>
          <o:OLEObject Type="Embed" ProgID="Unknown" ShapeID="_x0000_i1057" DrawAspect="Content" ObjectID="_1610194656" r:id="rId69"/>
        </w:object>
      </w:r>
      <w:r w:rsidR="00D34035">
        <w:rPr>
          <w:rtl/>
        </w:rPr>
        <w:br/>
      </w:r>
      <w:r w:rsidR="00C86B5A" w:rsidRPr="006B6EDB">
        <w:rPr>
          <w:rFonts w:hint="cs"/>
          <w:b/>
          <w:bCs/>
          <w:u w:val="single"/>
          <w:rtl/>
        </w:rPr>
        <w:t>מבחנים</w:t>
      </w:r>
      <w:r w:rsidR="00C86B5A">
        <w:rPr>
          <w:rFonts w:hint="cs"/>
          <w:b/>
          <w:bCs/>
          <w:rtl/>
        </w:rPr>
        <w:t xml:space="preserve">: </w:t>
      </w:r>
    </w:p>
    <w:p w14:paraId="2D6B494F" w14:textId="77777777" w:rsidR="00C86B5A" w:rsidRDefault="00C86B5A" w:rsidP="00C86B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ועד 85 (קיים פתרון בכתב יד)</w:t>
      </w:r>
    </w:p>
    <w:p w14:paraId="2D6B4950" w14:textId="77777777" w:rsidR="00C86B5A" w:rsidRDefault="00C86B5A" w:rsidP="00C86B5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51" w14:textId="77777777" w:rsidR="00C86B5A" w:rsidRDefault="00C86B5A" w:rsidP="00C86B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9 א' ממ"ן 11 (סעיף א'), ממ"ן 12 (סעיפים ב'-ד') (קיים פתרון) </w:t>
      </w:r>
    </w:p>
    <w:p w14:paraId="2D6B4952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" w:eastAsia="Times New Roman" w:hAnsi="Times" w:cs="David"/>
          <w:b/>
          <w:bCs/>
          <w:i/>
          <w:szCs w:val="24"/>
          <w:rtl/>
        </w:rPr>
      </w:pP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שאלה</w:t>
      </w:r>
    </w:p>
    <w:p w14:paraId="2D6B4953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b/>
          <w:bCs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תה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cs"/>
          <w:i/>
          <w:position w:val="-10"/>
          <w:szCs w:val="24"/>
        </w:rPr>
        <w:object w:dxaOrig="1020" w:dyaOrig="300" w14:anchorId="2D6B4C62">
          <v:shape id="_x0000_i1058" type="#_x0000_t75" style="width:51.25pt;height:15.25pt" o:ole="">
            <v:imagedata r:id="rId70" o:title=""/>
          </v:shape>
          <o:OLEObject Type="Embed" ProgID="Equation.DSMT4" ShapeID="_x0000_i1058" DrawAspect="Content" ObjectID="_1610194657" r:id="rId71"/>
        </w:object>
      </w:r>
      <w:r w:rsidRPr="00BF14A2">
        <w:rPr>
          <w:rFonts w:ascii="Times" w:eastAsia="Times New Roman" w:hAnsi="Times" w:cs="David"/>
          <w:i/>
          <w:szCs w:val="24"/>
          <w:rtl/>
        </w:rPr>
        <w:t xml:space="preserve">.    </w:t>
      </w:r>
      <w:proofErr w:type="gramStart"/>
      <w:r w:rsidRPr="00BF14A2">
        <w:rPr>
          <w:rFonts w:ascii="Times" w:eastAsia="Times New Roman" w:hAnsi="Times" w:cs="David"/>
          <w:i/>
          <w:szCs w:val="24"/>
        </w:rPr>
        <w:t>R,S</w:t>
      </w:r>
      <w:proofErr w:type="gramEnd"/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ה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יחסי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(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רלציות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)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ע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A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,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ומתקיי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cs"/>
          <w:i/>
          <w:position w:val="-8"/>
          <w:szCs w:val="24"/>
        </w:rPr>
        <w:object w:dxaOrig="600" w:dyaOrig="279" w14:anchorId="2D6B4C63">
          <v:shape id="_x0000_i1059" type="#_x0000_t75" style="width:30pt;height:14.3pt" o:ole="">
            <v:imagedata r:id="rId72" o:title=""/>
          </v:shape>
          <o:OLEObject Type="Embed" ProgID="Equation.DSMT4" ShapeID="_x0000_i1059" DrawAspect="Content" ObjectID="_1610194658" r:id="rId73"/>
        </w:objec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.</w:t>
      </w:r>
      <w:r w:rsidRPr="00BF14A2">
        <w:rPr>
          <w:rFonts w:ascii="Times" w:eastAsia="Times New Roman" w:hAnsi="Times" w:cs="David"/>
          <w:i/>
          <w:szCs w:val="24"/>
          <w:rtl/>
        </w:rPr>
        <w:br/>
      </w:r>
      <w:r w:rsidRPr="00BF14A2">
        <w:rPr>
          <w:rFonts w:ascii="Times" w:eastAsia="Times New Roman" w:hAnsi="Times" w:cs="David" w:hint="eastAsia"/>
          <w:i/>
          <w:szCs w:val="24"/>
          <w:rtl/>
        </w:rPr>
        <w:t>לכ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חת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הטענות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הבאות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ציין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היא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נכונה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ו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לא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.  </w:t>
      </w:r>
    </w:p>
    <w:p w14:paraId="2D6B4954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" w:eastAsia="Times New Roman" w:hAnsi="Times" w:cs="David"/>
          <w:b/>
          <w:bCs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לכ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טענה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שאינה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נכונה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תן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דוגמא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נגדית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בנוסף</w:t>
      </w:r>
      <w:r w:rsidRPr="00BF14A2">
        <w:rPr>
          <w:rFonts w:ascii="Times" w:eastAsia="Times New Roman" w:hAnsi="Times" w:cs="David"/>
          <w:i/>
          <w:szCs w:val="24"/>
          <w:rtl/>
        </w:rPr>
        <w:t>,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בחר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ח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מהטענו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הנכונו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והוכח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ותה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>.</w:t>
      </w:r>
    </w:p>
    <w:p w14:paraId="2D6B4955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60"/>
        <w:jc w:val="both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ין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צורך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להוכיח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שאר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הטענו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הנכונו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>.</w:t>
      </w:r>
    </w:p>
    <w:p w14:paraId="2D6B4956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א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R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</w:p>
    <w:p w14:paraId="2D6B4957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ב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R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נט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נט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</w:p>
    <w:p w14:paraId="2D6B4958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ג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נט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/>
          <w:i/>
          <w:szCs w:val="24"/>
        </w:rPr>
        <w:t>R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נט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</w:p>
    <w:p w14:paraId="2D6B4959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ד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R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ו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- 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שניה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יחס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דר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לא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ע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A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cs"/>
          <w:i/>
          <w:position w:val="-6"/>
          <w:szCs w:val="24"/>
        </w:rPr>
        <w:object w:dxaOrig="580" w:dyaOrig="260" w14:anchorId="2D6B4C64">
          <v:shape id="_x0000_i1060" type="#_x0000_t75" style="width:28.6pt;height:13.4pt" o:ole="">
            <v:imagedata r:id="rId74" o:title=""/>
          </v:shape>
          <o:OLEObject Type="Embed" ProgID="Equation.DSMT4" ShapeID="_x0000_i1060" DrawAspect="Content" ObjectID="_1610194659" r:id="rId75"/>
        </w:objec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(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תשכח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שנתון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cs"/>
          <w:i/>
          <w:position w:val="-8"/>
          <w:szCs w:val="24"/>
        </w:rPr>
        <w:object w:dxaOrig="600" w:dyaOrig="279" w14:anchorId="2D6B4C65">
          <v:shape id="_x0000_i1061" type="#_x0000_t75" style="width:30pt;height:14.3pt" o:ole="">
            <v:imagedata r:id="rId72" o:title=""/>
          </v:shape>
          <o:OLEObject Type="Embed" ProgID="Equation.DSMT4" ShapeID="_x0000_i1061" DrawAspect="Content" ObjectID="_1610194660" r:id="rId76"/>
        </w:object>
      </w:r>
      <w:r w:rsidRPr="00BF14A2">
        <w:rPr>
          <w:rFonts w:ascii="Times" w:eastAsia="Times New Roman" w:hAnsi="Times" w:cs="David"/>
          <w:i/>
          <w:szCs w:val="24"/>
          <w:rtl/>
        </w:rPr>
        <w:t>).</w:t>
      </w:r>
    </w:p>
    <w:p w14:paraId="2D6B495A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ה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cs"/>
          <w:i/>
          <w:position w:val="-8"/>
          <w:szCs w:val="24"/>
        </w:rPr>
        <w:object w:dxaOrig="960" w:dyaOrig="360" w14:anchorId="2D6B4C66">
          <v:shape id="_x0000_i1062" type="#_x0000_t75" style="width:47.55pt;height:18pt" o:ole="">
            <v:imagedata r:id="rId77" o:title=""/>
          </v:shape>
          <o:OLEObject Type="Embed" ProgID="Equation.DSMT4" ShapeID="_x0000_i1062" DrawAspect="Content" ObjectID="_1610194661" r:id="rId78"/>
        </w:objec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</w:p>
    <w:p w14:paraId="2D6B495B" w14:textId="77777777"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ו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/>
          <w:i/>
          <w:szCs w:val="24"/>
        </w:rPr>
        <w:t xml:space="preserve">R 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טרנזיטיב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ושונה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-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cs"/>
          <w:i/>
          <w:position w:val="-6"/>
          <w:szCs w:val="24"/>
        </w:rPr>
        <w:object w:dxaOrig="720" w:dyaOrig="340" w14:anchorId="2D6B4C67">
          <v:shape id="_x0000_i1063" type="#_x0000_t75" style="width:36.45pt;height:17.1pt" o:ole="">
            <v:imagedata r:id="rId79" o:title=""/>
          </v:shape>
          <o:OLEObject Type="Embed" ProgID="Equation.DSMT4" ShapeID="_x0000_i1063" DrawAspect="Content" ObjectID="_1610194662" r:id="rId80"/>
        </w:objec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(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חלק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מש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,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כלומר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חלק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ואינו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שווה</w:t>
      </w:r>
      <w:r w:rsidRPr="00BF14A2">
        <w:rPr>
          <w:rFonts w:ascii="Times" w:eastAsia="Times New Roman" w:hAnsi="Times" w:cs="David"/>
          <w:i/>
          <w:szCs w:val="24"/>
          <w:rtl/>
        </w:rPr>
        <w:t>).</w:t>
      </w:r>
    </w:p>
    <w:p w14:paraId="2D6B495C" w14:textId="77777777" w:rsidR="00D34035" w:rsidRDefault="00D34035" w:rsidP="00D34035">
      <w:pPr>
        <w:rPr>
          <w:b/>
          <w:bCs/>
          <w:rtl/>
        </w:rPr>
      </w:pP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5D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ג' מועד 92</w:t>
      </w:r>
    </w:p>
    <w:p w14:paraId="2D6B495E" w14:textId="77777777"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5F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מ"ן 12 (שאלה דומה, קיים פתרון)</w:t>
      </w:r>
    </w:p>
    <w:p w14:paraId="2D6B4960" w14:textId="77777777" w:rsidR="00B73057" w:rsidRPr="00D34035" w:rsidRDefault="00D3403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7 ב' ממ"ן 12 (שאלה דומה, קיים פתרון)</w:t>
      </w:r>
    </w:p>
    <w:p w14:paraId="2D6B4961" w14:textId="77777777" w:rsidR="001641A2" w:rsidRDefault="00D34035" w:rsidP="006B6EDB">
      <w:pPr>
        <w:rPr>
          <w:rtl/>
        </w:rPr>
      </w:pPr>
      <w:r>
        <w:object w:dxaOrig="18369" w:dyaOrig="8640" w14:anchorId="2D6B4C68">
          <v:shape id="_x0000_i1064" type="#_x0000_t75" style="width:414.9pt;height:195.25pt" o:ole="">
            <v:imagedata r:id="rId81" o:title=""/>
          </v:shape>
          <o:OLEObject Type="Embed" ProgID="Unknown" ShapeID="_x0000_i1064" DrawAspect="Content" ObjectID="_1610194663" r:id="rId82"/>
        </w:object>
      </w:r>
    </w:p>
    <w:p w14:paraId="2D6B4962" w14:textId="77777777" w:rsidR="006017E4" w:rsidRDefault="006017E4" w:rsidP="006017E4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63" w14:textId="77777777" w:rsidR="006017E4" w:rsidRDefault="000D40A6" w:rsidP="0094253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ועד 85</w:t>
      </w:r>
      <w:r w:rsidR="006017E4">
        <w:rPr>
          <w:rFonts w:hint="cs"/>
          <w:rtl/>
        </w:rPr>
        <w:t xml:space="preserve"> (</w:t>
      </w:r>
      <w:r w:rsidR="00942534">
        <w:rPr>
          <w:rFonts w:hint="cs"/>
          <w:rtl/>
        </w:rPr>
        <w:t xml:space="preserve">קיים </w:t>
      </w:r>
      <w:r>
        <w:rPr>
          <w:rFonts w:hint="cs"/>
          <w:rtl/>
        </w:rPr>
        <w:t>פתרון</w:t>
      </w:r>
      <w:r w:rsidR="006017E4">
        <w:rPr>
          <w:rFonts w:hint="cs"/>
          <w:rtl/>
        </w:rPr>
        <w:t>)</w:t>
      </w:r>
    </w:p>
    <w:p w14:paraId="2D6B4964" w14:textId="77777777" w:rsidR="006017E4" w:rsidRDefault="006017E4" w:rsidP="006017E4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65" w14:textId="77777777" w:rsidR="009A4D4C" w:rsidRPr="00987F2E" w:rsidRDefault="006017E4" w:rsidP="00987F2E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</w:p>
    <w:p w14:paraId="2D6B4966" w14:textId="77777777" w:rsidR="009A4D4C" w:rsidRDefault="009A4D4C" w:rsidP="006B6EDB">
      <w:pPr>
        <w:rPr>
          <w:rFonts w:asciiTheme="minorBidi" w:hAnsiTheme="minorBidi"/>
          <w:rtl/>
        </w:rPr>
      </w:pPr>
    </w:p>
    <w:p w14:paraId="2D6B4967" w14:textId="77777777" w:rsidR="00BF14A2" w:rsidRDefault="000E7D4B" w:rsidP="006B6EDB">
      <w:pPr>
        <w:rPr>
          <w:rFonts w:asciiTheme="minorBidi" w:hAnsiTheme="minorBidi"/>
          <w:rtl/>
        </w:rPr>
      </w:pPr>
      <w:r>
        <w:object w:dxaOrig="14047" w:dyaOrig="6480" w14:anchorId="2D6B4C69">
          <v:shape id="_x0000_i1065" type="#_x0000_t75" style="width:353.1pt;height:162.45pt" o:ole="">
            <v:imagedata r:id="rId83" o:title=""/>
          </v:shape>
          <o:OLEObject Type="Embed" ProgID="Unknown" ShapeID="_x0000_i1065" DrawAspect="Content" ObjectID="_1610194664" r:id="rId84"/>
        </w:object>
      </w:r>
    </w:p>
    <w:p w14:paraId="2D6B4968" w14:textId="77777777" w:rsidR="000E7D4B" w:rsidRDefault="000E7D4B" w:rsidP="000E7D4B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נשאל במבחן 2012 ג' מועד 87 (יחד עם סעיפים א' ו-ב'):</w:t>
      </w:r>
    </w:p>
    <w:p w14:paraId="2D6B4969" w14:textId="77777777" w:rsidR="000E7D4B" w:rsidRDefault="000E7D4B" w:rsidP="000E7D4B">
      <w:pPr>
        <w:ind w:left="720"/>
        <w:rPr>
          <w:b/>
          <w:bCs/>
          <w:u w:val="single"/>
          <w:rtl/>
        </w:rPr>
      </w:pPr>
      <w:r>
        <w:rPr>
          <w:rFonts w:hint="cs"/>
          <w:rtl/>
        </w:rPr>
        <w:t xml:space="preserve">ג. תנו דוגמה ל 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3"/>
          <w:szCs w:val="23"/>
        </w:rPr>
        <w:t>R</w:t>
      </w:r>
      <w:r>
        <w:rPr>
          <w:rFonts w:ascii="Times New Roman" w:hAnsi="Times New Roman" w:cs="Times New Roman"/>
          <w:sz w:val="23"/>
          <w:szCs w:val="23"/>
        </w:rPr>
        <w:t>,</w:t>
      </w:r>
      <w:r>
        <w:rPr>
          <w:rFonts w:ascii="Times New Roman" w:hAnsi="Times New Roman" w:cs="Times New Roman"/>
          <w:i/>
          <w:iCs/>
          <w:sz w:val="23"/>
          <w:szCs w:val="23"/>
        </w:rPr>
        <w:t xml:space="preserve">S </w:t>
      </w:r>
      <w:r>
        <w:rPr>
          <w:rFonts w:ascii="Symbol" w:hAnsi="Symbol" w:cs="Symbol"/>
          <w:sz w:val="23"/>
          <w:szCs w:val="23"/>
        </w:rPr>
        <w:t></w:t>
      </w:r>
      <w:r>
        <w:rPr>
          <w:rFonts w:ascii="Times New Roman" w:hAnsi="Times New Roman" w:cs="Times New Roman"/>
          <w:i/>
          <w:iCs/>
          <w:sz w:val="23"/>
          <w:szCs w:val="23"/>
        </w:rPr>
        <w:t>M</w:t>
      </w:r>
      <w:r>
        <w:rPr>
          <w:rFonts w:hint="cs"/>
          <w:rtl/>
        </w:rPr>
        <w:t xml:space="preserve">המקיימים </w:t>
      </w:r>
      <w:r w:rsidRPr="000E7D4B">
        <w:rPr>
          <w:rFonts w:ascii="Times New Roman" w:hAnsi="Times New Roman" w:cs="Times New Roman"/>
          <w:i/>
          <w:iCs/>
          <w:sz w:val="23"/>
          <w:szCs w:val="23"/>
        </w:rPr>
        <w:t xml:space="preserve"> </w:t>
      </w:r>
      <w:r>
        <w:rPr>
          <w:rFonts w:ascii="Times New Roman" w:hAnsi="Times New Roman" w:cs="Times New Roman"/>
          <w:i/>
          <w:iCs/>
          <w:sz w:val="23"/>
          <w:szCs w:val="23"/>
        </w:rPr>
        <w:t xml:space="preserve">RS </w:t>
      </w:r>
      <w:r>
        <w:rPr>
          <w:rFonts w:ascii="Symbol" w:hAnsi="Symbol" w:cs="Symbol"/>
          <w:sz w:val="23"/>
          <w:szCs w:val="23"/>
        </w:rPr>
        <w:t></w:t>
      </w:r>
      <w:r>
        <w:rPr>
          <w:rFonts w:ascii="Symbol" w:hAnsi="Symbol" w:cs="Symbol"/>
          <w:sz w:val="23"/>
          <w:szCs w:val="23"/>
        </w:rPr>
        <w:t></w:t>
      </w:r>
      <w:r>
        <w:rPr>
          <w:rFonts w:ascii="Times New Roman" w:hAnsi="Times New Roman" w:cs="Times New Roman"/>
          <w:i/>
          <w:iCs/>
          <w:sz w:val="23"/>
          <w:szCs w:val="23"/>
        </w:rPr>
        <w:t>SR</w:t>
      </w:r>
      <w:r>
        <w:rPr>
          <w:rFonts w:hint="cs"/>
          <w:rtl/>
        </w:rPr>
        <w:t>(הכפל כאן הוא כפל יחסים).</w:t>
      </w:r>
      <w:r>
        <w:rPr>
          <w:rFonts w:hint="cs"/>
          <w:b/>
          <w:bCs/>
          <w:u w:val="single"/>
          <w:rtl/>
        </w:rPr>
        <w:br/>
      </w:r>
    </w:p>
    <w:p w14:paraId="2D6B496A" w14:textId="77777777" w:rsidR="003A7F99" w:rsidRDefault="003A7F99" w:rsidP="003A7F99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6B" w14:textId="77777777" w:rsidR="003A7F99" w:rsidRDefault="003A7F99" w:rsidP="003A7F9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ג' מועד 85</w:t>
      </w:r>
    </w:p>
    <w:p w14:paraId="2D6B496C" w14:textId="77777777" w:rsidR="000E7D4B" w:rsidRDefault="000E7D4B" w:rsidP="003A7F9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ועד 87</w:t>
      </w:r>
      <w:r w:rsidR="009A12FB">
        <w:rPr>
          <w:rFonts w:hint="cs"/>
          <w:rtl/>
        </w:rPr>
        <w:t xml:space="preserve"> (קיים פתרון בכתב יד)</w:t>
      </w:r>
    </w:p>
    <w:p w14:paraId="2D6B496D" w14:textId="77777777" w:rsidR="003A7F99" w:rsidRDefault="003A7F99" w:rsidP="003A7F99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6E" w14:textId="77777777" w:rsidR="003A7F99" w:rsidRDefault="00CD5884" w:rsidP="00CD588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מ"ן 12</w:t>
      </w:r>
    </w:p>
    <w:p w14:paraId="2D6B496F" w14:textId="77777777" w:rsidR="00BF14A2" w:rsidRDefault="00BF14A2" w:rsidP="006B6EDB">
      <w:pPr>
        <w:rPr>
          <w:rFonts w:asciiTheme="minorBidi" w:hAnsiTheme="minorBidi"/>
          <w:rtl/>
        </w:rPr>
      </w:pPr>
    </w:p>
    <w:p w14:paraId="2D6B4970" w14:textId="77777777" w:rsidR="00A74205" w:rsidRDefault="00A74205" w:rsidP="006B6EDB">
      <w:pPr>
        <w:rPr>
          <w:rFonts w:asciiTheme="minorBidi" w:hAnsiTheme="minorBidi"/>
          <w:rtl/>
        </w:rPr>
      </w:pPr>
      <w:r>
        <w:object w:dxaOrig="17289" w:dyaOrig="7560" w14:anchorId="2D6B4C6A">
          <v:shape id="_x0000_i1066" type="#_x0000_t75" style="width:414.9pt;height:181.4pt" o:ole="">
            <v:imagedata r:id="rId85" o:title=""/>
          </v:shape>
          <o:OLEObject Type="Embed" ProgID="Unknown" ShapeID="_x0000_i1066" DrawAspect="Content" ObjectID="_1610194665" r:id="rId86"/>
        </w:object>
      </w:r>
    </w:p>
    <w:p w14:paraId="2D6B4971" w14:textId="77777777" w:rsidR="00A74205" w:rsidRDefault="00A74205" w:rsidP="006B6EDB">
      <w:pPr>
        <w:rPr>
          <w:rFonts w:asciiTheme="minorBidi" w:hAnsiTheme="minorBidi"/>
          <w:rtl/>
        </w:rPr>
      </w:pPr>
    </w:p>
    <w:p w14:paraId="2D6B4972" w14:textId="77777777" w:rsidR="00A74205" w:rsidRDefault="00A74205" w:rsidP="00A7420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73" w14:textId="77777777" w:rsidR="00A74205" w:rsidRDefault="00A74205" w:rsidP="00A7420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4</w:t>
      </w:r>
    </w:p>
    <w:p w14:paraId="2D6B4974" w14:textId="77777777" w:rsidR="00A74205" w:rsidRDefault="00A74205" w:rsidP="00A7420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75" w14:textId="77777777" w:rsidR="00A74205" w:rsidRDefault="00A74205" w:rsidP="00A7420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ב' ממ"ן 12</w:t>
      </w:r>
    </w:p>
    <w:p w14:paraId="2D6B4976" w14:textId="77777777" w:rsidR="00B53F48" w:rsidRDefault="00B53F48" w:rsidP="00A7420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2 (שאלה דומה)</w:t>
      </w:r>
    </w:p>
    <w:p w14:paraId="2D6B4977" w14:textId="77777777" w:rsidR="00A74205" w:rsidRPr="00D34035" w:rsidRDefault="002C45AF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5 ב' ממ"ן 12 (שאלה דומה, קיים פתרון)</w:t>
      </w:r>
      <w:r w:rsidR="00D34035">
        <w:rPr>
          <w:rtl/>
        </w:rPr>
        <w:br/>
      </w:r>
    </w:p>
    <w:p w14:paraId="2D6B4978" w14:textId="77777777" w:rsidR="0045515A" w:rsidRDefault="0045515A" w:rsidP="0045515A">
      <w:pPr>
        <w:rPr>
          <w:b/>
          <w:bCs/>
          <w:rtl/>
        </w:rPr>
      </w:pPr>
      <w:r>
        <w:rPr>
          <w:b/>
          <w:bCs/>
          <w:rtl/>
        </w:rPr>
        <w:t xml:space="preserve">שאלה </w:t>
      </w:r>
    </w:p>
    <w:p w14:paraId="2D6B4979" w14:textId="77777777" w:rsidR="0045515A" w:rsidRDefault="0045515A" w:rsidP="0045515A">
      <w:pPr>
        <w:spacing w:afterLines="20" w:after="48"/>
        <w:rPr>
          <w:rtl/>
        </w:rPr>
      </w:pPr>
      <w:r>
        <w:rPr>
          <w:rtl/>
        </w:rPr>
        <w:t>נתון</w:t>
      </w:r>
      <w:r w:rsidRPr="00FA5F52">
        <w:rPr>
          <w:rFonts w:hint="cs"/>
          <w:position w:val="-10"/>
          <w:rtl/>
        </w:rPr>
        <w:object w:dxaOrig="1100" w:dyaOrig="300" w14:anchorId="2D6B4C6B">
          <v:shape id="_x0000_i1067" type="#_x0000_t75" style="width:54.45pt;height:15.25pt" o:ole="">
            <v:imagedata r:id="rId87" o:title=""/>
          </v:shape>
          <o:OLEObject Type="Embed" ProgID="Equation.DSMT4" ShapeID="_x0000_i1067" DrawAspect="Content" ObjectID="_1610194666" r:id="rId88"/>
        </w:object>
      </w:r>
      <w:r>
        <w:rPr>
          <w:rtl/>
        </w:rPr>
        <w:t xml:space="preserve">. תהי </w:t>
      </w:r>
      <w:r w:rsidRPr="00BB7EE2">
        <w:rPr>
          <w:sz w:val="24"/>
        </w:rPr>
        <w:t>M</w:t>
      </w:r>
      <w:r>
        <w:rPr>
          <w:rtl/>
        </w:rPr>
        <w:t xml:space="preserve"> קבוצת כל היחסים (הרלציות</w:t>
      </w:r>
      <w:r>
        <w:rPr>
          <w:rFonts w:hint="cs"/>
          <w:rtl/>
        </w:rPr>
        <w:t>)</w:t>
      </w:r>
      <w:r>
        <w:rPr>
          <w:rtl/>
        </w:rPr>
        <w:t xml:space="preserve"> </w:t>
      </w:r>
      <w:r w:rsidRPr="00A066E7">
        <w:rPr>
          <w:b/>
          <w:bCs/>
          <w:rtl/>
        </w:rPr>
        <w:t>הלא-ר</w:t>
      </w:r>
      <w:r>
        <w:rPr>
          <w:b/>
          <w:bCs/>
          <w:rtl/>
        </w:rPr>
        <w:t>ֵיקי</w:t>
      </w:r>
      <w:r>
        <w:rPr>
          <w:rFonts w:hint="cs"/>
          <w:b/>
          <w:bCs/>
          <w:rtl/>
        </w:rPr>
        <w:t>ם</w:t>
      </w:r>
      <w:r>
        <w:rPr>
          <w:rtl/>
        </w:rPr>
        <w:t xml:space="preserve"> מעל  </w:t>
      </w:r>
      <w:r>
        <w:t>A</w:t>
      </w:r>
      <w:r>
        <w:rPr>
          <w:rtl/>
        </w:rPr>
        <w:t xml:space="preserve"> ,</w:t>
      </w:r>
    </w:p>
    <w:p w14:paraId="2D6B497A" w14:textId="77777777" w:rsidR="0045515A" w:rsidRDefault="0045515A" w:rsidP="0045515A">
      <w:pPr>
        <w:spacing w:afterLines="20" w:after="48"/>
        <w:rPr>
          <w:rtl/>
        </w:rPr>
      </w:pPr>
      <w:r>
        <w:rPr>
          <w:rtl/>
        </w:rPr>
        <w:t xml:space="preserve">כלומר קבוצת כל היחסים מעל </w:t>
      </w:r>
      <w:r>
        <w:t>A</w:t>
      </w:r>
      <w:r>
        <w:rPr>
          <w:rtl/>
        </w:rPr>
        <w:t xml:space="preserve"> </w:t>
      </w:r>
      <w:r w:rsidRPr="001321D5">
        <w:rPr>
          <w:b/>
          <w:bCs/>
          <w:u w:val="single"/>
          <w:rtl/>
        </w:rPr>
        <w:t>פרט ליחס הריק</w:t>
      </w:r>
      <w:r>
        <w:rPr>
          <w:rtl/>
        </w:rPr>
        <w:t>.</w:t>
      </w:r>
    </w:p>
    <w:p w14:paraId="2D6B497B" w14:textId="77777777" w:rsidR="0045515A" w:rsidRDefault="0045515A" w:rsidP="0045515A">
      <w:pPr>
        <w:spacing w:afterLines="20" w:after="48"/>
        <w:rPr>
          <w:rtl/>
        </w:rPr>
      </w:pPr>
      <w:r>
        <w:rPr>
          <w:rtl/>
        </w:rPr>
        <w:t xml:space="preserve">נגדיר יחס </w:t>
      </w:r>
      <w:r w:rsidRPr="00886F33">
        <w:rPr>
          <w:rFonts w:ascii="Arial" w:hAnsi="Arial" w:cs="Arial"/>
          <w:sz w:val="28"/>
          <w:szCs w:val="28"/>
        </w:rPr>
        <w:t>K</w:t>
      </w:r>
      <w:r>
        <w:rPr>
          <w:rtl/>
        </w:rPr>
        <w:t xml:space="preserve"> מעל </w:t>
      </w:r>
      <w:r w:rsidRPr="00BB7EE2">
        <w:rPr>
          <w:sz w:val="24"/>
        </w:rPr>
        <w:t>M</w:t>
      </w:r>
      <w:r>
        <w:rPr>
          <w:rtl/>
        </w:rPr>
        <w:t xml:space="preserve"> (שים לב: מעל </w:t>
      </w:r>
      <w:r w:rsidRPr="00BB7EE2">
        <w:rPr>
          <w:sz w:val="24"/>
        </w:rPr>
        <w:t>M</w:t>
      </w:r>
      <w:r>
        <w:rPr>
          <w:rtl/>
        </w:rPr>
        <w:t xml:space="preserve">, לא מעל </w:t>
      </w:r>
      <w:r>
        <w:t>A</w:t>
      </w:r>
      <w:r>
        <w:rPr>
          <w:rtl/>
        </w:rPr>
        <w:t>):</w:t>
      </w:r>
    </w:p>
    <w:p w14:paraId="2D6B497C" w14:textId="77777777" w:rsidR="0045515A" w:rsidRDefault="0045515A" w:rsidP="0045515A">
      <w:pPr>
        <w:spacing w:afterLines="20" w:after="48"/>
        <w:rPr>
          <w:rtl/>
        </w:rPr>
      </w:pPr>
      <w:r>
        <w:rPr>
          <w:rtl/>
        </w:rPr>
        <w:t xml:space="preserve">עבור  </w:t>
      </w:r>
      <w:r w:rsidRPr="00FA5F52">
        <w:rPr>
          <w:rFonts w:hint="cs"/>
          <w:position w:val="-8"/>
          <w:rtl/>
        </w:rPr>
        <w:object w:dxaOrig="940" w:dyaOrig="300" w14:anchorId="2D6B4C6C">
          <v:shape id="_x0000_i1068" type="#_x0000_t75" style="width:47.55pt;height:15.25pt" o:ole="">
            <v:imagedata r:id="rId89" o:title=""/>
          </v:shape>
          <o:OLEObject Type="Embed" ProgID="Equation.DSMT4" ShapeID="_x0000_i1068" DrawAspect="Content" ObjectID="_1610194667" r:id="rId90"/>
        </w:object>
      </w:r>
      <w:r>
        <w:rPr>
          <w:rtl/>
        </w:rPr>
        <w:t xml:space="preserve">:  </w:t>
      </w:r>
      <w:r w:rsidRPr="00FA5F52">
        <w:rPr>
          <w:rFonts w:hint="cs"/>
          <w:position w:val="-10"/>
          <w:rtl/>
        </w:rPr>
        <w:object w:dxaOrig="1060" w:dyaOrig="360" w14:anchorId="2D6B4C6D">
          <v:shape id="_x0000_i1069" type="#_x0000_t75" style="width:53.1pt;height:18pt" o:ole="">
            <v:imagedata r:id="rId91" o:title=""/>
          </v:shape>
          <o:OLEObject Type="Embed" ProgID="Equation.DSMT4" ShapeID="_x0000_i1069" DrawAspect="Content" ObjectID="_1610194668" r:id="rId92"/>
        </w:object>
      </w:r>
      <w:r>
        <w:rPr>
          <w:rtl/>
        </w:rPr>
        <w:t xml:space="preserve"> א</w:t>
      </w:r>
      <w:r>
        <w:rPr>
          <w:rFonts w:hint="cs"/>
          <w:rtl/>
        </w:rPr>
        <w:t>ם</w:t>
      </w:r>
      <w:r>
        <w:rPr>
          <w:rtl/>
        </w:rPr>
        <w:t>ם</w:t>
      </w:r>
      <w:r w:rsidRPr="00FA5F52">
        <w:rPr>
          <w:rFonts w:hint="cs"/>
          <w:position w:val="-6"/>
          <w:rtl/>
        </w:rPr>
        <w:object w:dxaOrig="900" w:dyaOrig="260" w14:anchorId="2D6B4C6E">
          <v:shape id="_x0000_i1070" type="#_x0000_t75" style="width:45.25pt;height:13.4pt" o:ole="">
            <v:imagedata r:id="rId93" o:title=""/>
          </v:shape>
          <o:OLEObject Type="Embed" ProgID="Equation.DSMT4" ShapeID="_x0000_i1070" DrawAspect="Content" ObjectID="_1610194669" r:id="rId94"/>
        </w:object>
      </w:r>
      <w:r>
        <w:rPr>
          <w:rtl/>
        </w:rPr>
        <w:t xml:space="preserve"> (כפל יחסים) .</w:t>
      </w:r>
    </w:p>
    <w:p w14:paraId="2D6B497D" w14:textId="77777777" w:rsidR="0045515A" w:rsidRDefault="0045515A" w:rsidP="0045515A">
      <w:pPr>
        <w:spacing w:before="120" w:afterLines="20" w:after="48"/>
        <w:rPr>
          <w:rtl/>
        </w:rPr>
      </w:pPr>
      <w:r>
        <w:rPr>
          <w:rtl/>
        </w:rPr>
        <w:tab/>
        <w:t xml:space="preserve">א. הוכח  ש-  </w:t>
      </w:r>
      <w:r w:rsidRPr="00886F33">
        <w:rPr>
          <w:rFonts w:ascii="Arial" w:hAnsi="Arial" w:cs="Arial"/>
          <w:sz w:val="28"/>
          <w:szCs w:val="28"/>
        </w:rPr>
        <w:t>K</w:t>
      </w:r>
      <w:r>
        <w:rPr>
          <w:rtl/>
        </w:rPr>
        <w:t xml:space="preserve">   הוא יחס רפלקסיבי וסימטרי מעל   </w:t>
      </w:r>
      <w:r w:rsidRPr="00BB7EE2">
        <w:rPr>
          <w:sz w:val="24"/>
        </w:rPr>
        <w:t>M</w:t>
      </w:r>
      <w:r>
        <w:rPr>
          <w:rtl/>
        </w:rPr>
        <w:t xml:space="preserve"> .</w:t>
      </w:r>
    </w:p>
    <w:p w14:paraId="2D6B497E" w14:textId="77777777" w:rsidR="0045515A" w:rsidRDefault="0045515A" w:rsidP="0045515A">
      <w:pPr>
        <w:spacing w:before="120" w:afterLines="20" w:after="48"/>
        <w:ind w:firstLine="720"/>
        <w:rPr>
          <w:rtl/>
        </w:rPr>
      </w:pPr>
      <w:r>
        <w:rPr>
          <w:rtl/>
        </w:rPr>
        <w:t xml:space="preserve">ב. הוכח  ש-  </w:t>
      </w:r>
      <w:r w:rsidRPr="00886F33">
        <w:rPr>
          <w:rFonts w:ascii="Arial" w:hAnsi="Arial" w:cs="Arial"/>
          <w:sz w:val="28"/>
          <w:szCs w:val="28"/>
        </w:rPr>
        <w:t>K</w:t>
      </w:r>
      <w:r>
        <w:rPr>
          <w:rtl/>
        </w:rPr>
        <w:t xml:space="preserve">  </w:t>
      </w:r>
      <w:r w:rsidRPr="00766E72">
        <w:rPr>
          <w:rtl/>
        </w:rPr>
        <w:t>אינו</w:t>
      </w:r>
      <w:r>
        <w:rPr>
          <w:rtl/>
        </w:rPr>
        <w:t xml:space="preserve">  טרנזיטיבי.</w:t>
      </w:r>
    </w:p>
    <w:p w14:paraId="2D6B497F" w14:textId="77777777" w:rsidR="008C7E92" w:rsidRPr="00D34035" w:rsidRDefault="0045515A" w:rsidP="00D34035">
      <w:pPr>
        <w:spacing w:before="120" w:afterLines="20" w:after="48"/>
        <w:rPr>
          <w:rtl/>
        </w:rPr>
      </w:pPr>
      <w:r>
        <w:rPr>
          <w:rtl/>
        </w:rPr>
        <w:tab/>
        <w:t>ג.</w:t>
      </w:r>
      <w:r>
        <w:rPr>
          <w:rFonts w:hint="cs"/>
          <w:rtl/>
        </w:rPr>
        <w:t xml:space="preserve"> </w:t>
      </w:r>
      <w:r>
        <w:rPr>
          <w:rtl/>
        </w:rPr>
        <w:t xml:space="preserve">הוכח או הפרך:    לכל   </w:t>
      </w:r>
      <w:r w:rsidRPr="00365A70">
        <w:rPr>
          <w:rFonts w:hint="cs"/>
          <w:position w:val="-4"/>
          <w:rtl/>
        </w:rPr>
        <w:object w:dxaOrig="740" w:dyaOrig="260" w14:anchorId="2D6B4C6F">
          <v:shape id="_x0000_i1071" type="#_x0000_t75" style="width:36.45pt;height:13.4pt" o:ole="">
            <v:imagedata r:id="rId95" o:title=""/>
          </v:shape>
          <o:OLEObject Type="Embed" ProgID="Equation.DSMT4" ShapeID="_x0000_i1071" DrawAspect="Content" ObjectID="_1610194670" r:id="rId96"/>
        </w:object>
      </w:r>
      <w:r>
        <w:rPr>
          <w:rtl/>
        </w:rPr>
        <w:t xml:space="preserve">  ,    </w:t>
      </w:r>
      <w:r w:rsidRPr="00FA5F52">
        <w:rPr>
          <w:rFonts w:hint="cs"/>
          <w:position w:val="-10"/>
          <w:rtl/>
        </w:rPr>
        <w:object w:dxaOrig="1320" w:dyaOrig="380" w14:anchorId="2D6B4C70">
          <v:shape id="_x0000_i1072" type="#_x0000_t75" style="width:66.45pt;height:18.9pt" o:ole="">
            <v:imagedata r:id="rId97" o:title=""/>
          </v:shape>
          <o:OLEObject Type="Embed" ProgID="Equation.DSMT4" ShapeID="_x0000_i1072" DrawAspect="Content" ObjectID="_1610194671" r:id="rId98"/>
        </w:object>
      </w:r>
      <w:r w:rsidR="00D34035">
        <w:rPr>
          <w:rtl/>
        </w:rPr>
        <w:t xml:space="preserve">  .</w:t>
      </w:r>
    </w:p>
    <w:p w14:paraId="2D6B4980" w14:textId="77777777" w:rsidR="0045515A" w:rsidRDefault="0045515A" w:rsidP="0045515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81" w14:textId="77777777" w:rsidR="0045515A" w:rsidRDefault="0045515A" w:rsidP="004551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6 א' מועד 90 </w:t>
      </w:r>
    </w:p>
    <w:p w14:paraId="2D6B4982" w14:textId="77777777" w:rsidR="0045515A" w:rsidRDefault="0045515A" w:rsidP="0045515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83" w14:textId="77777777" w:rsidR="0045515A" w:rsidRDefault="0045515A" w:rsidP="004551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984" w14:textId="77777777" w:rsidR="008C7E92" w:rsidRPr="00D34035" w:rsidRDefault="008C7E92" w:rsidP="00D34035">
      <w:pPr>
        <w:rPr>
          <w:rFonts w:asciiTheme="minorBidi" w:hAnsiTheme="minorBidi"/>
          <w:b/>
          <w:bCs/>
          <w:u w:val="single"/>
          <w:rtl/>
        </w:rPr>
      </w:pPr>
      <w:r>
        <w:object w:dxaOrig="17289" w:dyaOrig="8640" w14:anchorId="2D6B4C71">
          <v:shape id="_x0000_i1073" type="#_x0000_t75" style="width:430.6pt;height:215.1pt" o:ole="">
            <v:imagedata r:id="rId99" o:title=""/>
          </v:shape>
          <o:OLEObject Type="Embed" ProgID="Unknown" ShapeID="_x0000_i1073" DrawAspect="Content" ObjectID="_1610194672" r:id="rId100"/>
        </w:object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85" w14:textId="77777777" w:rsidR="008C7E92" w:rsidRDefault="008C7E92" w:rsidP="008C7E9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מועד 90 </w:t>
      </w:r>
    </w:p>
    <w:p w14:paraId="2D6B4986" w14:textId="77777777" w:rsidR="008C7E92" w:rsidRDefault="008C7E92" w:rsidP="008C7E9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87" w14:textId="77777777" w:rsidR="008C7E92" w:rsidRDefault="008C7E92" w:rsidP="008C7E9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988" w14:textId="77777777" w:rsidR="008C7E92" w:rsidRDefault="008C7E92" w:rsidP="00AC6BD7">
      <w:pPr>
        <w:spacing w:after="0"/>
        <w:rPr>
          <w:b/>
          <w:bCs/>
          <w:rtl/>
        </w:rPr>
      </w:pPr>
    </w:p>
    <w:p w14:paraId="2D6B4989" w14:textId="77777777" w:rsidR="00AC6BD7" w:rsidRDefault="00AC6BD7" w:rsidP="00AC6BD7">
      <w:pPr>
        <w:spacing w:after="0"/>
        <w:rPr>
          <w:b/>
          <w:bCs/>
          <w:rtl/>
        </w:rPr>
      </w:pPr>
      <w:r>
        <w:rPr>
          <w:b/>
          <w:bCs/>
          <w:rtl/>
        </w:rPr>
        <w:t xml:space="preserve">שאלה </w:t>
      </w:r>
    </w:p>
    <w:p w14:paraId="2D6B498A" w14:textId="77777777" w:rsidR="00AC6BD7" w:rsidRDefault="00AC6BD7" w:rsidP="00AC6BD7">
      <w:pPr>
        <w:spacing w:after="0"/>
        <w:rPr>
          <w:rtl/>
        </w:rPr>
      </w:pPr>
      <w:r>
        <w:rPr>
          <w:i/>
          <w:rtl/>
        </w:rPr>
        <w:t>א.</w:t>
      </w:r>
      <w:r>
        <w:rPr>
          <w:rFonts w:hint="cs"/>
          <w:i/>
          <w:rtl/>
        </w:rPr>
        <w:tab/>
        <w:t xml:space="preserve"> </w:t>
      </w:r>
      <w:r>
        <w:rPr>
          <w:i/>
          <w:rtl/>
        </w:rPr>
        <w:t xml:space="preserve">יהי  </w:t>
      </w:r>
      <w:r>
        <w:t>R</w:t>
      </w:r>
      <w:r>
        <w:rPr>
          <w:rtl/>
        </w:rPr>
        <w:t xml:space="preserve">  יחס (רלציה)  מעל  קבוצה  </w:t>
      </w:r>
      <w:r>
        <w:t>A</w:t>
      </w:r>
      <w:r>
        <w:rPr>
          <w:rtl/>
        </w:rPr>
        <w:t xml:space="preserve">.   הוכח:    </w:t>
      </w:r>
    </w:p>
    <w:p w14:paraId="2D6B498B" w14:textId="77777777" w:rsidR="00AC6BD7" w:rsidRDefault="00AC6BD7" w:rsidP="00AC6BD7">
      <w:pPr>
        <w:spacing w:after="0"/>
        <w:ind w:firstLine="720"/>
        <w:rPr>
          <w:rtl/>
        </w:rPr>
      </w:pPr>
      <w:r>
        <w:rPr>
          <w:rtl/>
        </w:rPr>
        <w:t xml:space="preserve">אם  </w:t>
      </w:r>
      <w:r w:rsidRPr="00563009">
        <w:rPr>
          <w:rFonts w:hint="cs"/>
          <w:position w:val="-4"/>
          <w:rtl/>
        </w:rPr>
        <w:object w:dxaOrig="820" w:dyaOrig="320" w14:anchorId="2D6B4C72">
          <v:shape id="_x0000_i1074" type="#_x0000_t75" style="width:41.1pt;height:15.7pt" o:ole="">
            <v:imagedata r:id="rId101" o:title=""/>
          </v:shape>
          <o:OLEObject Type="Embed" ProgID="Equation.DSMT4" ShapeID="_x0000_i1074" DrawAspect="Content" ObjectID="_1610194673" r:id="rId102"/>
        </w:object>
      </w:r>
      <w:r>
        <w:rPr>
          <w:rtl/>
        </w:rPr>
        <w:t xml:space="preserve">  הוא סדר-חלקי מעל  </w:t>
      </w:r>
      <w:r>
        <w:t>A</w:t>
      </w:r>
      <w:r>
        <w:rPr>
          <w:rtl/>
        </w:rPr>
        <w:t xml:space="preserve">,   אז    </w:t>
      </w:r>
      <w:r w:rsidRPr="00563009">
        <w:rPr>
          <w:rFonts w:hint="cs"/>
          <w:position w:val="-10"/>
          <w:rtl/>
        </w:rPr>
        <w:object w:dxaOrig="700" w:dyaOrig="320" w14:anchorId="2D6B4C73">
          <v:shape id="_x0000_i1075" type="#_x0000_t75" style="width:35.55pt;height:15.7pt" o:ole="">
            <v:imagedata r:id="rId103" o:title=""/>
          </v:shape>
          <o:OLEObject Type="Embed" ProgID="Equation.DSMT4" ShapeID="_x0000_i1075" DrawAspect="Content" ObjectID="_1610194674" r:id="rId104"/>
        </w:object>
      </w:r>
      <w:r>
        <w:rPr>
          <w:rtl/>
        </w:rPr>
        <w:t xml:space="preserve"> .</w:t>
      </w:r>
    </w:p>
    <w:p w14:paraId="2D6B498C" w14:textId="77777777" w:rsidR="00AC6BD7" w:rsidRDefault="00AC6BD7" w:rsidP="00AC6BD7">
      <w:pPr>
        <w:numPr>
          <w:ilvl w:val="12"/>
          <w:numId w:val="0"/>
        </w:numPr>
        <w:spacing w:before="120" w:after="0"/>
        <w:rPr>
          <w:rtl/>
        </w:rPr>
      </w:pPr>
      <w:r>
        <w:rPr>
          <w:i/>
          <w:rtl/>
        </w:rPr>
        <w:t>ב.</w:t>
      </w:r>
      <w:r>
        <w:rPr>
          <w:rFonts w:hint="cs"/>
          <w:i/>
          <w:rtl/>
        </w:rPr>
        <w:t xml:space="preserve"> </w:t>
      </w:r>
      <w:r>
        <w:rPr>
          <w:rFonts w:hint="cs"/>
          <w:i/>
          <w:rtl/>
        </w:rPr>
        <w:tab/>
      </w:r>
      <w:r>
        <w:rPr>
          <w:i/>
          <w:rtl/>
        </w:rPr>
        <w:t xml:space="preserve">יהי  </w:t>
      </w:r>
      <w:r>
        <w:t>R</w:t>
      </w:r>
      <w:r>
        <w:rPr>
          <w:rtl/>
        </w:rPr>
        <w:t xml:space="preserve">  יחס מעל  קבוצה  </w:t>
      </w:r>
      <w:r>
        <w:t>A</w:t>
      </w:r>
      <w:r>
        <w:rPr>
          <w:rtl/>
        </w:rPr>
        <w:t xml:space="preserve">,  ונתון:  </w:t>
      </w:r>
      <w:r w:rsidRPr="00FF0601">
        <w:rPr>
          <w:rFonts w:hint="cs"/>
          <w:position w:val="-10"/>
          <w:rtl/>
        </w:rPr>
        <w:object w:dxaOrig="1200" w:dyaOrig="320" w14:anchorId="2D6B4C74">
          <v:shape id="_x0000_i1076" type="#_x0000_t75" style="width:60pt;height:15.7pt" o:ole="">
            <v:imagedata r:id="rId105" o:title=""/>
          </v:shape>
          <o:OLEObject Type="Embed" ProgID="Equation.DSMT4" ShapeID="_x0000_i1076" DrawAspect="Content" ObjectID="_1610194675" r:id="rId106"/>
        </w:object>
      </w:r>
      <w:r>
        <w:rPr>
          <w:rtl/>
        </w:rPr>
        <w:t xml:space="preserve"> .</w:t>
      </w:r>
    </w:p>
    <w:p w14:paraId="2D6B498D" w14:textId="77777777" w:rsidR="00AC6BD7" w:rsidRDefault="00AC6BD7" w:rsidP="00AC6BD7">
      <w:pPr>
        <w:spacing w:after="0"/>
        <w:ind w:firstLine="720"/>
        <w:rPr>
          <w:rtl/>
        </w:rPr>
      </w:pPr>
      <w:r>
        <w:rPr>
          <w:rtl/>
        </w:rPr>
        <w:t xml:space="preserve">עוד נתון,  ש-  </w:t>
      </w:r>
      <w:r>
        <w:t>a,b</w:t>
      </w:r>
      <w:r>
        <w:rPr>
          <w:rtl/>
        </w:rPr>
        <w:t xml:space="preserve">  הם איברים מסוימים של  </w:t>
      </w:r>
      <w:r>
        <w:t>A</w:t>
      </w:r>
      <w:r>
        <w:rPr>
          <w:rtl/>
        </w:rPr>
        <w:t xml:space="preserve">  (לא בהכרח שונים זה מזה) </w:t>
      </w:r>
    </w:p>
    <w:p w14:paraId="2D6B498E" w14:textId="77777777" w:rsidR="00AC6BD7" w:rsidRDefault="00AC6BD7" w:rsidP="00AC6BD7">
      <w:pPr>
        <w:spacing w:after="0"/>
        <w:ind w:firstLine="720"/>
        <w:rPr>
          <w:rtl/>
        </w:rPr>
      </w:pPr>
      <w:r>
        <w:rPr>
          <w:rtl/>
        </w:rPr>
        <w:t xml:space="preserve">המקיימים:    </w:t>
      </w:r>
      <w:r w:rsidRPr="00FF0601">
        <w:rPr>
          <w:rFonts w:hint="cs"/>
          <w:position w:val="-10"/>
          <w:rtl/>
        </w:rPr>
        <w:object w:dxaOrig="1040" w:dyaOrig="380" w14:anchorId="2D6B4C75">
          <v:shape id="_x0000_i1077" type="#_x0000_t75" style="width:51.25pt;height:18.9pt" o:ole="">
            <v:imagedata r:id="rId107" o:title=""/>
          </v:shape>
          <o:OLEObject Type="Embed" ProgID="Equation.DSMT4" ShapeID="_x0000_i1077" DrawAspect="Content" ObjectID="_1610194676" r:id="rId108"/>
        </w:object>
      </w:r>
      <w:r>
        <w:rPr>
          <w:rtl/>
        </w:rPr>
        <w:t xml:space="preserve">   וגם  </w:t>
      </w:r>
      <w:r w:rsidRPr="00FF0601">
        <w:rPr>
          <w:rFonts w:hint="cs"/>
          <w:position w:val="-10"/>
          <w:rtl/>
        </w:rPr>
        <w:object w:dxaOrig="1040" w:dyaOrig="380" w14:anchorId="2D6B4C76">
          <v:shape id="_x0000_i1078" type="#_x0000_t75" style="width:51.25pt;height:18.9pt" o:ole="">
            <v:imagedata r:id="rId109" o:title=""/>
          </v:shape>
          <o:OLEObject Type="Embed" ProgID="Equation.DSMT4" ShapeID="_x0000_i1078" DrawAspect="Content" ObjectID="_1610194677" r:id="rId110"/>
        </w:object>
      </w:r>
      <w:r>
        <w:rPr>
          <w:rtl/>
        </w:rPr>
        <w:t xml:space="preserve"> .</w:t>
      </w:r>
    </w:p>
    <w:p w14:paraId="2D6B498F" w14:textId="77777777" w:rsidR="00AC6BD7" w:rsidRPr="00F06388" w:rsidRDefault="00AC6BD7" w:rsidP="00AC6BD7">
      <w:pPr>
        <w:spacing w:after="0"/>
        <w:ind w:firstLine="720"/>
        <w:rPr>
          <w:b/>
          <w:bCs/>
          <w:rtl/>
        </w:rPr>
      </w:pPr>
      <w:r>
        <w:rPr>
          <w:rtl/>
        </w:rPr>
        <w:t xml:space="preserve">הוכח שקיימים  </w:t>
      </w:r>
      <w:r w:rsidRPr="00FF0601">
        <w:rPr>
          <w:rFonts w:hint="cs"/>
          <w:position w:val="-8"/>
          <w:rtl/>
        </w:rPr>
        <w:object w:dxaOrig="800" w:dyaOrig="279" w14:anchorId="2D6B4C77">
          <v:shape id="_x0000_i1079" type="#_x0000_t75" style="width:40.15pt;height:14.3pt" o:ole="">
            <v:imagedata r:id="rId111" o:title=""/>
          </v:shape>
          <o:OLEObject Type="Embed" ProgID="Equation.DSMT4" ShapeID="_x0000_i1079" DrawAspect="Content" ObjectID="_1610194678" r:id="rId112"/>
        </w:object>
      </w:r>
      <w:r>
        <w:rPr>
          <w:rtl/>
        </w:rPr>
        <w:t xml:space="preserve">  (לא בהכרח שונים זה מזה),  </w:t>
      </w:r>
      <w:r w:rsidRPr="00F06388">
        <w:rPr>
          <w:b/>
          <w:bCs/>
          <w:rtl/>
        </w:rPr>
        <w:t xml:space="preserve">שאף אחד מהם אינו </w:t>
      </w:r>
    </w:p>
    <w:p w14:paraId="2D6B4990" w14:textId="77777777" w:rsidR="00AC6BD7" w:rsidRDefault="00AC6BD7" w:rsidP="00AC6BD7">
      <w:pPr>
        <w:spacing w:after="0"/>
        <w:ind w:firstLine="720"/>
        <w:rPr>
          <w:rtl/>
        </w:rPr>
      </w:pPr>
      <w:r w:rsidRPr="00F06388">
        <w:rPr>
          <w:b/>
          <w:bCs/>
          <w:rtl/>
        </w:rPr>
        <w:t xml:space="preserve">שווה ל- </w:t>
      </w:r>
      <w:r w:rsidRPr="00F06388">
        <w:rPr>
          <w:b/>
          <w:bCs/>
        </w:rPr>
        <w:t>a</w:t>
      </w:r>
      <w:r w:rsidRPr="00F06388">
        <w:rPr>
          <w:b/>
          <w:bCs/>
          <w:rtl/>
        </w:rPr>
        <w:t xml:space="preserve">  ואינו שווה ל- </w:t>
      </w:r>
      <w:r w:rsidRPr="00F06388">
        <w:rPr>
          <w:b/>
          <w:bCs/>
        </w:rPr>
        <w:t>b</w:t>
      </w:r>
      <w:r>
        <w:rPr>
          <w:rtl/>
        </w:rPr>
        <w:t xml:space="preserve"> , שמקיימים:  </w:t>
      </w:r>
      <w:r w:rsidRPr="00FF0601">
        <w:rPr>
          <w:rFonts w:hint="cs"/>
          <w:position w:val="-10"/>
          <w:rtl/>
        </w:rPr>
        <w:object w:dxaOrig="1060" w:dyaOrig="380" w14:anchorId="2D6B4C78">
          <v:shape id="_x0000_i1080" type="#_x0000_t75" style="width:53.1pt;height:18.9pt" o:ole="">
            <v:imagedata r:id="rId113" o:title=""/>
          </v:shape>
          <o:OLEObject Type="Embed" ProgID="Equation.DSMT4" ShapeID="_x0000_i1080" DrawAspect="Content" ObjectID="_1610194679" r:id="rId114"/>
        </w:object>
      </w:r>
      <w:r>
        <w:rPr>
          <w:rtl/>
        </w:rPr>
        <w:t xml:space="preserve">   וגם  </w:t>
      </w:r>
      <w:r w:rsidRPr="00FF0601">
        <w:rPr>
          <w:rFonts w:hint="cs"/>
          <w:position w:val="-10"/>
          <w:rtl/>
        </w:rPr>
        <w:object w:dxaOrig="1060" w:dyaOrig="380" w14:anchorId="2D6B4C79">
          <v:shape id="_x0000_i1081" type="#_x0000_t75" style="width:53.1pt;height:18.9pt" o:ole="">
            <v:imagedata r:id="rId115" o:title=""/>
          </v:shape>
          <o:OLEObject Type="Embed" ProgID="Equation.DSMT4" ShapeID="_x0000_i1081" DrawAspect="Content" ObjectID="_1610194680" r:id="rId116"/>
        </w:object>
      </w:r>
      <w:r>
        <w:rPr>
          <w:rtl/>
        </w:rPr>
        <w:t xml:space="preserve">.    </w:t>
      </w:r>
    </w:p>
    <w:p w14:paraId="2D6B4991" w14:textId="77777777" w:rsidR="00AC6BD7" w:rsidRPr="0045515A" w:rsidRDefault="00AC6BD7" w:rsidP="006B6EDB">
      <w:pPr>
        <w:rPr>
          <w:rFonts w:asciiTheme="minorBidi" w:hAnsiTheme="minorBidi"/>
          <w:b/>
          <w:bCs/>
          <w:u w:val="single"/>
          <w:rtl/>
        </w:rPr>
      </w:pPr>
    </w:p>
    <w:p w14:paraId="2D6B4992" w14:textId="77777777" w:rsidR="00AC6BD7" w:rsidRDefault="00AC6BD7" w:rsidP="00AC6BD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93" w14:textId="77777777" w:rsidR="00AC6BD7" w:rsidRDefault="00AC6BD7" w:rsidP="00AC6BD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5 ב' מועד 91 </w:t>
      </w:r>
      <w:r w:rsidR="00E602AE">
        <w:rPr>
          <w:rFonts w:hint="cs"/>
          <w:rtl/>
        </w:rPr>
        <w:t>(קיים פתרון בכתב יד)</w:t>
      </w:r>
    </w:p>
    <w:p w14:paraId="2D6B4994" w14:textId="77777777" w:rsidR="00AC6BD7" w:rsidRDefault="00AC6BD7" w:rsidP="00AC6BD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95" w14:textId="77777777" w:rsidR="00AC6BD7" w:rsidRDefault="00F66385" w:rsidP="00AC6BD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מ"ן 12 (סעיף ב' בלבד, קיים פתרון)</w:t>
      </w:r>
    </w:p>
    <w:p w14:paraId="2D6B4996" w14:textId="77777777" w:rsidR="00987F2E" w:rsidRDefault="00987F2E" w:rsidP="00AC6BD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מ"ן 12 (סעיף ב' בלבד, קיים פתרון)</w:t>
      </w:r>
    </w:p>
    <w:p w14:paraId="2D6B4997" w14:textId="77777777" w:rsidR="0045515A" w:rsidRDefault="0045515A" w:rsidP="006B6EDB">
      <w:pPr>
        <w:rPr>
          <w:rFonts w:asciiTheme="minorBidi" w:hAnsiTheme="minorBidi"/>
          <w:b/>
          <w:bCs/>
          <w:u w:val="single"/>
          <w:rtl/>
        </w:rPr>
      </w:pPr>
    </w:p>
    <w:p w14:paraId="2D6B4998" w14:textId="77777777" w:rsidR="00D34035" w:rsidRDefault="00D34035" w:rsidP="006B6EDB">
      <w:pPr>
        <w:rPr>
          <w:rFonts w:asciiTheme="minorBidi" w:hAnsiTheme="minorBidi"/>
          <w:b/>
          <w:bCs/>
          <w:u w:val="single"/>
          <w:rtl/>
        </w:rPr>
      </w:pPr>
    </w:p>
    <w:p w14:paraId="2D6B4999" w14:textId="77777777" w:rsidR="00CD401E" w:rsidRDefault="00CD401E" w:rsidP="00CD401E"/>
    <w:p w14:paraId="2D6B499A" w14:textId="77777777" w:rsidR="007241F5" w:rsidRDefault="00D34035" w:rsidP="006B6EDB">
      <w:pPr>
        <w:rPr>
          <w:rtl/>
        </w:rPr>
      </w:pPr>
      <w:r>
        <w:object w:dxaOrig="18369" w:dyaOrig="9720" w14:anchorId="2D6B4C7A">
          <v:shape id="_x0000_i1082" type="#_x0000_t75" style="width:401.55pt;height:212.3pt" o:ole="">
            <v:imagedata r:id="rId117" o:title=""/>
          </v:shape>
          <o:OLEObject Type="Embed" ProgID="Unknown" ShapeID="_x0000_i1082" DrawAspect="Content" ObjectID="_1610194681" r:id="rId118"/>
        </w:object>
      </w:r>
    </w:p>
    <w:p w14:paraId="2D6B499B" w14:textId="77777777" w:rsidR="00196D42" w:rsidRDefault="00785B52" w:rsidP="00D34035">
      <w:pPr>
        <w:spacing w:after="60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3</w:t>
      </w:r>
      <w:r w:rsidR="00196D42">
        <w:rPr>
          <w:rFonts w:hint="cs"/>
          <w:b/>
          <w:bCs/>
          <w:u w:val="single"/>
          <w:rtl/>
        </w:rPr>
        <w:t xml:space="preserve"> היחסים הבאים נשאלו במבחן 2002 ב' מועד 88 (</w:t>
      </w:r>
      <w:r>
        <w:rPr>
          <w:rFonts w:hint="cs"/>
          <w:b/>
          <w:bCs/>
          <w:u w:val="single"/>
          <w:rtl/>
        </w:rPr>
        <w:t xml:space="preserve">בנוסף ליחס </w:t>
      </w:r>
      <w:r>
        <w:rPr>
          <w:b/>
          <w:bCs/>
          <w:u w:val="single"/>
        </w:rPr>
        <w:t>T</w:t>
      </w:r>
      <w:r>
        <w:rPr>
          <w:rFonts w:hint="cs"/>
          <w:b/>
          <w:bCs/>
          <w:u w:val="single"/>
          <w:rtl/>
        </w:rPr>
        <w:t xml:space="preserve"> הקיים. </w:t>
      </w:r>
      <w:r w:rsidR="00196D42">
        <w:rPr>
          <w:rFonts w:hint="cs"/>
          <w:b/>
          <w:bCs/>
          <w:u w:val="single"/>
          <w:rtl/>
        </w:rPr>
        <w:t>בסעיף א' נשאל על סימטריות במקום יחס שקילות):</w:t>
      </w:r>
    </w:p>
    <w:p w14:paraId="2D6B499C" w14:textId="77777777" w:rsidR="00785B52" w:rsidRDefault="00785B52" w:rsidP="00D34035">
      <w:pPr>
        <w:spacing w:after="0"/>
        <w:rPr>
          <w:rtl/>
        </w:rPr>
      </w:pPr>
      <w:r>
        <w:rPr>
          <w:rtl/>
        </w:rPr>
        <w:t xml:space="preserve">היחס   </w:t>
      </w:r>
      <w:r>
        <w:t>R</w:t>
      </w:r>
      <w:r>
        <w:rPr>
          <w:rtl/>
        </w:rPr>
        <w:t xml:space="preserve">  המוגדר כך:     </w:t>
      </w:r>
      <w:r w:rsidRPr="005A14AE">
        <w:rPr>
          <w:rFonts w:hint="cs"/>
          <w:position w:val="-10"/>
        </w:rPr>
        <w:object w:dxaOrig="980" w:dyaOrig="300" w14:anchorId="2D6B4C7B">
          <v:shape id="_x0000_i1083" type="#_x0000_t75" style="width:48.9pt;height:15.25pt" o:ole="">
            <v:imagedata r:id="rId119" o:title=""/>
          </v:shape>
          <o:OLEObject Type="Embed" ProgID="Equation.DSMT4" ShapeID="_x0000_i1083" DrawAspect="Content" ObjectID="_1610194682" r:id="rId120"/>
        </w:object>
      </w:r>
      <w:r>
        <w:rPr>
          <w:rtl/>
        </w:rPr>
        <w:t xml:space="preserve">   אםם   </w:t>
      </w:r>
      <w:r w:rsidRPr="005A14AE">
        <w:rPr>
          <w:rFonts w:hint="cs"/>
          <w:position w:val="-4"/>
        </w:rPr>
        <w:object w:dxaOrig="920" w:dyaOrig="240" w14:anchorId="2D6B4C7C">
          <v:shape id="_x0000_i1084" type="#_x0000_t75" style="width:45.7pt;height:12pt" o:ole="">
            <v:imagedata r:id="rId121" o:title=""/>
          </v:shape>
          <o:OLEObject Type="Embed" ProgID="Equation.DSMT4" ShapeID="_x0000_i1084" DrawAspect="Content" ObjectID="_1610194683" r:id="rId122"/>
        </w:object>
      </w:r>
      <w:r>
        <w:rPr>
          <w:rtl/>
        </w:rPr>
        <w:t xml:space="preserve"> .</w:t>
      </w:r>
    </w:p>
    <w:p w14:paraId="2D6B499D" w14:textId="77777777" w:rsidR="00785B52" w:rsidRDefault="00785B52" w:rsidP="00D34035">
      <w:pPr>
        <w:spacing w:after="0"/>
        <w:rPr>
          <w:rtl/>
        </w:rPr>
      </w:pPr>
      <w:r>
        <w:rPr>
          <w:rtl/>
        </w:rPr>
        <w:t xml:space="preserve">היחס   </w:t>
      </w:r>
      <w:r>
        <w:t>S</w:t>
      </w:r>
      <w:r>
        <w:rPr>
          <w:rtl/>
        </w:rPr>
        <w:t xml:space="preserve">  המוגדר כך:     </w:t>
      </w:r>
      <w:r w:rsidRPr="005A14AE">
        <w:rPr>
          <w:rFonts w:hint="cs"/>
          <w:position w:val="-10"/>
        </w:rPr>
        <w:object w:dxaOrig="960" w:dyaOrig="300" w14:anchorId="2D6B4C7D">
          <v:shape id="_x0000_i1085" type="#_x0000_t75" style="width:47.55pt;height:15.25pt" o:ole="">
            <v:imagedata r:id="rId123" o:title=""/>
          </v:shape>
          <o:OLEObject Type="Embed" ProgID="Equation.DSMT4" ShapeID="_x0000_i1085" DrawAspect="Content" ObjectID="_1610194684" r:id="rId124"/>
        </w:object>
      </w:r>
      <w:r>
        <w:rPr>
          <w:rtl/>
        </w:rPr>
        <w:t xml:space="preserve">   אםם   </w:t>
      </w:r>
      <w:r w:rsidRPr="005A14AE">
        <w:rPr>
          <w:rFonts w:hint="cs"/>
          <w:position w:val="-6"/>
        </w:rPr>
        <w:object w:dxaOrig="920" w:dyaOrig="260" w14:anchorId="2D6B4C7E">
          <v:shape id="_x0000_i1086" type="#_x0000_t75" style="width:45.7pt;height:13.4pt" o:ole="">
            <v:imagedata r:id="rId125" o:title=""/>
          </v:shape>
          <o:OLEObject Type="Embed" ProgID="Equation.DSMT4" ShapeID="_x0000_i1086" DrawAspect="Content" ObjectID="_1610194685" r:id="rId126"/>
        </w:object>
      </w:r>
      <w:r>
        <w:rPr>
          <w:rtl/>
        </w:rPr>
        <w:t xml:space="preserve"> .</w:t>
      </w:r>
    </w:p>
    <w:p w14:paraId="2D6B499E" w14:textId="77777777" w:rsidR="003E4E80" w:rsidRDefault="00785B52" w:rsidP="00D34035">
      <w:pPr>
        <w:spacing w:after="0"/>
        <w:rPr>
          <w:rtl/>
        </w:rPr>
      </w:pPr>
      <w:r>
        <w:rPr>
          <w:rtl/>
        </w:rPr>
        <w:t xml:space="preserve">היחס   </w:t>
      </w:r>
      <w:r>
        <w:t>K</w:t>
      </w:r>
      <w:r>
        <w:rPr>
          <w:rtl/>
        </w:rPr>
        <w:t xml:space="preserve"> המוגדר כך:    </w:t>
      </w:r>
      <w:r w:rsidRPr="005A14AE">
        <w:rPr>
          <w:rFonts w:hint="cs"/>
          <w:position w:val="-10"/>
        </w:rPr>
        <w:object w:dxaOrig="1020" w:dyaOrig="300" w14:anchorId="2D6B4C7F">
          <v:shape id="_x0000_i1087" type="#_x0000_t75" style="width:51.25pt;height:15.25pt" o:ole="">
            <v:imagedata r:id="rId127" o:title=""/>
          </v:shape>
          <o:OLEObject Type="Embed" ProgID="Equation.DSMT4" ShapeID="_x0000_i1087" DrawAspect="Content" ObjectID="_1610194686" r:id="rId128"/>
        </w:object>
      </w:r>
      <w:r>
        <w:rPr>
          <w:rtl/>
        </w:rPr>
        <w:t xml:space="preserve">  אםם   </w:t>
      </w:r>
      <w:r w:rsidRPr="005F7EEF">
        <w:rPr>
          <w:rFonts w:hint="cs"/>
          <w:position w:val="-10"/>
        </w:rPr>
        <w:object w:dxaOrig="1640" w:dyaOrig="300" w14:anchorId="2D6B4C80">
          <v:shape id="_x0000_i1088" type="#_x0000_t75" style="width:81.25pt;height:15.25pt" o:ole="">
            <v:imagedata r:id="rId129" o:title=""/>
          </v:shape>
          <o:OLEObject Type="Embed" ProgID="Equation.DSMT4" ShapeID="_x0000_i1088" DrawAspect="Content" ObjectID="_1610194687" r:id="rId130"/>
        </w:object>
      </w:r>
      <w:r w:rsidR="00D34035">
        <w:rPr>
          <w:rtl/>
        </w:rPr>
        <w:t>.</w:t>
      </w:r>
    </w:p>
    <w:p w14:paraId="2D6B499F" w14:textId="77777777" w:rsidR="00785B52" w:rsidRPr="003E4E80" w:rsidRDefault="00785B52" w:rsidP="00785B52">
      <w:pPr>
        <w:rPr>
          <w:b/>
          <w:bCs/>
          <w:sz w:val="24"/>
          <w:szCs w:val="24"/>
          <w:rtl/>
        </w:rPr>
      </w:pPr>
      <w:r w:rsidRPr="003E4E80">
        <w:rPr>
          <w:rFonts w:hint="cs"/>
          <w:b/>
          <w:bCs/>
          <w:sz w:val="24"/>
          <w:szCs w:val="24"/>
          <w:u w:val="single"/>
          <w:rtl/>
        </w:rPr>
        <w:t>השאלה הבאה (כמעט זהה לחלוטין) נשאלה במבחן 2002 ב' מועד 91:</w:t>
      </w:r>
    </w:p>
    <w:p w14:paraId="2D6B49A0" w14:textId="77777777" w:rsidR="00785B52" w:rsidRDefault="00785B52" w:rsidP="00785B52">
      <w:pPr>
        <w:spacing w:after="20"/>
        <w:rPr>
          <w:rtl/>
        </w:rPr>
      </w:pPr>
      <w:r>
        <w:rPr>
          <w:rtl/>
        </w:rPr>
        <w:t xml:space="preserve">תהי  </w:t>
      </w:r>
      <w:r w:rsidRPr="00D17D1A">
        <w:rPr>
          <w:rFonts w:hint="cs"/>
          <w:position w:val="-10"/>
        </w:rPr>
        <w:object w:dxaOrig="1579" w:dyaOrig="300" w14:anchorId="2D6B4C81">
          <v:shape id="_x0000_i1089" type="#_x0000_t75" style="width:78.45pt;height:15.25pt" o:ole="">
            <v:imagedata r:id="rId131" o:title=""/>
          </v:shape>
          <o:OLEObject Type="Embed" ProgID="Equation.DSMT4" ShapeID="_x0000_i1089" DrawAspect="Content" ObjectID="_1610194688" r:id="rId132"/>
        </w:object>
      </w:r>
      <w:r>
        <w:rPr>
          <w:rtl/>
        </w:rPr>
        <w:t xml:space="preserve">.   </w:t>
      </w:r>
    </w:p>
    <w:p w14:paraId="2D6B49A1" w14:textId="77777777" w:rsidR="00785B52" w:rsidRDefault="00785B52" w:rsidP="00785B52">
      <w:pPr>
        <w:spacing w:after="20"/>
        <w:rPr>
          <w:rtl/>
        </w:rPr>
      </w:pPr>
      <w:r>
        <w:rPr>
          <w:rtl/>
        </w:rPr>
        <w:t xml:space="preserve">להלן יחסים (רלציות) שונים המוגדרים מעל </w:t>
      </w:r>
      <w:r w:rsidRPr="00F75BEE">
        <w:rPr>
          <w:rFonts w:hint="cs"/>
          <w:position w:val="-10"/>
        </w:rPr>
        <w:object w:dxaOrig="520" w:dyaOrig="300" w14:anchorId="2D6B4C82">
          <v:shape id="_x0000_i1090" type="#_x0000_t75" style="width:26.3pt;height:15.25pt" o:ole="">
            <v:imagedata r:id="rId133" o:title=""/>
          </v:shape>
          <o:OLEObject Type="Embed" ProgID="Equation.DSMT4" ShapeID="_x0000_i1090" DrawAspect="Content" ObjectID="_1610194689" r:id="rId134"/>
        </w:object>
      </w:r>
      <w:r>
        <w:rPr>
          <w:rtl/>
        </w:rPr>
        <w:t xml:space="preserve">  (שים לב:  מעל </w:t>
      </w:r>
      <w:r w:rsidRPr="00F75BEE">
        <w:rPr>
          <w:rFonts w:hint="cs"/>
          <w:position w:val="-10"/>
        </w:rPr>
        <w:object w:dxaOrig="520" w:dyaOrig="300" w14:anchorId="2D6B4C83">
          <v:shape id="_x0000_i1091" type="#_x0000_t75" style="width:26.3pt;height:15.25pt" o:ole="">
            <v:imagedata r:id="rId133" o:title=""/>
          </v:shape>
          <o:OLEObject Type="Embed" ProgID="Equation.DSMT4" ShapeID="_x0000_i1091" DrawAspect="Content" ObjectID="_1610194690" r:id="rId135"/>
        </w:object>
      </w:r>
      <w:r>
        <w:rPr>
          <w:rtl/>
        </w:rPr>
        <w:t xml:space="preserve">, לא מעל  </w:t>
      </w:r>
      <w:r>
        <w:t>A</w:t>
      </w:r>
      <w:r>
        <w:rPr>
          <w:rtl/>
        </w:rPr>
        <w:t xml:space="preserve"> ).</w:t>
      </w:r>
    </w:p>
    <w:p w14:paraId="2D6B49A2" w14:textId="77777777" w:rsidR="00785B52" w:rsidRDefault="00785B52" w:rsidP="00785B52">
      <w:pPr>
        <w:spacing w:after="20"/>
        <w:rPr>
          <w:rtl/>
        </w:rPr>
      </w:pPr>
      <w:r>
        <w:rPr>
          <w:rtl/>
        </w:rPr>
        <w:t xml:space="preserve">בכל סעיף,  קבע אם היחס המוגדר באותו סעיף הוא:  </w:t>
      </w:r>
    </w:p>
    <w:p w14:paraId="2D6B49A3" w14:textId="77777777" w:rsidR="00785B52" w:rsidRDefault="00785B52" w:rsidP="00785B52">
      <w:pPr>
        <w:spacing w:after="20"/>
        <w:rPr>
          <w:rtl/>
        </w:rPr>
      </w:pPr>
      <w:r>
        <w:rPr>
          <w:rtl/>
        </w:rPr>
        <w:t>(</w:t>
      </w:r>
      <w:r>
        <w:t>i</w:t>
      </w:r>
      <w:r>
        <w:rPr>
          <w:rtl/>
        </w:rPr>
        <w:t>)  רפלקסיבי?    (</w:t>
      </w:r>
      <w:r>
        <w:t>ii</w:t>
      </w:r>
      <w:r>
        <w:rPr>
          <w:rtl/>
        </w:rPr>
        <w:t>)  סימטרי?    (</w:t>
      </w:r>
      <w:r>
        <w:t>iii</w:t>
      </w:r>
      <w:r>
        <w:rPr>
          <w:rtl/>
        </w:rPr>
        <w:t>)  אנטי-סימטרי?    (</w:t>
      </w:r>
      <w:r>
        <w:t>iv</w:t>
      </w:r>
      <w:r>
        <w:rPr>
          <w:rtl/>
        </w:rPr>
        <w:t xml:space="preserve">)  טרנזיטיבי?   </w:t>
      </w:r>
      <w:r w:rsidRPr="00DB1716">
        <w:rPr>
          <w:b/>
          <w:bCs/>
          <w:rtl/>
        </w:rPr>
        <w:t>נמק כל תשובה</w:t>
      </w:r>
      <w:r>
        <w:rPr>
          <w:rtl/>
        </w:rPr>
        <w:t xml:space="preserve">. </w:t>
      </w:r>
    </w:p>
    <w:p w14:paraId="2D6B49A4" w14:textId="77777777" w:rsidR="00785B52" w:rsidRDefault="00785B52" w:rsidP="00D34035">
      <w:pPr>
        <w:spacing w:before="20" w:after="20" w:line="240" w:lineRule="auto"/>
        <w:rPr>
          <w:rtl/>
        </w:rPr>
      </w:pPr>
      <w:r>
        <w:rPr>
          <w:rtl/>
        </w:rPr>
        <w:tab/>
        <w:t xml:space="preserve">א.  היחס   </w:t>
      </w:r>
      <w:r>
        <w:t>R</w:t>
      </w:r>
      <w:r w:rsidR="00CD401E">
        <w:rPr>
          <w:rtl/>
        </w:rPr>
        <w:t xml:space="preserve">  המוגדר כך: </w:t>
      </w:r>
      <w:r>
        <w:rPr>
          <w:rtl/>
        </w:rPr>
        <w:t xml:space="preserve">  </w:t>
      </w:r>
      <w:r w:rsidRPr="005A14AE">
        <w:rPr>
          <w:rFonts w:hint="cs"/>
          <w:position w:val="-10"/>
        </w:rPr>
        <w:object w:dxaOrig="980" w:dyaOrig="300" w14:anchorId="2D6B4C84">
          <v:shape id="_x0000_i1092" type="#_x0000_t75" style="width:48.9pt;height:15.25pt" o:ole="">
            <v:imagedata r:id="rId119" o:title=""/>
          </v:shape>
          <o:OLEObject Type="Embed" ProgID="Equation.DSMT4" ShapeID="_x0000_i1092" DrawAspect="Content" ObjectID="_1610194691" r:id="rId136"/>
        </w:object>
      </w:r>
      <w:r>
        <w:rPr>
          <w:rtl/>
        </w:rPr>
        <w:t xml:space="preserve">   אםם   </w:t>
      </w:r>
      <w:r w:rsidRPr="005A14AE">
        <w:rPr>
          <w:rFonts w:hint="cs"/>
          <w:position w:val="-4"/>
        </w:rPr>
        <w:object w:dxaOrig="920" w:dyaOrig="240" w14:anchorId="2D6B4C85">
          <v:shape id="_x0000_i1093" type="#_x0000_t75" style="width:45.7pt;height:12pt" o:ole="">
            <v:imagedata r:id="rId137" o:title=""/>
          </v:shape>
          <o:OLEObject Type="Embed" ProgID="Equation.DSMT4" ShapeID="_x0000_i1093" DrawAspect="Content" ObjectID="_1610194692" r:id="rId138"/>
        </w:object>
      </w:r>
      <w:r>
        <w:rPr>
          <w:rtl/>
        </w:rPr>
        <w:t xml:space="preserve"> .</w:t>
      </w:r>
    </w:p>
    <w:p w14:paraId="2D6B49A5" w14:textId="77777777" w:rsidR="00785B52" w:rsidRDefault="00785B52" w:rsidP="00D34035">
      <w:pPr>
        <w:spacing w:before="20" w:after="20" w:line="240" w:lineRule="auto"/>
        <w:rPr>
          <w:rtl/>
        </w:rPr>
      </w:pPr>
      <w:r>
        <w:rPr>
          <w:rtl/>
        </w:rPr>
        <w:tab/>
        <w:t xml:space="preserve">ב.   היחס   </w:t>
      </w:r>
      <w:r>
        <w:t>S</w:t>
      </w:r>
      <w:r w:rsidR="00CD401E">
        <w:rPr>
          <w:rtl/>
        </w:rPr>
        <w:t xml:space="preserve">  המוגדר כך: </w:t>
      </w:r>
      <w:r>
        <w:rPr>
          <w:rtl/>
        </w:rPr>
        <w:t xml:space="preserve">  </w:t>
      </w:r>
      <w:r w:rsidRPr="005A14AE">
        <w:rPr>
          <w:rFonts w:hint="cs"/>
          <w:position w:val="-10"/>
        </w:rPr>
        <w:object w:dxaOrig="960" w:dyaOrig="300" w14:anchorId="2D6B4C86">
          <v:shape id="_x0000_i1094" type="#_x0000_t75" style="width:47.55pt;height:15.25pt" o:ole="">
            <v:imagedata r:id="rId123" o:title=""/>
          </v:shape>
          <o:OLEObject Type="Embed" ProgID="Equation.DSMT4" ShapeID="_x0000_i1094" DrawAspect="Content" ObjectID="_1610194693" r:id="rId139"/>
        </w:object>
      </w:r>
      <w:r>
        <w:rPr>
          <w:rtl/>
        </w:rPr>
        <w:t xml:space="preserve">   אםם   </w:t>
      </w:r>
      <w:r w:rsidRPr="005A14AE">
        <w:rPr>
          <w:rFonts w:hint="cs"/>
          <w:position w:val="-6"/>
        </w:rPr>
        <w:object w:dxaOrig="920" w:dyaOrig="260" w14:anchorId="2D6B4C87">
          <v:shape id="_x0000_i1095" type="#_x0000_t75" style="width:45.7pt;height:13.4pt" o:ole="">
            <v:imagedata r:id="rId140" o:title=""/>
          </v:shape>
          <o:OLEObject Type="Embed" ProgID="Equation.DSMT4" ShapeID="_x0000_i1095" DrawAspect="Content" ObjectID="_1610194694" r:id="rId141"/>
        </w:object>
      </w:r>
      <w:r>
        <w:rPr>
          <w:rtl/>
        </w:rPr>
        <w:t xml:space="preserve"> .</w:t>
      </w:r>
    </w:p>
    <w:p w14:paraId="2D6B49A6" w14:textId="77777777" w:rsidR="00785B52" w:rsidRDefault="00785B52" w:rsidP="00D34035">
      <w:pPr>
        <w:spacing w:before="20" w:after="20" w:line="240" w:lineRule="auto"/>
        <w:rPr>
          <w:rtl/>
        </w:rPr>
      </w:pPr>
      <w:r>
        <w:rPr>
          <w:rtl/>
        </w:rPr>
        <w:tab/>
        <w:t xml:space="preserve">ג.   היחס   </w:t>
      </w:r>
      <w:r>
        <w:t>T</w:t>
      </w:r>
      <w:r w:rsidR="00CD401E">
        <w:rPr>
          <w:rtl/>
        </w:rPr>
        <w:t xml:space="preserve">  המוגדר כך:</w:t>
      </w:r>
      <w:r>
        <w:rPr>
          <w:rtl/>
        </w:rPr>
        <w:t xml:space="preserve">   </w:t>
      </w:r>
      <w:r w:rsidRPr="005A14AE">
        <w:rPr>
          <w:rFonts w:hint="cs"/>
          <w:position w:val="-10"/>
        </w:rPr>
        <w:object w:dxaOrig="980" w:dyaOrig="300" w14:anchorId="2D6B4C88">
          <v:shape id="_x0000_i1096" type="#_x0000_t75" style="width:48.9pt;height:15.25pt" o:ole="">
            <v:imagedata r:id="rId142" o:title=""/>
          </v:shape>
          <o:OLEObject Type="Embed" ProgID="Equation.DSMT4" ShapeID="_x0000_i1096" DrawAspect="Content" ObjectID="_1610194695" r:id="rId143"/>
        </w:object>
      </w:r>
      <w:r>
        <w:rPr>
          <w:rtl/>
        </w:rPr>
        <w:t xml:space="preserve">   אםם  </w:t>
      </w:r>
      <w:r w:rsidRPr="008A07A6">
        <w:rPr>
          <w:rFonts w:hint="cs"/>
          <w:position w:val="-8"/>
        </w:rPr>
        <w:object w:dxaOrig="660" w:dyaOrig="279" w14:anchorId="2D6B4C89">
          <v:shape id="_x0000_i1097" type="#_x0000_t75" style="width:32.3pt;height:14.3pt" o:ole="">
            <v:imagedata r:id="rId144" o:title=""/>
          </v:shape>
          <o:OLEObject Type="Embed" ProgID="Equation.DSMT4" ShapeID="_x0000_i1097" DrawAspect="Content" ObjectID="_1610194696" r:id="rId145"/>
        </w:object>
      </w:r>
      <w:r>
        <w:rPr>
          <w:rtl/>
        </w:rPr>
        <w:t xml:space="preserve"> או  </w:t>
      </w:r>
      <w:r w:rsidRPr="008A07A6">
        <w:rPr>
          <w:rFonts w:hint="cs"/>
          <w:position w:val="-8"/>
        </w:rPr>
        <w:object w:dxaOrig="660" w:dyaOrig="279" w14:anchorId="2D6B4C8A">
          <v:shape id="_x0000_i1098" type="#_x0000_t75" style="width:32.3pt;height:14.3pt" o:ole="">
            <v:imagedata r:id="rId146" o:title=""/>
          </v:shape>
          <o:OLEObject Type="Embed" ProgID="Equation.DSMT4" ShapeID="_x0000_i1098" DrawAspect="Content" ObjectID="_1610194697" r:id="rId147"/>
        </w:object>
      </w:r>
      <w:r>
        <w:rPr>
          <w:rtl/>
        </w:rPr>
        <w:t>.</w:t>
      </w:r>
    </w:p>
    <w:p w14:paraId="2D6B49A7" w14:textId="77777777" w:rsidR="00785B52" w:rsidRDefault="00785B52" w:rsidP="00D34035">
      <w:pPr>
        <w:spacing w:before="20" w:after="20" w:line="240" w:lineRule="auto"/>
        <w:rPr>
          <w:rtl/>
        </w:rPr>
      </w:pPr>
      <w:r>
        <w:rPr>
          <w:rtl/>
        </w:rPr>
        <w:tab/>
        <w:t xml:space="preserve">ד.   היחס  </w:t>
      </w:r>
      <w:r>
        <w:t>K</w:t>
      </w:r>
      <w:r>
        <w:rPr>
          <w:rtl/>
        </w:rPr>
        <w:t xml:space="preserve">  </w:t>
      </w:r>
      <w:r w:rsidR="00CD401E">
        <w:rPr>
          <w:rtl/>
        </w:rPr>
        <w:t xml:space="preserve">המוגדר כך:  </w:t>
      </w:r>
      <w:r>
        <w:rPr>
          <w:rtl/>
        </w:rPr>
        <w:t xml:space="preserve"> </w:t>
      </w:r>
      <w:r w:rsidRPr="005A14AE">
        <w:rPr>
          <w:rFonts w:hint="cs"/>
          <w:position w:val="-10"/>
        </w:rPr>
        <w:object w:dxaOrig="1020" w:dyaOrig="300" w14:anchorId="2D6B4C8B">
          <v:shape id="_x0000_i1099" type="#_x0000_t75" style="width:51.25pt;height:15.25pt" o:ole="">
            <v:imagedata r:id="rId127" o:title=""/>
          </v:shape>
          <o:OLEObject Type="Embed" ProgID="Equation.DSMT4" ShapeID="_x0000_i1099" DrawAspect="Content" ObjectID="_1610194698" r:id="rId148"/>
        </w:object>
      </w:r>
      <w:r>
        <w:rPr>
          <w:rtl/>
        </w:rPr>
        <w:t xml:space="preserve">  אםם   </w:t>
      </w:r>
      <w:r w:rsidRPr="00E22189">
        <w:rPr>
          <w:rFonts w:hint="cs"/>
          <w:position w:val="-10"/>
        </w:rPr>
        <w:object w:dxaOrig="400" w:dyaOrig="300" w14:anchorId="2D6B4C8C">
          <v:shape id="_x0000_i1100" type="#_x0000_t75" style="width:20.75pt;height:15.25pt" o:ole="">
            <v:imagedata r:id="rId149" o:title=""/>
          </v:shape>
          <o:OLEObject Type="Embed" ProgID="Equation.DSMT4" ShapeID="_x0000_i1100" DrawAspect="Content" ObjectID="_1610194699" r:id="rId150"/>
        </w:object>
      </w:r>
      <w:r>
        <w:rPr>
          <w:rtl/>
        </w:rPr>
        <w:t xml:space="preserve"> </w:t>
      </w:r>
      <w:r>
        <w:rPr>
          <w:b/>
          <w:bCs/>
          <w:rtl/>
        </w:rPr>
        <w:t xml:space="preserve"> </w:t>
      </w:r>
      <w:r>
        <w:rPr>
          <w:rtl/>
        </w:rPr>
        <w:t xml:space="preserve">=  </w:t>
      </w:r>
      <w:r w:rsidRPr="00583B8C">
        <w:rPr>
          <w:b/>
          <w:bCs/>
          <w:rtl/>
        </w:rPr>
        <w:t>סכום</w:t>
      </w:r>
      <w:r>
        <w:rPr>
          <w:rtl/>
        </w:rPr>
        <w:t xml:space="preserve">  אברי  </w:t>
      </w:r>
      <w:r>
        <w:t>Y</w:t>
      </w:r>
      <w:r>
        <w:rPr>
          <w:rtl/>
        </w:rPr>
        <w:t>.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 xml:space="preserve">      דוגמא:  אם  </w:t>
      </w:r>
      <w:r w:rsidRPr="007F3819">
        <w:rPr>
          <w:rFonts w:hint="cs"/>
          <w:position w:val="-10"/>
        </w:rPr>
        <w:object w:dxaOrig="1600" w:dyaOrig="300" w14:anchorId="2D6B4C8D">
          <v:shape id="_x0000_i1101" type="#_x0000_t75" style="width:80.3pt;height:15.25pt" o:ole="">
            <v:imagedata r:id="rId151" o:title=""/>
          </v:shape>
          <o:OLEObject Type="Embed" ProgID="Equation.DSMT4" ShapeID="_x0000_i1101" DrawAspect="Content" ObjectID="_1610194700" r:id="rId152"/>
        </w:object>
      </w:r>
      <w:r>
        <w:rPr>
          <w:rtl/>
        </w:rPr>
        <w:t xml:space="preserve"> ו-  </w:t>
      </w:r>
      <w:r w:rsidRPr="007F3819">
        <w:rPr>
          <w:rFonts w:hint="cs"/>
          <w:position w:val="-10"/>
        </w:rPr>
        <w:object w:dxaOrig="880" w:dyaOrig="300" w14:anchorId="2D6B4C8E">
          <v:shape id="_x0000_i1102" type="#_x0000_t75" style="width:43.85pt;height:15.25pt" o:ole="">
            <v:imagedata r:id="rId153" o:title=""/>
          </v:shape>
          <o:OLEObject Type="Embed" ProgID="Equation.DSMT4" ShapeID="_x0000_i1102" DrawAspect="Content" ObjectID="_1610194701" r:id="rId154"/>
        </w:object>
      </w:r>
      <w:r>
        <w:rPr>
          <w:rtl/>
        </w:rPr>
        <w:t xml:space="preserve">  </w:t>
      </w:r>
    </w:p>
    <w:p w14:paraId="2D6B49A8" w14:textId="77777777" w:rsidR="00785B52" w:rsidRDefault="00785B52" w:rsidP="00785B52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      מתקיים </w:t>
      </w:r>
      <w:r w:rsidRPr="005A14AE">
        <w:rPr>
          <w:rFonts w:hint="cs"/>
          <w:position w:val="-10"/>
        </w:rPr>
        <w:object w:dxaOrig="1020" w:dyaOrig="300" w14:anchorId="2D6B4C8F">
          <v:shape id="_x0000_i1103" type="#_x0000_t75" style="width:51.25pt;height:15.25pt" o:ole="">
            <v:imagedata r:id="rId127" o:title=""/>
          </v:shape>
          <o:OLEObject Type="Embed" ProgID="Equation.DSMT4" ShapeID="_x0000_i1103" DrawAspect="Content" ObjectID="_1610194702" r:id="rId155"/>
        </w:object>
      </w:r>
      <w:r>
        <w:rPr>
          <w:rtl/>
        </w:rPr>
        <w:t xml:space="preserve">  כי  </w:t>
      </w:r>
      <w:r w:rsidRPr="00E22189">
        <w:rPr>
          <w:rFonts w:hint="cs"/>
          <w:position w:val="-10"/>
        </w:rPr>
        <w:object w:dxaOrig="980" w:dyaOrig="300" w14:anchorId="2D6B4C90">
          <v:shape id="_x0000_i1104" type="#_x0000_t75" style="width:48.9pt;height:15.25pt" o:ole="">
            <v:imagedata r:id="rId156" o:title=""/>
          </v:shape>
          <o:OLEObject Type="Embed" ProgID="Equation.DSMT4" ShapeID="_x0000_i1104" DrawAspect="Content" ObjectID="_1610194703" r:id="rId157"/>
        </w:object>
      </w:r>
      <w:r>
        <w:rPr>
          <w:rtl/>
        </w:rPr>
        <w:t xml:space="preserve"> </w:t>
      </w:r>
      <w:r w:rsidRPr="00121B29">
        <w:rPr>
          <w:rtl/>
        </w:rPr>
        <w:t>סכום</w:t>
      </w:r>
      <w:r>
        <w:rPr>
          <w:rtl/>
        </w:rPr>
        <w:t xml:space="preserve"> אברי  </w:t>
      </w:r>
      <w:r>
        <w:t>Y</w:t>
      </w:r>
      <w:r>
        <w:rPr>
          <w:rtl/>
        </w:rPr>
        <w:t>.</w:t>
      </w:r>
    </w:p>
    <w:p w14:paraId="2D6B49A9" w14:textId="77777777" w:rsidR="00785B52" w:rsidRDefault="00785B52" w:rsidP="00785B52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      סכום  אברי </w:t>
      </w:r>
      <w:r w:rsidRPr="007F3819">
        <w:rPr>
          <w:rFonts w:hint="cs"/>
          <w:position w:val="-6"/>
        </w:rPr>
        <w:object w:dxaOrig="260" w:dyaOrig="260" w14:anchorId="2D6B4C91">
          <v:shape id="_x0000_i1105" type="#_x0000_t75" style="width:13.4pt;height:13.4pt" o:ole="">
            <v:imagedata r:id="rId158" o:title=""/>
          </v:shape>
          <o:OLEObject Type="Embed" ProgID="Equation.DSMT4" ShapeID="_x0000_i1105" DrawAspect="Content" ObjectID="_1610194704" r:id="rId159"/>
        </w:object>
      </w:r>
      <w:r>
        <w:rPr>
          <w:rtl/>
        </w:rPr>
        <w:t xml:space="preserve"> מוגדר להיות  0.</w:t>
      </w:r>
    </w:p>
    <w:p w14:paraId="2D6B49AA" w14:textId="77777777" w:rsidR="00785B52" w:rsidRDefault="00785B52" w:rsidP="00785B52">
      <w:pPr>
        <w:spacing w:after="20"/>
        <w:rPr>
          <w:rtl/>
        </w:rPr>
      </w:pPr>
      <w:r>
        <w:rPr>
          <w:rtl/>
        </w:rPr>
        <w:t>(1  נקודה: בהירות הנימוקים).</w:t>
      </w:r>
    </w:p>
    <w:p w14:paraId="2D6B49AB" w14:textId="77777777" w:rsidR="003E4E80" w:rsidRPr="003E4E80" w:rsidRDefault="00785B52" w:rsidP="003E4E80">
      <w:pPr>
        <w:spacing w:after="20"/>
        <w:rPr>
          <w:rtl/>
        </w:rPr>
      </w:pPr>
      <w:r>
        <w:rPr>
          <w:rtl/>
        </w:rPr>
        <w:t>תזכורת:  העובדה שיחס הוא סימטרי אינה מונעת ממנו להיות אנטי-סימטרי.</w:t>
      </w:r>
      <w:r w:rsidR="003E4E80">
        <w:rPr>
          <w:rtl/>
        </w:rPr>
        <w:br/>
      </w:r>
    </w:p>
    <w:p w14:paraId="2D6B49AC" w14:textId="77777777" w:rsidR="003E4E80" w:rsidRDefault="003E4E80" w:rsidP="003E4E80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3 היחסים הבאים (השאלה זהה) נשאלו במבחן 2002 ב' מועד 95 </w:t>
      </w:r>
    </w:p>
    <w:p w14:paraId="2D6B49AD" w14:textId="77777777" w:rsidR="003E4E80" w:rsidRPr="009A4D4C" w:rsidRDefault="003E4E80" w:rsidP="003E4E80">
      <w:pPr>
        <w:spacing w:after="60"/>
        <w:ind w:left="720"/>
        <w:rPr>
          <w:rFonts w:asciiTheme="minorBidi" w:hAnsiTheme="minorBidi" w:cs="Arial"/>
          <w:rtl/>
        </w:rPr>
      </w:pPr>
      <w:r w:rsidRPr="009A4D4C">
        <w:rPr>
          <w:rFonts w:asciiTheme="minorBidi" w:hAnsiTheme="minorBidi" w:cs="Arial" w:hint="cs"/>
          <w:rtl/>
        </w:rPr>
        <w:t>א</w:t>
      </w:r>
      <w:r w:rsidRPr="009A4D4C">
        <w:rPr>
          <w:rFonts w:asciiTheme="minorBidi" w:hAnsiTheme="minorBidi" w:cs="Arial"/>
          <w:rtl/>
        </w:rPr>
        <w:t>.</w:t>
      </w:r>
      <w:r w:rsidRPr="009A4D4C">
        <w:rPr>
          <w:rFonts w:asciiTheme="minorBidi" w:hAnsiTheme="minorBidi" w:cs="Arial" w:hint="cs"/>
          <w:rtl/>
        </w:rPr>
        <w:t xml:space="preserve"> היחס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/>
        </w:rPr>
        <w:t>S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 w:cs="Arial" w:hint="cs"/>
          <w:rtl/>
        </w:rPr>
        <w:t>המוגדר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כך</w:t>
      </w:r>
      <w:r>
        <w:rPr>
          <w:rFonts w:asciiTheme="minorBidi" w:hAnsiTheme="minorBidi" w:cs="Arial"/>
          <w:rtl/>
        </w:rPr>
        <w:t>:</w:t>
      </w:r>
      <w:r w:rsidRPr="009A4D4C">
        <w:rPr>
          <w:rFonts w:asciiTheme="minorBidi" w:hAnsiTheme="minorBidi" w:cs="Arial"/>
          <w:rtl/>
        </w:rPr>
        <w:t xml:space="preserve"> </w:t>
      </w:r>
      <w:r>
        <w:rPr>
          <w:rFonts w:hint="cs"/>
          <w:position w:val="-10"/>
        </w:rPr>
        <w:object w:dxaOrig="960" w:dyaOrig="300" w14:anchorId="2D6B4C92">
          <v:shape id="_x0000_i1106" type="#_x0000_t75" style="width:47.55pt;height:15.25pt" o:ole="" fillcolor="window">
            <v:imagedata r:id="rId123" o:title=""/>
          </v:shape>
          <o:OLEObject Type="Embed" ProgID="Equation.DSMT4" ShapeID="_x0000_i1106" DrawAspect="Content" ObjectID="_1610194705" r:id="rId160"/>
        </w:objec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 w:cs="Arial" w:hint="cs"/>
          <w:rtl/>
        </w:rPr>
        <w:t>אםם</w:t>
      </w:r>
      <w:r w:rsidRPr="009A4D4C">
        <w:rPr>
          <w:rFonts w:asciiTheme="minorBidi" w:hAnsiTheme="minorBidi" w:cs="Arial"/>
          <w:rtl/>
        </w:rPr>
        <w:t xml:space="preserve">   </w:t>
      </w:r>
      <w:r>
        <w:rPr>
          <w:rFonts w:hint="cs"/>
          <w:position w:val="-4"/>
        </w:rPr>
        <w:object w:dxaOrig="540" w:dyaOrig="240" w14:anchorId="2D6B4C93">
          <v:shape id="_x0000_i1107" type="#_x0000_t75" style="width:26.75pt;height:12pt" o:ole="" fillcolor="window">
            <v:imagedata r:id="rId161" o:title=""/>
          </v:shape>
          <o:OLEObject Type="Embed" ProgID="Equation.DSMT4" ShapeID="_x0000_i1107" DrawAspect="Content" ObjectID="_1610194706" r:id="rId162"/>
        </w:object>
      </w:r>
      <w:r w:rsidRPr="009A4D4C">
        <w:rPr>
          <w:rFonts w:asciiTheme="minorBidi" w:hAnsiTheme="minorBidi" w:cs="Arial"/>
          <w:rtl/>
        </w:rPr>
        <w:t xml:space="preserve">  </w:t>
      </w:r>
      <w:r>
        <w:rPr>
          <w:rFonts w:asciiTheme="minorBidi" w:hAnsiTheme="minorBidi" w:cs="Arial"/>
          <w:rtl/>
        </w:rPr>
        <w:br/>
      </w:r>
      <w:r w:rsidRPr="009A4D4C">
        <w:rPr>
          <w:rFonts w:asciiTheme="minorBidi" w:hAnsiTheme="minorBidi" w:cs="Arial"/>
          <w:rtl/>
        </w:rPr>
        <w:t>(</w:t>
      </w:r>
      <w:r w:rsidRPr="009A4D4C">
        <w:rPr>
          <w:rFonts w:asciiTheme="minorBidi" w:hAnsiTheme="minorBidi" w:cs="Arial" w:hint="cs"/>
          <w:rtl/>
        </w:rPr>
        <w:t>אין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כאן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טעות</w:t>
      </w:r>
      <w:r w:rsidRPr="009A4D4C">
        <w:rPr>
          <w:rFonts w:asciiTheme="minorBidi" w:hAnsiTheme="minorBidi" w:cs="Arial"/>
          <w:rtl/>
        </w:rPr>
        <w:t xml:space="preserve"> - </w:t>
      </w:r>
      <w:r w:rsidRPr="009A4D4C">
        <w:rPr>
          <w:rFonts w:asciiTheme="minorBidi" w:hAnsiTheme="minorBidi" w:cs="Arial" w:hint="cs"/>
          <w:rtl/>
        </w:rPr>
        <w:t>בכוונה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/>
        </w:rPr>
        <w:t>Y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אינו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מופיע</w:t>
      </w:r>
      <w:r w:rsidRPr="009A4D4C">
        <w:rPr>
          <w:rFonts w:asciiTheme="minorBidi" w:hAnsiTheme="minorBidi" w:cs="Arial"/>
          <w:rtl/>
        </w:rPr>
        <w:t>).</w:t>
      </w:r>
    </w:p>
    <w:p w14:paraId="2D6B49AE" w14:textId="77777777" w:rsidR="003E4E80" w:rsidRPr="009A4D4C" w:rsidRDefault="003E4E80" w:rsidP="003E4E80">
      <w:pPr>
        <w:spacing w:after="60"/>
        <w:ind w:left="720"/>
        <w:rPr>
          <w:rFonts w:asciiTheme="minorBidi" w:hAnsiTheme="minorBidi"/>
          <w:rtl/>
        </w:rPr>
      </w:pPr>
      <w:r w:rsidRPr="009A4D4C">
        <w:rPr>
          <w:rFonts w:asciiTheme="minorBidi" w:hAnsiTheme="minorBidi" w:cs="Arial" w:hint="cs"/>
          <w:rtl/>
        </w:rPr>
        <w:t>ב</w:t>
      </w:r>
      <w:r w:rsidRPr="009A4D4C">
        <w:rPr>
          <w:rFonts w:asciiTheme="minorBidi" w:hAnsiTheme="minorBidi" w:cs="Arial"/>
          <w:rtl/>
        </w:rPr>
        <w:t>.</w:t>
      </w:r>
      <w:r w:rsidRPr="009A4D4C">
        <w:rPr>
          <w:rFonts w:asciiTheme="minorBidi" w:hAnsiTheme="minorBidi" w:cs="Arial" w:hint="cs"/>
          <w:rtl/>
        </w:rPr>
        <w:t xml:space="preserve"> היחס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/>
        </w:rPr>
        <w:t>T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 w:cs="Arial" w:hint="cs"/>
          <w:rtl/>
        </w:rPr>
        <w:t>המוגדר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כך</w:t>
      </w:r>
      <w:r w:rsidRPr="009A4D4C">
        <w:rPr>
          <w:rFonts w:asciiTheme="minorBidi" w:hAnsiTheme="minorBidi" w:cs="Arial"/>
          <w:rtl/>
        </w:rPr>
        <w:t xml:space="preserve">: </w:t>
      </w:r>
      <w:r>
        <w:rPr>
          <w:rFonts w:hint="cs"/>
          <w:position w:val="-10"/>
        </w:rPr>
        <w:object w:dxaOrig="980" w:dyaOrig="300" w14:anchorId="2D6B4C94">
          <v:shape id="_x0000_i1108" type="#_x0000_t75" style="width:48.9pt;height:15.25pt" o:ole="" fillcolor="window">
            <v:imagedata r:id="rId142" o:title=""/>
          </v:shape>
          <o:OLEObject Type="Embed" ProgID="Equation.DSMT4" ShapeID="_x0000_i1108" DrawAspect="Content" ObjectID="_1610194707" r:id="rId163"/>
        </w:object>
      </w:r>
      <w:r>
        <w:rPr>
          <w:rFonts w:asciiTheme="minorBidi" w:hAnsiTheme="minorBidi" w:cs="Arial" w:hint="cs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אםם</w:t>
      </w:r>
      <w:r>
        <w:rPr>
          <w:rFonts w:hint="cs"/>
          <w:rtl/>
        </w:rPr>
        <w:t xml:space="preserve"> </w:t>
      </w:r>
      <w:r>
        <w:rPr>
          <w:rFonts w:hint="cs"/>
          <w:position w:val="-10"/>
        </w:rPr>
        <w:object w:dxaOrig="920" w:dyaOrig="300" w14:anchorId="2D6B4C95">
          <v:shape id="_x0000_i1109" type="#_x0000_t75" style="width:45.7pt;height:15.25pt" o:ole="" fillcolor="window">
            <v:imagedata r:id="rId164" o:title=""/>
          </v:shape>
          <o:OLEObject Type="Embed" ProgID="Equation.DSMT4" ShapeID="_x0000_i1109" DrawAspect="Content" ObjectID="_1610194708" r:id="rId165"/>
        </w:object>
      </w:r>
      <w:r w:rsidRPr="009A4D4C">
        <w:rPr>
          <w:rFonts w:asciiTheme="minorBidi" w:hAnsiTheme="minorBidi" w:cs="Arial"/>
          <w:rtl/>
        </w:rPr>
        <w:t>.</w:t>
      </w:r>
    </w:p>
    <w:p w14:paraId="2D6B49AF" w14:textId="77777777" w:rsidR="003E4E80" w:rsidRPr="009A4D4C" w:rsidRDefault="003E4E80" w:rsidP="003E4E80">
      <w:pPr>
        <w:spacing w:after="60"/>
        <w:ind w:left="720"/>
        <w:rPr>
          <w:rFonts w:asciiTheme="minorBidi" w:hAnsiTheme="minorBidi" w:cs="Arial"/>
          <w:rtl/>
        </w:rPr>
      </w:pPr>
      <w:r w:rsidRPr="009A4D4C">
        <w:rPr>
          <w:rFonts w:asciiTheme="minorBidi" w:hAnsiTheme="minorBidi" w:cs="Arial" w:hint="cs"/>
          <w:rtl/>
        </w:rPr>
        <w:t>ג</w:t>
      </w:r>
      <w:r w:rsidRPr="009A4D4C">
        <w:rPr>
          <w:rFonts w:asciiTheme="minorBidi" w:hAnsiTheme="minorBidi" w:cs="Arial"/>
          <w:rtl/>
        </w:rPr>
        <w:t>.</w:t>
      </w:r>
      <w:r>
        <w:rPr>
          <w:rFonts w:asciiTheme="minorBidi" w:hAnsiTheme="minorBidi" w:cs="Arial" w:hint="cs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היחס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/>
        </w:rPr>
        <w:t>K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 w:cs="Arial" w:hint="cs"/>
          <w:rtl/>
        </w:rPr>
        <w:t>המוגדר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כך</w:t>
      </w:r>
      <w:r w:rsidRPr="009A4D4C">
        <w:rPr>
          <w:rFonts w:asciiTheme="minorBidi" w:hAnsiTheme="minorBidi" w:cs="Arial"/>
          <w:rtl/>
        </w:rPr>
        <w:t xml:space="preserve">: </w:t>
      </w:r>
      <w:r>
        <w:rPr>
          <w:rFonts w:hint="cs"/>
          <w:position w:val="-10"/>
        </w:rPr>
        <w:object w:dxaOrig="1020" w:dyaOrig="300" w14:anchorId="2D6B4C96">
          <v:shape id="_x0000_i1110" type="#_x0000_t75" style="width:51.25pt;height:15.25pt" o:ole="" fillcolor="window">
            <v:imagedata r:id="rId127" o:title=""/>
          </v:shape>
          <o:OLEObject Type="Embed" ProgID="Equation.DSMT4" ShapeID="_x0000_i1110" DrawAspect="Content" ObjectID="_1610194709" r:id="rId166"/>
        </w:object>
      </w:r>
      <w:r>
        <w:rPr>
          <w:rFonts w:asciiTheme="minorBidi" w:hAnsiTheme="minorBidi" w:cs="Arial" w:hint="cs"/>
          <w:rtl/>
        </w:rPr>
        <w:t xml:space="preserve"> </w:t>
      </w:r>
      <w:r>
        <w:rPr>
          <w:rFonts w:asciiTheme="minorBidi" w:hAnsiTheme="minorBidi" w:cs="Arial"/>
          <w:rtl/>
        </w:rPr>
        <w:br/>
      </w:r>
      <w:r w:rsidRPr="009A4D4C">
        <w:rPr>
          <w:rFonts w:asciiTheme="minorBidi" w:hAnsiTheme="minorBidi" w:cs="Arial" w:hint="cs"/>
          <w:rtl/>
        </w:rPr>
        <w:t>קיים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מספר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שלם</w:t>
      </w:r>
      <w:r w:rsidRPr="009A4D4C">
        <w:rPr>
          <w:rFonts w:asciiTheme="minorBidi" w:hAnsiTheme="minorBidi" w:cs="Arial"/>
          <w:rtl/>
        </w:rPr>
        <w:t xml:space="preserve"> (</w:t>
      </w:r>
      <w:r w:rsidRPr="009A4D4C">
        <w:rPr>
          <w:rFonts w:asciiTheme="minorBidi" w:hAnsiTheme="minorBidi" w:cs="Arial" w:hint="cs"/>
          <w:rtl/>
        </w:rPr>
        <w:t>לאו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דווקא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חיובי</w:t>
      </w:r>
      <w:r w:rsidRPr="009A4D4C">
        <w:rPr>
          <w:rFonts w:asciiTheme="minorBidi" w:hAnsiTheme="minorBidi" w:cs="Arial"/>
          <w:rtl/>
        </w:rPr>
        <w:t xml:space="preserve">)  </w:t>
      </w:r>
      <w:r w:rsidRPr="009A4D4C">
        <w:rPr>
          <w:rFonts w:asciiTheme="minorBidi" w:hAnsiTheme="minorBidi"/>
        </w:rPr>
        <w:t>c</w:t>
      </w:r>
      <w:r w:rsidRPr="009A4D4C">
        <w:rPr>
          <w:rFonts w:asciiTheme="minorBidi" w:hAnsiTheme="minorBidi" w:cs="Arial"/>
          <w:rtl/>
        </w:rPr>
        <w:t xml:space="preserve"> ,  </w:t>
      </w:r>
      <w:r w:rsidRPr="009A4D4C">
        <w:rPr>
          <w:rFonts w:asciiTheme="minorBidi" w:hAnsiTheme="minorBidi" w:cs="Arial" w:hint="cs"/>
          <w:rtl/>
        </w:rPr>
        <w:t>כך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ש</w:t>
      </w:r>
      <w:r w:rsidRPr="009A4D4C">
        <w:rPr>
          <w:rFonts w:asciiTheme="minorBidi" w:hAnsiTheme="minorBidi" w:cs="Arial"/>
          <w:rtl/>
        </w:rPr>
        <w:t xml:space="preserve">- </w:t>
      </w:r>
      <w:r>
        <w:rPr>
          <w:rFonts w:hint="cs"/>
          <w:position w:val="-10"/>
        </w:rPr>
        <w:object w:dxaOrig="1700" w:dyaOrig="300" w14:anchorId="2D6B4C97">
          <v:shape id="_x0000_i1111" type="#_x0000_t75" style="width:85.4pt;height:15.25pt" o:ole="" fillcolor="window">
            <v:imagedata r:id="rId167" o:title=""/>
          </v:shape>
          <o:OLEObject Type="Embed" ProgID="Equation.DSMT4" ShapeID="_x0000_i1111" DrawAspect="Content" ObjectID="_1610194710" r:id="rId168"/>
        </w:object>
      </w:r>
      <w:r w:rsidRPr="009A4D4C">
        <w:rPr>
          <w:rFonts w:asciiTheme="minorBidi" w:hAnsiTheme="minorBidi" w:cs="Arial"/>
          <w:rtl/>
        </w:rPr>
        <w:t>.</w:t>
      </w:r>
    </w:p>
    <w:p w14:paraId="2D6B49B0" w14:textId="77777777" w:rsidR="003E4E80" w:rsidRDefault="003E4E80" w:rsidP="0082155F">
      <w:pPr>
        <w:rPr>
          <w:b/>
          <w:bCs/>
          <w:u w:val="single"/>
          <w:rtl/>
        </w:rPr>
      </w:pPr>
    </w:p>
    <w:p w14:paraId="2D6B49B1" w14:textId="77777777" w:rsidR="0082155F" w:rsidRDefault="0082155F" w:rsidP="0082155F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lastRenderedPageBreak/>
        <w:t>מבחנים</w:t>
      </w:r>
      <w:r>
        <w:rPr>
          <w:rFonts w:hint="cs"/>
          <w:b/>
          <w:bCs/>
          <w:rtl/>
        </w:rPr>
        <w:t xml:space="preserve">: </w:t>
      </w:r>
    </w:p>
    <w:p w14:paraId="2D6B49B2" w14:textId="77777777" w:rsidR="0082155F" w:rsidRDefault="0082155F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2</w:t>
      </w:r>
      <w:r w:rsidR="00326E37">
        <w:rPr>
          <w:rFonts w:hint="cs"/>
          <w:rtl/>
        </w:rPr>
        <w:t xml:space="preserve"> </w:t>
      </w:r>
    </w:p>
    <w:p w14:paraId="2D6B49B3" w14:textId="77777777" w:rsidR="00196D42" w:rsidRDefault="00196D42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88</w:t>
      </w:r>
    </w:p>
    <w:p w14:paraId="2D6B49B4" w14:textId="77777777" w:rsidR="00785B52" w:rsidRDefault="00785B52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91</w:t>
      </w:r>
    </w:p>
    <w:p w14:paraId="2D6B49B5" w14:textId="77777777" w:rsidR="003E4E80" w:rsidRDefault="003E4E80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95</w:t>
      </w:r>
    </w:p>
    <w:p w14:paraId="2D6B49B6" w14:textId="77777777" w:rsidR="0082155F" w:rsidRDefault="0082155F" w:rsidP="0082155F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B7" w14:textId="77777777" w:rsidR="0082155F" w:rsidRDefault="0082155F" w:rsidP="0082155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9B8" w14:textId="77777777"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שאלה</w:t>
      </w:r>
    </w:p>
    <w:p w14:paraId="2D6B49B9" w14:textId="77777777"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איזה מהיחסים הבאים הם  </w:t>
      </w: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רפלקסיביים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?  איזה מהיחסים הם </w:t>
      </w: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יחסי שקילות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?  </w:t>
      </w:r>
    </w:p>
    <w:p w14:paraId="2D6B49BA" w14:textId="77777777"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איזה מהיחסים הם  </w:t>
      </w: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אנטי-סימטריים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?     </w:t>
      </w: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נמק את תשובותיך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.   </w:t>
      </w:r>
    </w:p>
    <w:p w14:paraId="2D6B49BB" w14:textId="77777777"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>א.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היחס  </w:t>
      </w:r>
      <w:r w:rsidRPr="004C6AE0">
        <w:rPr>
          <w:rFonts w:ascii="Times New Roman" w:eastAsia="Times New Roman" w:hAnsi="Times New Roman" w:cs="David"/>
          <w:i/>
          <w:szCs w:val="24"/>
        </w:rPr>
        <w:t>D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מעל  </w:t>
      </w:r>
      <w:r w:rsidRPr="004C6AE0">
        <w:rPr>
          <w:rFonts w:ascii="Times New Roman" w:eastAsia="Times New Roman" w:hAnsi="Times New Roman" w:cs="David" w:hint="cs"/>
          <w:i/>
          <w:position w:val="-10"/>
          <w:szCs w:val="24"/>
        </w:rPr>
        <w:object w:dxaOrig="740" w:dyaOrig="300" w14:anchorId="2D6B4C98">
          <v:shape id="_x0000_i1112" type="#_x0000_t75" style="width:36.45pt;height:15.25pt" o:ole="" fillcolor="window">
            <v:imagedata r:id="rId169" o:title=""/>
          </v:shape>
          <o:OLEObject Type="Embed" ProgID="Equation.3" ShapeID="_x0000_i1112" DrawAspect="Content" ObjectID="_1610194711" r:id="rId170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המוגדר כך:</w:t>
      </w:r>
    </w:p>
    <w:p w14:paraId="2D6B49BC" w14:textId="77777777"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>
        <w:rPr>
          <w:rFonts w:ascii="Times New Roman" w:eastAsia="Times New Roman" w:hAnsi="Times New Roman" w:cs="David"/>
          <w:i/>
          <w:szCs w:val="24"/>
          <w:rtl/>
        </w:rPr>
        <w:tab/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   </w:t>
      </w:r>
      <w:r w:rsidRPr="004C6AE0">
        <w:rPr>
          <w:rFonts w:ascii="Times New Roman" w:eastAsia="Times New Roman" w:hAnsi="Times New Roman" w:cs="David" w:hint="cs"/>
          <w:i/>
          <w:position w:val="-10"/>
          <w:szCs w:val="24"/>
        </w:rPr>
        <w:object w:dxaOrig="1020" w:dyaOrig="300" w14:anchorId="2D6B4C99">
          <v:shape id="_x0000_i1113" type="#_x0000_t75" style="width:51.25pt;height:15.25pt" o:ole="" fillcolor="window">
            <v:imagedata r:id="rId171" o:title=""/>
          </v:shape>
          <o:OLEObject Type="Embed" ProgID="Equation.3" ShapeID="_x0000_i1113" DrawAspect="Content" ObjectID="_1610194712" r:id="rId172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אםם   </w:t>
      </w:r>
      <w:r w:rsidRPr="004C6AE0">
        <w:rPr>
          <w:rFonts w:ascii="Times New Roman" w:eastAsia="Times New Roman" w:hAnsi="Times New Roman" w:cs="David"/>
          <w:i/>
          <w:szCs w:val="24"/>
        </w:rPr>
        <w:t>n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מתחלק ב- </w:t>
      </w:r>
      <w:r w:rsidRPr="004C6AE0">
        <w:rPr>
          <w:rFonts w:ascii="Times New Roman" w:eastAsia="Times New Roman" w:hAnsi="Times New Roman" w:cs="David"/>
          <w:i/>
          <w:szCs w:val="24"/>
        </w:rPr>
        <w:t xml:space="preserve">m 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ללא שארית.</w:t>
      </w:r>
    </w:p>
    <w:p w14:paraId="2D6B49BD" w14:textId="77777777"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>ב.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היחס  </w:t>
      </w:r>
      <w:r w:rsidRPr="004C6AE0">
        <w:rPr>
          <w:rFonts w:ascii="Times New Roman" w:eastAsia="Times New Roman" w:hAnsi="Times New Roman" w:cs="David"/>
          <w:i/>
          <w:szCs w:val="24"/>
        </w:rPr>
        <w:t>G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שהוא הסגוֹר הסימטרי של היחס   </w:t>
      </w:r>
      <w:r w:rsidRPr="004C6AE0">
        <w:rPr>
          <w:rFonts w:ascii="Times New Roman" w:eastAsia="Times New Roman" w:hAnsi="Times New Roman" w:cs="David"/>
          <w:i/>
          <w:szCs w:val="24"/>
        </w:rPr>
        <w:t>D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מסעיף א,  מעל אותה קבוצה.</w:t>
      </w:r>
    </w:p>
    <w:p w14:paraId="2D6B49BE" w14:textId="77777777" w:rsidR="00D34035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>ג.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היחס    </w:t>
      </w:r>
      <w:r w:rsidRPr="004C6AE0">
        <w:rPr>
          <w:rFonts w:ascii="Times New Roman" w:eastAsia="Times New Roman" w:hAnsi="Times New Roman" w:cs="David"/>
          <w:i/>
          <w:szCs w:val="24"/>
        </w:rPr>
        <w:t>T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 מעל  </w:t>
      </w:r>
      <w:r w:rsidRPr="004C6AE0">
        <w:rPr>
          <w:rFonts w:ascii="Times New Roman" w:eastAsia="Times New Roman" w:hAnsi="Times New Roman" w:cs="David" w:hint="cs"/>
          <w:i/>
          <w:position w:val="-6"/>
          <w:szCs w:val="24"/>
        </w:rPr>
        <w:object w:dxaOrig="639" w:dyaOrig="260" w14:anchorId="2D6B4C9A">
          <v:shape id="_x0000_i1114" type="#_x0000_t75" style="width:31.85pt;height:13.4pt" o:ole="" fillcolor="window">
            <v:imagedata r:id="rId173" o:title=""/>
          </v:shape>
          <o:OLEObject Type="Embed" ProgID="Equation.3" ShapeID="_x0000_i1114" DrawAspect="Content" ObjectID="_1610194713" r:id="rId174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המוגדר כך:</w:t>
      </w:r>
    </w:p>
    <w:p w14:paraId="2D6B49BF" w14:textId="77777777"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4C6AE0">
        <w:rPr>
          <w:rFonts w:ascii="Times New Roman" w:eastAsia="Times New Roman" w:hAnsi="Times New Roman" w:cs="David" w:hint="cs"/>
          <w:i/>
          <w:position w:val="-10"/>
          <w:szCs w:val="24"/>
        </w:rPr>
        <w:object w:dxaOrig="1760" w:dyaOrig="320" w14:anchorId="2D6B4C9B">
          <v:shape id="_x0000_i1115" type="#_x0000_t75" style="width:87.7pt;height:15.7pt" o:ole="" fillcolor="window">
            <v:imagedata r:id="rId175" o:title=""/>
          </v:shape>
          <o:OLEObject Type="Embed" ProgID="Equation.3" ShapeID="_x0000_i1115" DrawAspect="Content" ObjectID="_1610194714" r:id="rId176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אםם   </w:t>
      </w:r>
      <w:r w:rsidRPr="004C6AE0">
        <w:rPr>
          <w:rFonts w:ascii="Times New Roman" w:eastAsia="Times New Roman" w:hAnsi="Times New Roman" w:cs="David" w:hint="cs"/>
          <w:i/>
          <w:position w:val="-6"/>
          <w:szCs w:val="24"/>
        </w:rPr>
        <w:object w:dxaOrig="600" w:dyaOrig="260" w14:anchorId="2D6B4C9C">
          <v:shape id="_x0000_i1116" type="#_x0000_t75" style="width:30pt;height:13.4pt" o:ole="" fillcolor="window">
            <v:imagedata r:id="rId177" o:title=""/>
          </v:shape>
          <o:OLEObject Type="Embed" ProgID="Equation.3" ShapeID="_x0000_i1116" DrawAspect="Content" ObjectID="_1610194715" r:id="rId178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ו-  </w:t>
      </w:r>
      <w:r w:rsidRPr="004C6AE0">
        <w:rPr>
          <w:rFonts w:ascii="Times New Roman" w:eastAsia="Times New Roman" w:hAnsi="Times New Roman" w:cs="David" w:hint="cs"/>
          <w:i/>
          <w:position w:val="-6"/>
          <w:szCs w:val="24"/>
        </w:rPr>
        <w:object w:dxaOrig="560" w:dyaOrig="260" w14:anchorId="2D6B4C9D">
          <v:shape id="_x0000_i1117" type="#_x0000_t75" style="width:28.15pt;height:13.4pt" o:ole="" fillcolor="window">
            <v:imagedata r:id="rId179" o:title=""/>
          </v:shape>
          <o:OLEObject Type="Embed" ProgID="Equation.3" ShapeID="_x0000_i1117" DrawAspect="Content" ObjectID="_1610194716" r:id="rId180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.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</w:r>
    </w:p>
    <w:p w14:paraId="2D6B49C0" w14:textId="77777777"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4C6AE0">
        <w:rPr>
          <w:rFonts w:ascii="Times New Roman" w:eastAsia="Times New Roman" w:hAnsi="Times New Roman" w:cs="David"/>
          <w:i/>
          <w:szCs w:val="24"/>
          <w:rtl/>
        </w:rPr>
        <w:t>ד.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היחס  </w:t>
      </w:r>
      <w:r w:rsidRPr="004C6AE0">
        <w:rPr>
          <w:rFonts w:ascii="Times New Roman" w:eastAsia="Times New Roman" w:hAnsi="Times New Roman" w:cs="David" w:hint="cs"/>
          <w:i/>
          <w:position w:val="-4"/>
          <w:szCs w:val="24"/>
        </w:rPr>
        <w:object w:dxaOrig="720" w:dyaOrig="300" w14:anchorId="2D6B4C9E">
          <v:shape id="_x0000_i1118" type="#_x0000_t75" style="width:36.45pt;height:15.25pt" o:ole="" fillcolor="window">
            <v:imagedata r:id="rId181" o:title=""/>
          </v:shape>
          <o:OLEObject Type="Embed" ProgID="Equation.3" ShapeID="_x0000_i1118" DrawAspect="Content" ObjectID="_1610194717" r:id="rId182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,   כאשר  </w:t>
      </w:r>
      <w:r w:rsidRPr="004C6AE0">
        <w:rPr>
          <w:rFonts w:ascii="Times New Roman" w:eastAsia="Times New Roman" w:hAnsi="Times New Roman" w:cs="David"/>
          <w:i/>
          <w:szCs w:val="24"/>
        </w:rPr>
        <w:t>T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הוא היחס מסעיף ג',  מעל אותה קבוצה.</w:t>
      </w:r>
    </w:p>
    <w:p w14:paraId="2D6B49C1" w14:textId="77777777" w:rsidR="00D34035" w:rsidRDefault="00D34035" w:rsidP="00D34035">
      <w:pPr>
        <w:rPr>
          <w:b/>
          <w:bCs/>
          <w:rtl/>
        </w:rPr>
      </w:pP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C2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9 (קיים פתרון בכתב יד)</w:t>
      </w:r>
    </w:p>
    <w:p w14:paraId="2D6B49C3" w14:textId="77777777"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C4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ב' ממ"ן 12 (סעיף א' בלבד, קיים פתרון)</w:t>
      </w:r>
    </w:p>
    <w:p w14:paraId="2D6B49C5" w14:textId="77777777" w:rsidR="0082155F" w:rsidRPr="00D34035" w:rsidRDefault="0082155F" w:rsidP="006B6EDB">
      <w:pPr>
        <w:rPr>
          <w:rtl/>
        </w:rPr>
      </w:pPr>
    </w:p>
    <w:p w14:paraId="2D6B49C6" w14:textId="77777777" w:rsidR="0082155F" w:rsidRDefault="0082155F" w:rsidP="006B6EDB">
      <w:pPr>
        <w:rPr>
          <w:rtl/>
        </w:rPr>
      </w:pPr>
    </w:p>
    <w:p w14:paraId="2D6B49C7" w14:textId="77777777" w:rsidR="00D34035" w:rsidRDefault="00D34035" w:rsidP="006B6EDB">
      <w:pPr>
        <w:rPr>
          <w:rtl/>
        </w:rPr>
      </w:pPr>
    </w:p>
    <w:p w14:paraId="2D6B49C8" w14:textId="77777777" w:rsidR="00D34035" w:rsidRDefault="00D34035" w:rsidP="006B6EDB">
      <w:pPr>
        <w:rPr>
          <w:rtl/>
        </w:rPr>
      </w:pPr>
    </w:p>
    <w:p w14:paraId="2D6B49C9" w14:textId="77777777" w:rsidR="00D34035" w:rsidRDefault="00D34035" w:rsidP="006B6EDB">
      <w:pPr>
        <w:rPr>
          <w:rtl/>
        </w:rPr>
      </w:pPr>
    </w:p>
    <w:p w14:paraId="2D6B49CA" w14:textId="77777777" w:rsidR="00D34035" w:rsidRDefault="00D34035" w:rsidP="006B6EDB">
      <w:pPr>
        <w:rPr>
          <w:rtl/>
        </w:rPr>
      </w:pPr>
    </w:p>
    <w:p w14:paraId="2D6B49CB" w14:textId="77777777" w:rsidR="00D34035" w:rsidRDefault="00D34035" w:rsidP="006B6EDB">
      <w:pPr>
        <w:rPr>
          <w:rtl/>
        </w:rPr>
      </w:pPr>
    </w:p>
    <w:p w14:paraId="2D6B49CC" w14:textId="77777777" w:rsidR="00D34035" w:rsidRDefault="00D34035" w:rsidP="006B6EDB">
      <w:pPr>
        <w:rPr>
          <w:rtl/>
        </w:rPr>
      </w:pPr>
    </w:p>
    <w:p w14:paraId="2D6B49CD" w14:textId="77777777" w:rsidR="00D34035" w:rsidRDefault="00D34035" w:rsidP="006B6EDB">
      <w:pPr>
        <w:rPr>
          <w:rtl/>
        </w:rPr>
      </w:pPr>
    </w:p>
    <w:p w14:paraId="2D6B49CE" w14:textId="77777777" w:rsidR="00D34035" w:rsidRDefault="00D34035" w:rsidP="006B6EDB">
      <w:pPr>
        <w:rPr>
          <w:rtl/>
        </w:rPr>
      </w:pPr>
    </w:p>
    <w:p w14:paraId="2D6B49CF" w14:textId="77777777" w:rsidR="00D34035" w:rsidRPr="007241F5" w:rsidRDefault="00D34035" w:rsidP="006B6EDB">
      <w:pPr>
        <w:rPr>
          <w:rtl/>
        </w:rPr>
      </w:pPr>
    </w:p>
    <w:p w14:paraId="2D6B49D0" w14:textId="77777777" w:rsidR="000D40A6" w:rsidRPr="009903C4" w:rsidRDefault="006B6EDB" w:rsidP="00D34035">
      <w:pPr>
        <w:jc w:val="center"/>
        <w:rPr>
          <w:sz w:val="32"/>
          <w:szCs w:val="32"/>
          <w:rtl/>
        </w:rPr>
      </w:pPr>
      <w:r w:rsidRPr="005D1164">
        <w:rPr>
          <w:rFonts w:hint="cs"/>
          <w:b/>
          <w:bCs/>
          <w:sz w:val="32"/>
          <w:szCs w:val="32"/>
          <w:u w:val="single"/>
          <w:rtl/>
        </w:rPr>
        <w:lastRenderedPageBreak/>
        <w:t>קומבינטוריקה</w:t>
      </w:r>
    </w:p>
    <w:p w14:paraId="2D6B49D1" w14:textId="77777777" w:rsidR="000D40A6" w:rsidRPr="000D40A6" w:rsidRDefault="000D40A6" w:rsidP="000D40A6">
      <w:pPr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קומבינטוריקה פשוטה ושובך היונים</w:t>
      </w:r>
      <w:r w:rsidRPr="005D1164">
        <w:rPr>
          <w:rFonts w:hint="cs"/>
          <w:b/>
          <w:bCs/>
          <w:sz w:val="28"/>
          <w:szCs w:val="28"/>
          <w:rtl/>
        </w:rPr>
        <w:t>:</w:t>
      </w:r>
    </w:p>
    <w:p w14:paraId="2D6B49D2" w14:textId="77777777" w:rsidR="000D40A6" w:rsidRPr="000D40A6" w:rsidRDefault="000D40A6" w:rsidP="000D40A6">
      <w:pPr>
        <w:spacing w:after="0"/>
        <w:rPr>
          <w:rFonts w:asciiTheme="minorBidi" w:hAnsiTheme="minorBidi"/>
          <w:b/>
          <w:bCs/>
          <w:rtl/>
        </w:rPr>
      </w:pPr>
      <w:r w:rsidRPr="000D40A6">
        <w:rPr>
          <w:rFonts w:asciiTheme="minorBidi" w:hAnsiTheme="minorBidi"/>
          <w:b/>
          <w:bCs/>
          <w:rtl/>
        </w:rPr>
        <w:t>שאלה</w:t>
      </w:r>
      <w:r w:rsidRPr="000D40A6">
        <w:rPr>
          <w:rFonts w:asciiTheme="minorBidi" w:hAnsiTheme="minorBidi"/>
          <w:b/>
          <w:bCs/>
        </w:rPr>
        <w:t xml:space="preserve"> </w:t>
      </w:r>
    </w:p>
    <w:p w14:paraId="2D6B49D3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סעיפ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ב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ג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תייחס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סיפו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בא</w:t>
      </w:r>
      <w:r w:rsidRPr="000D40A6">
        <w:rPr>
          <w:rFonts w:asciiTheme="minorBidi" w:hAnsiTheme="minorBidi"/>
        </w:rPr>
        <w:t>:</w:t>
      </w:r>
    </w:p>
    <w:p w14:paraId="2D6B49D4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לקורס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מדע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מחשב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רשומ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קבוצ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סוימת</w:t>
      </w:r>
      <w:r w:rsidRPr="000D40A6">
        <w:rPr>
          <w:rFonts w:asciiTheme="minorBidi" w:hAnsiTheme="minorBidi"/>
        </w:rPr>
        <w:t xml:space="preserve"> 12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במהל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קורס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ש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גיש</w:t>
      </w:r>
    </w:p>
    <w:p w14:paraId="2D6B49D5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צוותים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b/>
          <w:bCs/>
          <w:rtl/>
        </w:rPr>
        <w:t>בכל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צוות</w:t>
      </w:r>
      <w:r w:rsidRPr="000D40A6">
        <w:rPr>
          <w:rFonts w:asciiTheme="minorBidi" w:hAnsiTheme="minorBidi"/>
          <w:b/>
          <w:bCs/>
        </w:rPr>
        <w:t xml:space="preserve"> 3 </w:t>
      </w:r>
      <w:r w:rsidRPr="000D40A6">
        <w:rPr>
          <w:rFonts w:asciiTheme="minorBidi" w:hAnsiTheme="minorBidi"/>
          <w:b/>
          <w:bCs/>
          <w:rtl/>
        </w:rPr>
        <w:t>סטודנטים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כ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צוות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קבל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ות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כין</w:t>
      </w:r>
      <w:r w:rsidRPr="000D40A6">
        <w:rPr>
          <w:rFonts w:asciiTheme="minorBidi" w:hAnsiTheme="minorBidi"/>
        </w:rPr>
        <w:t>.</w:t>
      </w:r>
    </w:p>
    <w:p w14:paraId="2D6B49D6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בכ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סעיף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צא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כמ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דרכ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כול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תחלק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צוותים</w:t>
      </w:r>
      <w:r w:rsidRPr="000D40A6">
        <w:rPr>
          <w:rFonts w:asciiTheme="minorBidi" w:hAnsiTheme="minorBidi"/>
        </w:rPr>
        <w:t>.</w:t>
      </w:r>
    </w:p>
    <w:p w14:paraId="2D6B49D7" w14:textId="77777777" w:rsidR="000D40A6" w:rsidRPr="000D40A6" w:rsidRDefault="000D40A6" w:rsidP="000D40A6">
      <w:pPr>
        <w:spacing w:after="0"/>
        <w:rPr>
          <w:rFonts w:asciiTheme="minorBidi" w:hAnsiTheme="minorBidi"/>
          <w:b/>
          <w:bCs/>
          <w:rtl/>
        </w:rPr>
      </w:pPr>
      <w:r w:rsidRPr="000D40A6">
        <w:rPr>
          <w:rFonts w:asciiTheme="minorBidi" w:hAnsiTheme="minorBidi"/>
          <w:b/>
          <w:bCs/>
          <w:rtl/>
        </w:rPr>
        <w:t>יש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הגיע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תשובה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סופית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מספרית</w:t>
      </w:r>
      <w:r w:rsidRPr="000D40A6">
        <w:rPr>
          <w:rFonts w:asciiTheme="minorBidi" w:hAnsiTheme="minorBidi"/>
          <w:b/>
          <w:bCs/>
        </w:rPr>
        <w:t>.</w:t>
      </w:r>
    </w:p>
    <w:p w14:paraId="2D6B49D8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א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ב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ג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חייב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>.</w:t>
      </w:r>
    </w:p>
    <w:p w14:paraId="2D6B49D9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ב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אף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זוג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בין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וש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ב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ג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ינ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כו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>
        <w:rPr>
          <w:rFonts w:asciiTheme="minorBidi" w:hAnsiTheme="minorBidi" w:hint="cs"/>
          <w:rtl/>
        </w:rPr>
        <w:t xml:space="preserve"> (</w:t>
      </w:r>
      <w:r w:rsidRPr="000D40A6">
        <w:rPr>
          <w:rFonts w:asciiTheme="minorBidi" w:hAnsiTheme="minorBidi"/>
          <w:rtl/>
        </w:rPr>
        <w:t>אסו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ג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שלושתם</w:t>
      </w:r>
    </w:p>
    <w:p w14:paraId="2D6B49DA" w14:textId="77777777" w:rsidR="000D40A6" w:rsidRPr="000D40A6" w:rsidRDefault="000D40A6" w:rsidP="000D40A6">
      <w:pPr>
        <w:spacing w:after="0"/>
        <w:rPr>
          <w:rFonts w:asciiTheme="minorBidi" w:hAnsiTheme="minorBidi"/>
          <w:rtl/>
        </w:rPr>
      </w:pPr>
      <w:r w:rsidRPr="000D40A6">
        <w:rPr>
          <w:rFonts w:asciiTheme="minorBidi" w:hAnsiTheme="minorBidi"/>
          <w:rtl/>
        </w:rPr>
        <w:t>יה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>
        <w:rPr>
          <w:rFonts w:asciiTheme="minorBidi" w:hAnsiTheme="minorBidi"/>
        </w:rPr>
        <w:t>(</w:t>
      </w:r>
    </w:p>
    <w:p w14:paraId="2D6B49DB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ג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לכ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ש</w:t>
      </w:r>
      <w:r w:rsidRPr="000D40A6">
        <w:rPr>
          <w:rFonts w:asciiTheme="minorBidi" w:hAnsiTheme="minorBidi"/>
        </w:rPr>
        <w:t xml:space="preserve"> </w:t>
      </w:r>
      <w:r>
        <w:rPr>
          <w:rFonts w:asciiTheme="minorBidi" w:hAnsiTheme="minorBidi" w:hint="cs"/>
          <w:rtl/>
        </w:rPr>
        <w:t>ראש צוות (במיל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רות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ההגדר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>
        <w:rPr>
          <w:rFonts w:asciiTheme="minorBidi" w:hAnsiTheme="minorBidi" w:hint="cs"/>
          <w:rtl/>
        </w:rPr>
        <w:t xml:space="preserve"> "צוות"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כולל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כע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תפקי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נקרא</w:t>
      </w:r>
    </w:p>
    <w:p w14:paraId="2D6B49DC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</w:rPr>
        <w:t>"</w:t>
      </w:r>
      <w:r w:rsidRPr="000D40A6">
        <w:rPr>
          <w:rFonts w:asciiTheme="minorBidi" w:hAnsiTheme="minorBidi"/>
          <w:rtl/>
        </w:rPr>
        <w:t>ראש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>
        <w:rPr>
          <w:rFonts w:asciiTheme="minorBidi" w:hAnsiTheme="minorBidi" w:hint="cs"/>
          <w:rtl/>
        </w:rPr>
        <w:t>",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מל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חבר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צוות</w:t>
      </w:r>
      <w:r>
        <w:rPr>
          <w:rFonts w:asciiTheme="minorBidi" w:hAnsiTheme="minorBidi" w:hint="cs"/>
          <w:rtl/>
        </w:rPr>
        <w:t>).</w:t>
      </w:r>
    </w:p>
    <w:p w14:paraId="2D6B49DD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ד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בקבוצ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עב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קורס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ש</w:t>
      </w:r>
      <w:r w:rsidRPr="000D40A6">
        <w:rPr>
          <w:rFonts w:asciiTheme="minorBidi" w:hAnsiTheme="minorBidi"/>
        </w:rPr>
        <w:t xml:space="preserve"> 50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המדרי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יקש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הכנ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ראשונה</w:t>
      </w:r>
    </w:p>
    <w:p w14:paraId="2D6B49DE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תהי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צוותים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ויה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א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יותר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מ</w:t>
      </w:r>
      <w:r w:rsidRPr="000D40A6">
        <w:rPr>
          <w:rFonts w:asciiTheme="minorBidi" w:hAnsiTheme="minorBidi"/>
          <w:b/>
          <w:bCs/>
        </w:rPr>
        <w:t xml:space="preserve"> - 6 </w:t>
      </w:r>
      <w:r w:rsidRPr="000D40A6">
        <w:rPr>
          <w:rFonts w:asciiTheme="minorBidi" w:hAnsiTheme="minorBidi"/>
          <w:b/>
          <w:bCs/>
          <w:rtl/>
        </w:rPr>
        <w:t>צוותים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מתו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לבול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הו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גבי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גודל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>.</w:t>
      </w:r>
    </w:p>
    <w:p w14:paraId="2D6B49DF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למשל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אפש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יהי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 w:rsidRPr="000D40A6">
        <w:rPr>
          <w:rFonts w:asciiTheme="minorBidi" w:hAnsiTheme="minorBidi"/>
        </w:rPr>
        <w:t xml:space="preserve"> 45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ועוד</w:t>
      </w:r>
      <w:r w:rsidRPr="000D40A6">
        <w:rPr>
          <w:rFonts w:asciiTheme="minorBidi" w:hAnsiTheme="minorBidi"/>
        </w:rPr>
        <w:t xml:space="preserve"> 5 </w:t>
      </w:r>
      <w:r>
        <w:rPr>
          <w:rFonts w:asciiTheme="minorBidi" w:hAnsiTheme="minorBidi" w:hint="cs"/>
          <w:rtl/>
        </w:rPr>
        <w:t>"</w:t>
      </w:r>
      <w:r w:rsidRPr="000D40A6">
        <w:rPr>
          <w:rFonts w:asciiTheme="minorBidi" w:hAnsiTheme="minorBidi"/>
          <w:rtl/>
        </w:rPr>
        <w:t>צוותים</w:t>
      </w:r>
      <w:r>
        <w:rPr>
          <w:rFonts w:asciiTheme="minorBidi" w:hAnsiTheme="minorBidi" w:hint="cs"/>
          <w:rtl/>
        </w:rPr>
        <w:t>"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בכ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ה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תלמי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ודד</w:t>
      </w:r>
      <w:r w:rsidRPr="000D40A6">
        <w:rPr>
          <w:rFonts w:asciiTheme="minorBidi" w:hAnsiTheme="minorBidi"/>
        </w:rPr>
        <w:t>.</w:t>
      </w:r>
    </w:p>
    <w:p w14:paraId="2D6B49E0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לגב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שניי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קורס</w:t>
      </w:r>
      <w:r>
        <w:rPr>
          <w:rFonts w:asciiTheme="minorBidi" w:hAnsiTheme="minorBidi" w:hint="cs"/>
          <w:rtl/>
        </w:rPr>
        <w:t xml:space="preserve">, </w:t>
      </w:r>
      <w:r w:rsidRPr="000D40A6">
        <w:rPr>
          <w:rFonts w:asciiTheme="minorBidi" w:hAnsiTheme="minorBidi"/>
          <w:rtl/>
        </w:rPr>
        <w:t>המדרי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מר</w:t>
      </w:r>
      <w:r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הפע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כול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כל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היותר</w:t>
      </w:r>
      <w:r w:rsidRPr="000D40A6">
        <w:rPr>
          <w:rFonts w:asciiTheme="minorBidi" w:hAnsiTheme="minorBidi"/>
          <w:b/>
          <w:bCs/>
        </w:rPr>
        <w:t xml:space="preserve"> 8 </w:t>
      </w:r>
      <w:r w:rsidRPr="000D40A6">
        <w:rPr>
          <w:rFonts w:asciiTheme="minorBidi" w:hAnsiTheme="minorBidi"/>
          <w:b/>
          <w:bCs/>
          <w:rtl/>
        </w:rPr>
        <w:t>צוותים</w:t>
      </w:r>
      <w:r w:rsidRPr="000D40A6">
        <w:rPr>
          <w:rFonts w:asciiTheme="minorBidi" w:hAnsiTheme="minorBidi"/>
        </w:rPr>
        <w:t>.</w:t>
      </w:r>
    </w:p>
    <w:p w14:paraId="2D6B49E1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ג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פע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ו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גבי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גודל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אב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דרש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הצוות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שת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עבוד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ה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ונים</w:t>
      </w:r>
    </w:p>
    <w:p w14:paraId="2D6B49E2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לגמרי</w:t>
      </w:r>
      <w:r w:rsidRPr="000D40A6">
        <w:rPr>
          <w:rFonts w:asciiTheme="minorBidi" w:hAnsiTheme="minorBidi"/>
        </w:rPr>
        <w:t xml:space="preserve"> </w:t>
      </w:r>
      <w:r>
        <w:rPr>
          <w:rFonts w:asciiTheme="minorBidi" w:hAnsiTheme="minorBidi"/>
        </w:rPr>
        <w:t>:</w:t>
      </w:r>
      <w:r w:rsidRPr="000D40A6">
        <w:rPr>
          <w:rFonts w:asciiTheme="minorBidi" w:hAnsiTheme="minorBidi"/>
          <w:b/>
          <w:bCs/>
          <w:rtl/>
        </w:rPr>
        <w:t>כל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rtl/>
        </w:rPr>
        <w:t>שנ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ה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ראשונה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חייב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צוות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ונים</w:t>
      </w:r>
    </w:p>
    <w:p w14:paraId="2D6B49E3" w14:textId="77777777" w:rsidR="000D40A6" w:rsidRPr="000D40A6" w:rsidRDefault="000D40A6" w:rsidP="000D40A6">
      <w:pPr>
        <w:spacing w:after="0"/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>(</w:t>
      </w:r>
      <w:r w:rsidRPr="000D40A6">
        <w:rPr>
          <w:rFonts w:asciiTheme="minorBidi" w:hAnsiTheme="minorBidi"/>
          <w:rtl/>
        </w:rPr>
        <w:t>כלומ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א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ח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צוות</w:t>
      </w:r>
      <w:r>
        <w:rPr>
          <w:rFonts w:asciiTheme="minorBidi" w:hAnsiTheme="minorBidi" w:hint="cs"/>
          <w:rtl/>
        </w:rPr>
        <w:t xml:space="preserve">) </w:t>
      </w:r>
      <w:r w:rsidRPr="000D40A6">
        <w:rPr>
          <w:rFonts w:asciiTheme="minorBidi" w:hAnsiTheme="minorBidi"/>
          <w:rtl/>
        </w:rPr>
        <w:t>ב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שנייה</w:t>
      </w:r>
      <w:r w:rsidRPr="000D40A6">
        <w:rPr>
          <w:rFonts w:asciiTheme="minorBidi" w:hAnsiTheme="minorBidi"/>
        </w:rPr>
        <w:t>.</w:t>
      </w:r>
    </w:p>
    <w:p w14:paraId="2D6B49E4" w14:textId="77777777" w:rsidR="000D40A6" w:rsidRPr="000D40A6" w:rsidRDefault="000D40A6" w:rsidP="000D40A6">
      <w:pPr>
        <w:spacing w:after="0"/>
        <w:rPr>
          <w:rFonts w:asciiTheme="minorBidi" w:hAnsiTheme="minorBidi"/>
          <w:rtl/>
        </w:rPr>
      </w:pPr>
      <w:r w:rsidRPr="000D40A6">
        <w:rPr>
          <w:rFonts w:asciiTheme="minorBidi" w:hAnsiTheme="minorBidi"/>
          <w:rtl/>
        </w:rPr>
        <w:t>הוכיח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ניתן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קי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דרישות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מדרי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מבולבל</w:t>
      </w:r>
      <w:r w:rsidRPr="000D40A6">
        <w:rPr>
          <w:rFonts w:asciiTheme="minorBidi" w:hAnsiTheme="minorBidi"/>
        </w:rPr>
        <w:t>.</w:t>
      </w:r>
    </w:p>
    <w:p w14:paraId="2D6B49E5" w14:textId="77777777" w:rsidR="00C313C1" w:rsidRDefault="00C313C1" w:rsidP="00C313C1">
      <w:pPr>
        <w:rPr>
          <w:b/>
          <w:bCs/>
          <w:rtl/>
        </w:rPr>
      </w:pP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E6" w14:textId="77777777" w:rsidR="00C313C1" w:rsidRDefault="00C313C1" w:rsidP="00C313C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ועד 85 (קיים פתרון)</w:t>
      </w:r>
    </w:p>
    <w:p w14:paraId="2D6B49E7" w14:textId="77777777" w:rsidR="00C313C1" w:rsidRDefault="00C313C1" w:rsidP="00C313C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E8" w14:textId="77777777" w:rsidR="00C313C1" w:rsidRDefault="00287DB1" w:rsidP="00C313C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5+16</w:t>
      </w:r>
    </w:p>
    <w:p w14:paraId="2D6B49E9" w14:textId="77777777" w:rsidR="00B9364C" w:rsidRDefault="00B9364C" w:rsidP="00C313C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5+16</w:t>
      </w:r>
    </w:p>
    <w:p w14:paraId="2D6B49EA" w14:textId="77777777" w:rsidR="000D40A6" w:rsidRDefault="00D34035" w:rsidP="006B6EDB">
      <w:pPr>
        <w:rPr>
          <w:rtl/>
        </w:rPr>
      </w:pPr>
      <w:r>
        <w:object w:dxaOrig="16208" w:dyaOrig="5400" w14:anchorId="2D6B4C9F">
          <v:shape id="_x0000_i1119" type="#_x0000_t75" style="width:413.1pt;height:125.1pt" o:ole="">
            <v:imagedata r:id="rId183" o:title=""/>
          </v:shape>
          <o:OLEObject Type="Embed" ProgID="Unknown" ShapeID="_x0000_i1119" DrawAspect="Content" ObjectID="_1610194718" r:id="rId184"/>
        </w:object>
      </w:r>
    </w:p>
    <w:p w14:paraId="2D6B49EB" w14:textId="77777777" w:rsidR="00326E37" w:rsidRDefault="00326E37" w:rsidP="00326E3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EC" w14:textId="77777777" w:rsidR="00326E37" w:rsidRDefault="00326E37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2</w:t>
      </w:r>
    </w:p>
    <w:p w14:paraId="2D6B49ED" w14:textId="77777777" w:rsidR="00326E37" w:rsidRDefault="00326E37" w:rsidP="00326E3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EE" w14:textId="77777777" w:rsidR="00326E37" w:rsidRDefault="00326E37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9EF" w14:textId="77777777" w:rsidR="00326E37" w:rsidRDefault="00D34035" w:rsidP="00326E37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>
        <w:rPr>
          <w:rFonts w:ascii="Times New Roman" w:eastAsia="Times New Roman" w:hAnsi="Times New Roman" w:cs="David" w:hint="cs"/>
          <w:b/>
          <w:bCs/>
          <w:i/>
          <w:szCs w:val="24"/>
          <w:rtl/>
        </w:rPr>
        <w:lastRenderedPageBreak/>
        <w:t>שאלה</w:t>
      </w:r>
    </w:p>
    <w:p w14:paraId="2D6B49F0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ציע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אתגר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ב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:</w:t>
      </w:r>
    </w:p>
    <w:p w14:paraId="2D6B49F1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תבחר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8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ספר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טבעי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ונ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לשה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תחום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</w:t>
      </w:r>
      <w:r w:rsidRPr="00647140">
        <w:rPr>
          <w:rFonts w:ascii="David" w:cs="David"/>
          <w:sz w:val="24"/>
          <w:szCs w:val="24"/>
        </w:rPr>
        <w:t xml:space="preserve"> </w:t>
      </w:r>
      <w:r>
        <w:rPr>
          <w:rFonts w:ascii="David" w:cs="David"/>
          <w:sz w:val="24"/>
          <w:szCs w:val="24"/>
        </w:rPr>
        <w:t>.</w:t>
      </w:r>
      <w:r>
        <w:rPr>
          <w:rFonts w:ascii="Times New Roman" w:hAnsi="Times New Roman" w:cs="Times New Roman"/>
        </w:rPr>
        <w:t xml:space="preserve">10 </w:t>
      </w:r>
      <w:r>
        <w:rPr>
          <w:rFonts w:ascii="Symbol" w:hAnsi="Symbol" w:cs="Symbol"/>
        </w:rPr>
        <w:t></w:t>
      </w:r>
      <w:r>
        <w:rPr>
          <w:rFonts w:ascii="Symbol" w:hAnsi="Symbol" w:cs="Symbol"/>
        </w:rPr>
        <w:t></w:t>
      </w:r>
      <w:r>
        <w:rPr>
          <w:rFonts w:ascii="Times New Roman" w:hAnsi="Times New Roman" w:cs="Times New Roman"/>
          <w:i/>
          <w:iCs/>
        </w:rPr>
        <w:t xml:space="preserve">n </w:t>
      </w:r>
      <w:r>
        <w:rPr>
          <w:rFonts w:ascii="Symbol" w:hAnsi="Symbol" w:cs="Symbol"/>
        </w:rPr>
        <w:t></w:t>
      </w:r>
      <w:r>
        <w:rPr>
          <w:rFonts w:ascii="Symbol" w:hAnsi="Symbol" w:cs="Symbol"/>
        </w:rPr>
        <w:t></w:t>
      </w:r>
      <w:r>
        <w:rPr>
          <w:rFonts w:ascii="Times New Roman" w:hAnsi="Times New Roman" w:cs="Times New Roman"/>
        </w:rPr>
        <w:t>36</w:t>
      </w:r>
    </w:p>
    <w:p w14:paraId="2D6B49F2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נס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יצור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תוך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ימוש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ק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מספר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חר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ו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חלק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ה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נ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סכומ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וו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.</w:t>
      </w:r>
    </w:p>
    <w:p w14:paraId="2D6B49F3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מש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חר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מספר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10,11,12,15,18,25,32,36</w:t>
      </w:r>
    </w:p>
    <w:p w14:paraId="2D6B49F4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כו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רשו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שוויון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11+25=36</w:t>
      </w:r>
    </w:p>
    <w:p w14:paraId="2D6B49F5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חלופין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ו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כו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רשום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10+12+18=15+25</w:t>
      </w:r>
    </w:p>
    <w:p w14:paraId="2D6B49F6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מספר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צריכ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הילק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הרשימ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ואין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חזרו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ע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ותו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ספר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.</w:t>
      </w:r>
    </w:p>
    <w:p w14:paraId="2D6B49F7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צלי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רשו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וויון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ז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–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ו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נצ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.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ו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צלי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–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נצח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.</w:t>
      </w:r>
    </w:p>
    <w:p w14:paraId="2D6B49F8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הנח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אחר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וחר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ש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זמן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-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ו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חשב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-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בדוק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אפשרויו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,</w:t>
      </w:r>
    </w:p>
    <w:p w14:paraId="2D6B49F9" w14:textId="77777777"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וכיחו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תמיד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נצ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!</w:t>
      </w:r>
    </w:p>
    <w:p w14:paraId="2D6B49FA" w14:textId="77777777" w:rsidR="00647140" w:rsidRDefault="00647140" w:rsidP="00647140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9FB" w14:textId="77777777" w:rsidR="00647140" w:rsidRDefault="00647140" w:rsidP="0064714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--</w:t>
      </w:r>
    </w:p>
    <w:p w14:paraId="2D6B49FC" w14:textId="77777777" w:rsidR="00F1390D" w:rsidRDefault="00647140" w:rsidP="00F1390D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9FD" w14:textId="77777777" w:rsidR="00F1390D" w:rsidRPr="00D34035" w:rsidRDefault="00647140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3 א' ממ"ן 14</w:t>
      </w:r>
      <w:r w:rsidR="009C71CA">
        <w:rPr>
          <w:rFonts w:hint="cs"/>
          <w:rtl/>
        </w:rPr>
        <w:t xml:space="preserve"> (קיים פתרון בכתב)</w:t>
      </w:r>
    </w:p>
    <w:p w14:paraId="2D6B49FE" w14:textId="77777777" w:rsidR="00326E37" w:rsidRDefault="00326E37" w:rsidP="00326E37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</w:p>
    <w:p w14:paraId="2D6B49FF" w14:textId="77777777" w:rsidR="00326E37" w:rsidRPr="002C1971" w:rsidRDefault="002C1971" w:rsidP="00326E37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 xml:space="preserve">שאלה </w:t>
      </w:r>
    </w:p>
    <w:p w14:paraId="2D6B4A00" w14:textId="77777777"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בכל סעיפי השאלה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1760" w:dyaOrig="300" w14:anchorId="2D6B4CA0">
          <v:shape id="_x0000_i1120" type="#_x0000_t75" style="width:87.7pt;height:15.25pt" o:ole="" fillcolor="window">
            <v:imagedata r:id="rId185" o:title=""/>
          </v:shape>
          <o:OLEObject Type="Embed" ProgID="Unknown" ShapeID="_x0000_i1120" DrawAspect="Content" ObjectID="_1610194719" r:id="rId186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>.</w:t>
      </w:r>
    </w:p>
    <w:p w14:paraId="2D6B4A01" w14:textId="77777777" w:rsidR="002C1971" w:rsidRPr="002C1971" w:rsidRDefault="002C1971" w:rsidP="002C1971">
      <w:pPr>
        <w:overflowPunct w:val="0"/>
        <w:autoSpaceDE w:val="0"/>
        <w:autoSpaceDN w:val="0"/>
        <w:adjustRightInd w:val="0"/>
        <w:spacing w:before="120"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ab/>
        <w:t>א.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יהי  </w:t>
      </w:r>
      <w:r w:rsidRPr="002C1971">
        <w:rPr>
          <w:rFonts w:ascii="Times New Roman" w:eastAsia="Times New Roman" w:hAnsi="Times New Roman" w:cs="David"/>
          <w:i/>
          <w:szCs w:val="24"/>
        </w:rPr>
        <w:t xml:space="preserve">S 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יחס מעל  </w:t>
      </w:r>
      <w:r w:rsidRPr="002C1971">
        <w:rPr>
          <w:rFonts w:ascii="Times New Roman" w:eastAsia="Times New Roman" w:hAnsi="Times New Roman" w:cs="David"/>
          <w:i/>
          <w:szCs w:val="24"/>
        </w:rPr>
        <w:t>A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המוגדר כך:   לכל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800" w:dyaOrig="300" w14:anchorId="2D6B4CA1">
          <v:shape id="_x0000_i1121" type="#_x0000_t75" style="width:40.15pt;height:15.25pt" o:ole="" fillcolor="window">
            <v:imagedata r:id="rId187" o:title=""/>
          </v:shape>
          <o:OLEObject Type="Embed" ProgID="Unknown" ShapeID="_x0000_i1121" DrawAspect="Content" ObjectID="_1610194720" r:id="rId188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>,</w:t>
      </w:r>
    </w:p>
    <w:p w14:paraId="2D6B4A02" w14:textId="77777777"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ind w:left="720" w:firstLine="72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 w:hint="cs"/>
          <w:i/>
          <w:position w:val="-10"/>
          <w:szCs w:val="24"/>
        </w:rPr>
        <w:object w:dxaOrig="960" w:dyaOrig="300" w14:anchorId="2D6B4CA2">
          <v:shape id="_x0000_i1122" type="#_x0000_t75" style="width:47.55pt;height:15.25pt" o:ole="">
            <v:imagedata r:id="rId189" o:title=""/>
          </v:shape>
          <o:OLEObject Type="Embed" ProgID="Unknown" ShapeID="_x0000_i1122" DrawAspect="Content" ObjectID="_1610194721" r:id="rId190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ם ורק אם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560" w:dyaOrig="260" w14:anchorId="2D6B4CA3">
          <v:shape id="_x0000_i1123" type="#_x0000_t75" style="width:28.15pt;height:13.4pt" o:ole="" fillcolor="window">
            <v:imagedata r:id="rId191" o:title=""/>
          </v:shape>
          <o:OLEObject Type="Embed" ProgID="Unknown" ShapeID="_x0000_i1123" DrawAspect="Content" ObjectID="_1610194722" r:id="rId192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הוא מספר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י-זוגי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14:paraId="2D6B4A03" w14:textId="77777777"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מהו  </w:t>
      </w:r>
      <w:r w:rsidRPr="002C1971">
        <w:rPr>
          <w:rFonts w:ascii="Times New Roman" w:eastAsia="Times New Roman" w:hAnsi="Times New Roman" w:cs="David" w:hint="cs"/>
          <w:i/>
          <w:position w:val="-10"/>
          <w:szCs w:val="24"/>
        </w:rPr>
        <w:object w:dxaOrig="420" w:dyaOrig="300" w14:anchorId="2D6B4CA4">
          <v:shape id="_x0000_i1124" type="#_x0000_t75" style="width:20.75pt;height:15.25pt" o:ole="">
            <v:imagedata r:id="rId193" o:title=""/>
          </v:shape>
          <o:OLEObject Type="Embed" ProgID="Unknown" ShapeID="_x0000_i1124" DrawAspect="Content" ObjectID="_1610194723" r:id="rId194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,  כלומר כמה זוגות סדורים יש ב-  </w:t>
      </w:r>
      <w:r w:rsidRPr="002C1971">
        <w:rPr>
          <w:rFonts w:ascii="Times New Roman" w:eastAsia="Times New Roman" w:hAnsi="Times New Roman" w:cs="David"/>
          <w:i/>
          <w:szCs w:val="24"/>
        </w:rPr>
        <w:t>S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?</w:t>
      </w:r>
    </w:p>
    <w:p w14:paraId="2D6B4A04" w14:textId="77777777" w:rsidR="002C1971" w:rsidRPr="002C1971" w:rsidRDefault="002C1971" w:rsidP="002C1971">
      <w:pPr>
        <w:overflowPunct w:val="0"/>
        <w:autoSpaceDE w:val="0"/>
        <w:autoSpaceDN w:val="0"/>
        <w:adjustRightInd w:val="0"/>
        <w:spacing w:before="120" w:after="0" w:line="360" w:lineRule="auto"/>
        <w:ind w:firstLine="72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>ב.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מצא כמה יחסים   </w:t>
      </w:r>
      <w:r w:rsidRPr="002C1971">
        <w:rPr>
          <w:rFonts w:ascii="Times New Roman" w:eastAsia="Times New Roman" w:hAnsi="Times New Roman" w:cs="David"/>
          <w:i/>
          <w:szCs w:val="24"/>
        </w:rPr>
        <w:t>R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מעל  </w:t>
      </w:r>
      <w:r w:rsidRPr="002C1971">
        <w:rPr>
          <w:rFonts w:ascii="Times New Roman" w:eastAsia="Times New Roman" w:hAnsi="Times New Roman" w:cs="David"/>
          <w:i/>
          <w:szCs w:val="24"/>
        </w:rPr>
        <w:t>A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מקיימים:   לכל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800" w:dyaOrig="300" w14:anchorId="2D6B4CA5">
          <v:shape id="_x0000_i1125" type="#_x0000_t75" style="width:40.15pt;height:15.25pt" o:ole="" fillcolor="window">
            <v:imagedata r:id="rId187" o:title=""/>
          </v:shape>
          <o:OLEObject Type="Embed" ProgID="Unknown" ShapeID="_x0000_i1125" DrawAspect="Content" ObjectID="_1610194724" r:id="rId195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>,</w:t>
      </w:r>
    </w:p>
    <w:p w14:paraId="2D6B4A05" w14:textId="77777777"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ם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</w:t>
      </w:r>
      <w:r w:rsidRPr="002C1971">
        <w:rPr>
          <w:rFonts w:ascii="Times New Roman" w:eastAsia="Times New Roman" w:hAnsi="Times New Roman" w:cs="David" w:hint="cs"/>
          <w:i/>
          <w:position w:val="-10"/>
          <w:szCs w:val="24"/>
        </w:rPr>
        <w:object w:dxaOrig="960" w:dyaOrig="300" w14:anchorId="2D6B4CA6">
          <v:shape id="_x0000_i1126" type="#_x0000_t75" style="width:47.55pt;height:15.25pt" o:ole="">
            <v:imagedata r:id="rId196" o:title=""/>
          </v:shape>
          <o:OLEObject Type="Embed" ProgID="Unknown" ShapeID="_x0000_i1126" DrawAspect="Content" ObjectID="_1610194725" r:id="rId197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ז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560" w:dyaOrig="260" w14:anchorId="2D6B4CA7">
          <v:shape id="_x0000_i1127" type="#_x0000_t75" style="width:28.15pt;height:13.4pt" o:ole="" fillcolor="window">
            <v:imagedata r:id="rId191" o:title=""/>
          </v:shape>
          <o:OLEObject Type="Embed" ProgID="Unknown" ShapeID="_x0000_i1127" DrawAspect="Content" ObjectID="_1610194726" r:id="rId198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הוא מספר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י-זוגי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14:paraId="2D6B4A06" w14:textId="77777777"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( </w:t>
      </w:r>
      <w:r w:rsidRPr="002C1971">
        <w:rPr>
          <w:rFonts w:ascii="Times New Roman" w:eastAsia="Times New Roman" w:hAnsi="Times New Roman" w:cs="David"/>
          <w:i/>
          <w:szCs w:val="24"/>
        </w:rPr>
        <w:t>R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אינו חייב להכיל את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כל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הזוגות מסוג זה.  שימו לב שהשאלה כעת היא כמה </w:t>
      </w:r>
    </w:p>
    <w:p w14:paraId="2D6B4A07" w14:textId="77777777"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ind w:left="720" w:firstLine="72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יחסים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כאלה יש, לא כמה איברים יש ביחס נתון).</w:t>
      </w:r>
    </w:p>
    <w:p w14:paraId="2D6B4A08" w14:textId="77777777" w:rsidR="002C1971" w:rsidRPr="002C1971" w:rsidRDefault="002C1971" w:rsidP="002C1971">
      <w:pPr>
        <w:overflowPunct w:val="0"/>
        <w:autoSpaceDE w:val="0"/>
        <w:autoSpaceDN w:val="0"/>
        <w:adjustRightInd w:val="0"/>
        <w:spacing w:before="120"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ab/>
        <w:t xml:space="preserve">ג. 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כמה מהיחסים בסעיף ב' הם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פונקציות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של  </w:t>
      </w:r>
      <w:r w:rsidRPr="002C1971">
        <w:rPr>
          <w:rFonts w:ascii="Times New Roman" w:eastAsia="Times New Roman" w:hAnsi="Times New Roman" w:cs="David"/>
          <w:i/>
          <w:szCs w:val="24"/>
        </w:rPr>
        <w:t>A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ל-  </w:t>
      </w:r>
      <w:r w:rsidRPr="002C1971">
        <w:rPr>
          <w:rFonts w:ascii="Times New Roman" w:eastAsia="Times New Roman" w:hAnsi="Times New Roman" w:cs="David"/>
          <w:i/>
          <w:szCs w:val="24"/>
        </w:rPr>
        <w:t>A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?</w:t>
      </w:r>
    </w:p>
    <w:p w14:paraId="2D6B4A09" w14:textId="77777777" w:rsidR="002C1971" w:rsidRDefault="002C1971" w:rsidP="002C197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0A" w14:textId="77777777" w:rsidR="002C1971" w:rsidRDefault="002C1971" w:rsidP="002C197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91</w:t>
      </w:r>
    </w:p>
    <w:p w14:paraId="2D6B4A0B" w14:textId="77777777" w:rsidR="002C1971" w:rsidRDefault="002C1971" w:rsidP="002C197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0C" w14:textId="77777777" w:rsidR="002C1971" w:rsidRDefault="002C1971" w:rsidP="002C197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A0D" w14:textId="77777777" w:rsidR="00D34035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</w:p>
    <w:p w14:paraId="2D6B4A0E" w14:textId="77777777" w:rsidR="00D34035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</w:p>
    <w:p w14:paraId="2D6B4A0F" w14:textId="77777777" w:rsidR="00D34035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</w:p>
    <w:p w14:paraId="2D6B4A10" w14:textId="77777777"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b/>
          <w:bCs/>
          <w:i/>
          <w:szCs w:val="24"/>
          <w:rtl/>
        </w:rPr>
        <w:t>שאלה</w:t>
      </w:r>
    </w:p>
    <w:p w14:paraId="2D6B4A11" w14:textId="77777777"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lastRenderedPageBreak/>
        <w:t>לטקס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בוגר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ל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אוניברסיט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גיע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600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נש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(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בוגר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ואורח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ונ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>).</w:t>
      </w:r>
    </w:p>
    <w:p w14:paraId="2D6B4A12" w14:textId="77777777"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t>במהלך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ערב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חלק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מהאנש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חצ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יד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ז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ז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>.</w:t>
      </w:r>
    </w:p>
    <w:p w14:paraId="2D6B4A13" w14:textId="77777777"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וכח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יש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פחות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ני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נש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לחצ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בדיוק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ות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מספר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יד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>.</w:t>
      </w:r>
    </w:p>
    <w:p w14:paraId="2D6B4A14" w14:textId="77777777"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בהרות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: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ד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א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וחץ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יד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עצמ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Arial" w:eastAsia="Times New Roman" w:hAnsi="Arial" w:cs="Arial" w:hint="cs"/>
          <w:i/>
          <w:szCs w:val="24"/>
          <w:rtl/>
        </w:rPr>
        <w:t>☺</w:t>
      </w:r>
    </w:p>
    <w:p w14:paraId="2D6B4A15" w14:textId="77777777"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ני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נש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ינ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וחצ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יד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ז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ז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יותר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מפע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חת</w:t>
      </w:r>
    </w:p>
    <w:p w14:paraId="2D6B4A16" w14:textId="77777777"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17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--</w:t>
      </w:r>
    </w:p>
    <w:p w14:paraId="2D6B4A18" w14:textId="77777777"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19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מ"ן 14 (קיים פתרון)</w:t>
      </w:r>
    </w:p>
    <w:p w14:paraId="2D6B4A1A" w14:textId="77777777" w:rsidR="00D105B0" w:rsidRDefault="00D3403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0 א' ממ"ן 16</w:t>
      </w:r>
      <w:r>
        <w:t xml:space="preserve"> </w:t>
      </w:r>
      <w:r>
        <w:rPr>
          <w:rFonts w:hint="cs"/>
          <w:rtl/>
        </w:rPr>
        <w:t>(שאלה דומה, קיים פתרון)</w:t>
      </w:r>
      <w:r>
        <w:rPr>
          <w:rtl/>
        </w:rPr>
        <w:br/>
      </w:r>
    </w:p>
    <w:p w14:paraId="2D6B4A1B" w14:textId="77777777" w:rsidR="00BF14A2" w:rsidRPr="00BF14A2" w:rsidRDefault="00BF14A2" w:rsidP="00BF14A2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b/>
          <w:bCs/>
          <w:i/>
          <w:szCs w:val="24"/>
          <w:rtl/>
        </w:rPr>
        <w:t>שאלה 4</w:t>
      </w:r>
    </w:p>
    <w:p w14:paraId="2D6B4A1C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תהי  </w:t>
      </w:r>
      <w:r w:rsidRPr="00BF14A2">
        <w:rPr>
          <w:rFonts w:ascii="Times New Roman" w:eastAsia="Times New Roman" w:hAnsi="Times New Roman" w:cs="David"/>
          <w:i/>
          <w:position w:val="-10"/>
          <w:szCs w:val="24"/>
        </w:rPr>
        <w:object w:dxaOrig="1579" w:dyaOrig="300" w14:anchorId="2D6B4CA8">
          <v:shape id="_x0000_i1128" type="#_x0000_t75" style="width:78.45pt;height:15.25pt" o:ole="">
            <v:imagedata r:id="rId199" o:title=""/>
          </v:shape>
          <o:OLEObject Type="Embed" ProgID="Unknown" ShapeID="_x0000_i1128" DrawAspect="Content" ObjectID="_1610194727" r:id="rId200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.      עבור </w:t>
      </w:r>
      <w:r w:rsidRPr="00BF14A2">
        <w:rPr>
          <w:rFonts w:ascii="Times New Roman" w:eastAsia="Times New Roman" w:hAnsi="Times New Roman" w:cs="David" w:hint="cs"/>
          <w:i/>
          <w:position w:val="-6"/>
          <w:szCs w:val="24"/>
        </w:rPr>
        <w:object w:dxaOrig="859" w:dyaOrig="260" w14:anchorId="2D6B4CA9">
          <v:shape id="_x0000_i1129" type="#_x0000_t75" style="width:43.4pt;height:13.4pt" o:ole="">
            <v:imagedata r:id="rId201" o:title=""/>
          </v:shape>
          <o:OLEObject Type="Embed" ProgID="Unknown" ShapeID="_x0000_i1129" DrawAspect="Content" ObjectID="_1610194728" r:id="rId202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,  תהי  </w:t>
      </w:r>
      <w:r w:rsidRPr="00BF14A2">
        <w:rPr>
          <w:rFonts w:ascii="Times New Roman" w:eastAsia="Times New Roman" w:hAnsi="Times New Roman" w:cs="David" w:hint="cs"/>
          <w:i/>
          <w:position w:val="-12"/>
          <w:szCs w:val="24"/>
        </w:rPr>
        <w:object w:dxaOrig="2420" w:dyaOrig="360" w14:anchorId="2D6B4CAA">
          <v:shape id="_x0000_i1130" type="#_x0000_t75" style="width:120.9pt;height:18pt" o:ole="">
            <v:imagedata r:id="rId203" o:title=""/>
          </v:shape>
          <o:OLEObject Type="Embed" ProgID="Unknown" ShapeID="_x0000_i1130" DrawAspect="Content" ObjectID="_1610194729" r:id="rId204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</w:t>
      </w:r>
    </w:p>
    <w:p w14:paraId="2D6B4A1D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כלומר </w:t>
      </w:r>
      <w:r w:rsidRPr="00BF14A2">
        <w:rPr>
          <w:rFonts w:ascii="Times New Roman" w:eastAsia="Times New Roman" w:hAnsi="Times New Roman" w:cs="David" w:hint="cs"/>
          <w:i/>
          <w:position w:val="-10"/>
          <w:szCs w:val="24"/>
        </w:rPr>
        <w:object w:dxaOrig="279" w:dyaOrig="320" w14:anchorId="2D6B4CAB">
          <v:shape id="_x0000_i1131" type="#_x0000_t75" style="width:14.3pt;height:15.7pt" o:ole="">
            <v:imagedata r:id="rId205" o:title=""/>
          </v:shape>
          <o:OLEObject Type="Embed" ProgID="Unknown" ShapeID="_x0000_i1131" DrawAspect="Content" ObjectID="_1610194730" r:id="rId206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היא הקבוצה שאבריה הן כל תת-הקבוצות של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אשר  </w:t>
      </w:r>
      <w:r w:rsidRPr="00BF14A2">
        <w:rPr>
          <w:rFonts w:ascii="Times New Roman" w:eastAsia="Times New Roman" w:hAnsi="Times New Roman" w:cs="David"/>
          <w:i/>
          <w:szCs w:val="24"/>
        </w:rPr>
        <w:t>i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</w:t>
      </w:r>
      <w:r w:rsidRPr="00BF14A2">
        <w:rPr>
          <w:rFonts w:ascii="Times New Roman" w:eastAsia="Times New Roman" w:hAnsi="Times New Roman" w:cs="David"/>
          <w:b/>
          <w:bCs/>
          <w:i/>
          <w:szCs w:val="24"/>
          <w:rtl/>
        </w:rPr>
        <w:t>אינו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איבר שלהן.</w:t>
      </w:r>
    </w:p>
    <w:p w14:paraId="2D6B4A1E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>א.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ab/>
        <w:t xml:space="preserve">הוכח:  </w:t>
      </w:r>
      <w:r w:rsidRPr="00BF14A2">
        <w:rPr>
          <w:rFonts w:ascii="Times New Roman" w:eastAsia="Times New Roman" w:hAnsi="Times New Roman" w:cs="David" w:hint="cs"/>
          <w:i/>
          <w:position w:val="-10"/>
          <w:szCs w:val="24"/>
        </w:rPr>
        <w:object w:dxaOrig="1120" w:dyaOrig="380" w14:anchorId="2D6B4CAC">
          <v:shape id="_x0000_i1132" type="#_x0000_t75" style="width:56.3pt;height:18.9pt" o:ole="">
            <v:imagedata r:id="rId207" o:title=""/>
          </v:shape>
          <o:OLEObject Type="Embed" ProgID="Unknown" ShapeID="_x0000_i1132" DrawAspect="Content" ObjectID="_1610194731" r:id="rId208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14:paraId="2D6B4A1F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before="120" w:after="0" w:line="360" w:lineRule="auto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>ב.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ab/>
        <w:t xml:space="preserve">נשים לב שעבור </w:t>
      </w:r>
      <w:r w:rsidRPr="00BF14A2">
        <w:rPr>
          <w:rFonts w:ascii="Times New Roman" w:eastAsia="Times New Roman" w:hAnsi="Times New Roman" w:cs="David" w:hint="cs"/>
          <w:i/>
          <w:position w:val="-10"/>
          <w:szCs w:val="24"/>
        </w:rPr>
        <w:object w:dxaOrig="999" w:dyaOrig="300" w14:anchorId="2D6B4CAD">
          <v:shape id="_x0000_i1133" type="#_x0000_t75" style="width:50.75pt;height:15.25pt" o:ole="">
            <v:imagedata r:id="rId209" o:title=""/>
          </v:shape>
          <o:OLEObject Type="Embed" ProgID="Unknown" ShapeID="_x0000_i1133" DrawAspect="Content" ObjectID="_1610194732" r:id="rId210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, </w:t>
      </w:r>
    </w:p>
    <w:p w14:paraId="2D6B4A20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454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ab/>
      </w:r>
      <w:r w:rsidRPr="00BF14A2">
        <w:rPr>
          <w:rFonts w:ascii="Times New Roman" w:eastAsia="Times New Roman" w:hAnsi="Times New Roman" w:cs="David" w:hint="cs"/>
          <w:i/>
          <w:position w:val="-28"/>
          <w:szCs w:val="24"/>
        </w:rPr>
        <w:object w:dxaOrig="1020" w:dyaOrig="680" w14:anchorId="2D6B4CAE">
          <v:shape id="_x0000_i1134" type="#_x0000_t75" style="width:51.25pt;height:33.7pt" o:ole="">
            <v:imagedata r:id="rId211" o:title=""/>
          </v:shape>
          <o:OLEObject Type="Embed" ProgID="Unknown" ShapeID="_x0000_i1134" DrawAspect="Content" ObjectID="_1610194733" r:id="rId212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  אםם  לפחות אחד מאברי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אינו ב-  </w:t>
      </w:r>
      <w:r w:rsidRPr="00BF14A2">
        <w:rPr>
          <w:rFonts w:ascii="Times New Roman" w:eastAsia="Times New Roman" w:hAnsi="Times New Roman" w:cs="David"/>
          <w:i/>
          <w:szCs w:val="24"/>
        </w:rPr>
        <w:t>X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>.</w:t>
      </w:r>
    </w:p>
    <w:p w14:paraId="2D6B4A21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לכן   </w:t>
      </w:r>
      <w:r w:rsidRPr="00BF14A2">
        <w:rPr>
          <w:rFonts w:ascii="Times New Roman" w:eastAsia="Times New Roman" w:hAnsi="Times New Roman" w:cs="David" w:hint="cs"/>
          <w:i/>
          <w:position w:val="-28"/>
          <w:szCs w:val="24"/>
        </w:rPr>
        <w:object w:dxaOrig="1719" w:dyaOrig="680" w14:anchorId="2D6B4CAF">
          <v:shape id="_x0000_i1135" type="#_x0000_t75" style="width:85.85pt;height:33.7pt" o:ole="">
            <v:imagedata r:id="rId213" o:title=""/>
          </v:shape>
          <o:OLEObject Type="Embed" ProgID="Unknown" ShapeID="_x0000_i1135" DrawAspect="Content" ObjectID="_1610194734" r:id="rId214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 אםם   </w:t>
      </w:r>
      <w:r w:rsidRPr="00BF14A2">
        <w:rPr>
          <w:rFonts w:ascii="Times New Roman" w:eastAsia="Times New Roman" w:hAnsi="Times New Roman" w:cs="David"/>
          <w:b/>
          <w:bCs/>
          <w:i/>
          <w:szCs w:val="24"/>
          <w:rtl/>
        </w:rPr>
        <w:t>כל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אברי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שייכים ל-  </w:t>
      </w:r>
      <w:r w:rsidRPr="00BF14A2">
        <w:rPr>
          <w:rFonts w:ascii="Times New Roman" w:eastAsia="Times New Roman" w:hAnsi="Times New Roman" w:cs="David"/>
          <w:i/>
          <w:szCs w:val="24"/>
        </w:rPr>
        <w:t>X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>.</w:t>
      </w:r>
    </w:p>
    <w:p w14:paraId="2D6B4A22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אך יש רק תת-קבוצה אחת של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שכל אברי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שייכים לה,  והיא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עצמה ! </w:t>
      </w:r>
    </w:p>
    <w:p w14:paraId="2D6B4A23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לכן       </w:t>
      </w:r>
      <w:r w:rsidRPr="00BF14A2">
        <w:rPr>
          <w:rFonts w:ascii="Times New Roman" w:eastAsia="Times New Roman" w:hAnsi="Times New Roman" w:cs="David" w:hint="cs"/>
          <w:i/>
          <w:position w:val="-32"/>
          <w:szCs w:val="24"/>
        </w:rPr>
        <w:object w:dxaOrig="1840" w:dyaOrig="740" w14:anchorId="2D6B4CB0">
          <v:shape id="_x0000_i1136" type="#_x0000_t75" style="width:92.75pt;height:36.45pt" o:ole="">
            <v:imagedata r:id="rId215" o:title=""/>
          </v:shape>
          <o:OLEObject Type="Embed" ProgID="Unknown" ShapeID="_x0000_i1136" DrawAspect="Content" ObjectID="_1610194735" r:id="rId216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    (*)  </w:t>
      </w:r>
    </w:p>
    <w:p w14:paraId="2D6B4A24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חשב מחדש את אגף שמאל של השוויון (*)  </w:t>
      </w:r>
      <w:r w:rsidRPr="00BF14A2">
        <w:rPr>
          <w:rFonts w:ascii="Times New Roman" w:eastAsia="Times New Roman" w:hAnsi="Times New Roman" w:cs="David"/>
          <w:b/>
          <w:bCs/>
          <w:i/>
          <w:szCs w:val="24"/>
          <w:rtl/>
        </w:rPr>
        <w:t>בעזרת הכלה והפרדה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המבוססת על </w:t>
      </w:r>
    </w:p>
    <w:p w14:paraId="2D6B4A25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הקבוצות </w:t>
      </w:r>
      <w:r w:rsidRPr="00BF14A2">
        <w:rPr>
          <w:rFonts w:ascii="Times New Roman" w:eastAsia="Times New Roman" w:hAnsi="Times New Roman" w:cs="David" w:hint="cs"/>
          <w:i/>
          <w:position w:val="-10"/>
          <w:szCs w:val="24"/>
        </w:rPr>
        <w:object w:dxaOrig="279" w:dyaOrig="320" w14:anchorId="2D6B4CB1">
          <v:shape id="_x0000_i1137" type="#_x0000_t75" style="width:14.3pt;height:15.7pt" o:ole="">
            <v:imagedata r:id="rId205" o:title=""/>
          </v:shape>
          <o:OLEObject Type="Embed" ProgID="Unknown" ShapeID="_x0000_i1137" DrawAspect="Content" ObjectID="_1610194736" r:id="rId217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.  קבל מכך,  בעזרת השוויון (*) ,  זהות מהצורה:     </w:t>
      </w:r>
    </w:p>
    <w:p w14:paraId="2D6B4A26" w14:textId="77777777"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 w:hint="cs"/>
          <w:i/>
          <w:position w:val="-28"/>
          <w:szCs w:val="24"/>
        </w:rPr>
        <w:object w:dxaOrig="2079" w:dyaOrig="680" w14:anchorId="2D6B4CB2">
          <v:shape id="_x0000_i1138" type="#_x0000_t75" style="width:104.75pt;height:33.7pt" o:ole="">
            <v:imagedata r:id="rId218" o:title=""/>
          </v:shape>
          <o:OLEObject Type="Embed" ProgID="Unknown" ShapeID="_x0000_i1138" DrawAspect="Content" ObjectID="_1610194737" r:id="rId219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.</w:t>
      </w:r>
    </w:p>
    <w:p w14:paraId="2D6B4A27" w14:textId="77777777" w:rsidR="00BF14A2" w:rsidRPr="00D34035" w:rsidRDefault="00BF14A2" w:rsidP="00D34035">
      <w:pPr>
        <w:overflowPunct w:val="0"/>
        <w:autoSpaceDE w:val="0"/>
        <w:autoSpaceDN w:val="0"/>
        <w:adjustRightInd w:val="0"/>
        <w:spacing w:before="120" w:after="0" w:line="360" w:lineRule="auto"/>
        <w:ind w:firstLine="72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>ג.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ab/>
        <w:t xml:space="preserve">בדוק  את הזהות שהוכחת בסעיף ב,  עבור </w:t>
      </w:r>
      <w:r w:rsidRPr="00BF14A2">
        <w:rPr>
          <w:rFonts w:ascii="Times New Roman" w:eastAsia="Times New Roman" w:hAnsi="Times New Roman" w:cs="David" w:hint="cs"/>
          <w:i/>
          <w:position w:val="-6"/>
          <w:szCs w:val="24"/>
        </w:rPr>
        <w:object w:dxaOrig="560" w:dyaOrig="260" w14:anchorId="2D6B4CB3">
          <v:shape id="_x0000_i1139" type="#_x0000_t75" style="width:28.15pt;height:13.4pt" o:ole="">
            <v:imagedata r:id="rId220" o:title=""/>
          </v:shape>
          <o:OLEObject Type="Embed" ProgID="Unknown" ShapeID="_x0000_i1139" DrawAspect="Content" ObjectID="_1610194738" r:id="rId221"/>
        </w:object>
      </w:r>
      <w:r w:rsidR="00D34035">
        <w:rPr>
          <w:rFonts w:ascii="Times New Roman" w:eastAsia="Times New Roman" w:hAnsi="Times New Roman" w:cs="David"/>
          <w:i/>
          <w:szCs w:val="24"/>
          <w:rtl/>
        </w:rPr>
        <w:t xml:space="preserve"> . </w:t>
      </w:r>
    </w:p>
    <w:p w14:paraId="2D6B4A28" w14:textId="77777777" w:rsidR="00BF14A2" w:rsidRDefault="00BF14A2" w:rsidP="00BF14A2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29" w14:textId="77777777" w:rsidR="00BF14A2" w:rsidRDefault="00BF14A2" w:rsidP="00BF14A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91</w:t>
      </w:r>
    </w:p>
    <w:p w14:paraId="2D6B4A2A" w14:textId="77777777" w:rsidR="00BF14A2" w:rsidRDefault="00BF14A2" w:rsidP="00BF14A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2B" w14:textId="77777777" w:rsidR="00BF14A2" w:rsidRDefault="00BF14A2" w:rsidP="00BF14A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A2C" w14:textId="77777777" w:rsidR="00D34035" w:rsidRDefault="00D34035" w:rsidP="00D34035">
      <w:pPr>
        <w:rPr>
          <w:rtl/>
        </w:rPr>
      </w:pPr>
      <w:r>
        <w:object w:dxaOrig="18369" w:dyaOrig="7560" w14:anchorId="2D6B4CB4">
          <v:shape id="_x0000_i1140" type="#_x0000_t75" style="width:414.9pt;height:170.75pt" o:ole="">
            <v:imagedata r:id="rId222" o:title=""/>
          </v:shape>
          <o:OLEObject Type="Embed" ProgID="Unknown" ShapeID="_x0000_i1140" DrawAspect="Content" ObjectID="_1610194739" r:id="rId223"/>
        </w:object>
      </w:r>
    </w:p>
    <w:p w14:paraId="2D6B4A2D" w14:textId="77777777"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2E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8 (קיים פתרון בכתב)</w:t>
      </w:r>
    </w:p>
    <w:p w14:paraId="2D6B4A2F" w14:textId="77777777"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30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A31" w14:textId="77777777" w:rsidR="00D34035" w:rsidRDefault="00D34035" w:rsidP="00D34035">
      <w:pPr>
        <w:rPr>
          <w:b/>
          <w:bCs/>
          <w:sz w:val="28"/>
          <w:szCs w:val="28"/>
          <w:u w:val="single"/>
          <w:rtl/>
        </w:rPr>
      </w:pPr>
      <w:r>
        <w:object w:dxaOrig="11886" w:dyaOrig="5400" w14:anchorId="2D6B4CB5">
          <v:shape id="_x0000_i1141" type="#_x0000_t75" style="width:367.4pt;height:174.45pt" o:ole="">
            <v:imagedata r:id="rId224" o:title=""/>
          </v:shape>
          <o:OLEObject Type="Embed" ProgID="Unknown" ShapeID="_x0000_i1141" DrawAspect="Content" ObjectID="_1610194740" r:id="rId225"/>
        </w:object>
      </w:r>
    </w:p>
    <w:p w14:paraId="2D6B4A32" w14:textId="77777777"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33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7 (קיים פתרון בכתב יד)</w:t>
      </w:r>
    </w:p>
    <w:p w14:paraId="2D6B4A34" w14:textId="77777777"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35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A36" w14:textId="77777777" w:rsidR="00D34035" w:rsidRDefault="00D34035" w:rsidP="00D34035">
      <w:pPr>
        <w:rPr>
          <w:rtl/>
        </w:rPr>
      </w:pPr>
    </w:p>
    <w:p w14:paraId="2D6B4A37" w14:textId="77777777" w:rsidR="00D34035" w:rsidRDefault="00D34035" w:rsidP="00D34035">
      <w:pPr>
        <w:rPr>
          <w:rtl/>
        </w:rPr>
      </w:pPr>
    </w:p>
    <w:p w14:paraId="2D6B4A38" w14:textId="77777777" w:rsidR="00D34035" w:rsidRDefault="00D34035" w:rsidP="00D34035">
      <w:pPr>
        <w:rPr>
          <w:rtl/>
        </w:rPr>
      </w:pPr>
    </w:p>
    <w:p w14:paraId="2D6B4A39" w14:textId="77777777" w:rsidR="00D34035" w:rsidRDefault="00D34035" w:rsidP="00D34035">
      <w:pPr>
        <w:rPr>
          <w:rtl/>
        </w:rPr>
      </w:pPr>
    </w:p>
    <w:p w14:paraId="2D6B4A3A" w14:textId="77777777" w:rsidR="00D34035" w:rsidRDefault="00D34035" w:rsidP="00D34035"/>
    <w:p w14:paraId="2D6B4A3B" w14:textId="77777777" w:rsidR="0078334C" w:rsidRPr="0078334C" w:rsidRDefault="0078334C" w:rsidP="0078334C">
      <w:pPr>
        <w:spacing w:after="0"/>
        <w:rPr>
          <w:b/>
          <w:bCs/>
        </w:rPr>
      </w:pPr>
      <w:r w:rsidRPr="0078334C">
        <w:rPr>
          <w:rFonts w:hint="cs"/>
          <w:b/>
          <w:bCs/>
          <w:rtl/>
        </w:rPr>
        <w:lastRenderedPageBreak/>
        <w:t>שאלה</w:t>
      </w:r>
    </w:p>
    <w:p w14:paraId="2D6B4A3C" w14:textId="77777777" w:rsidR="0078334C" w:rsidRPr="0078334C" w:rsidRDefault="0078334C" w:rsidP="0078334C">
      <w:pPr>
        <w:spacing w:after="0"/>
      </w:pPr>
      <w:r w:rsidRPr="0078334C">
        <w:rPr>
          <w:rFonts w:hint="cs"/>
          <w:rtl/>
        </w:rPr>
        <w:t>בידינו</w:t>
      </w:r>
      <w:r w:rsidRPr="0078334C">
        <w:t xml:space="preserve"> 7 </w:t>
      </w:r>
      <w:r w:rsidRPr="0078334C">
        <w:rPr>
          <w:rFonts w:hint="cs"/>
          <w:rtl/>
        </w:rPr>
        <w:t>כדורים</w:t>
      </w:r>
      <w:r w:rsidRPr="0078334C">
        <w:t xml:space="preserve">: 4 </w:t>
      </w:r>
      <w:r w:rsidRPr="0078334C">
        <w:rPr>
          <w:rFonts w:hint="cs"/>
          <w:rtl/>
        </w:rPr>
        <w:t>כדורים</w:t>
      </w:r>
      <w:r w:rsidRPr="0078334C">
        <w:t xml:space="preserve"> </w:t>
      </w:r>
      <w:r w:rsidRPr="0078334C">
        <w:rPr>
          <w:rFonts w:hint="cs"/>
          <w:rtl/>
        </w:rPr>
        <w:t>לבנים</w:t>
      </w:r>
      <w:r w:rsidRPr="0078334C">
        <w:t xml:space="preserve"> </w:t>
      </w:r>
      <w:r w:rsidRPr="0078334C">
        <w:rPr>
          <w:rFonts w:hint="cs"/>
          <w:b/>
          <w:bCs/>
          <w:rtl/>
        </w:rPr>
        <w:t>זהים</w:t>
      </w:r>
      <w:r w:rsidRPr="0078334C">
        <w:rPr>
          <w:b/>
          <w:bCs/>
        </w:rPr>
        <w:t xml:space="preserve"> </w:t>
      </w:r>
      <w:r w:rsidRPr="0078334C">
        <w:rPr>
          <w:rFonts w:hint="cs"/>
          <w:rtl/>
        </w:rPr>
        <w:t>וכדור</w:t>
      </w:r>
      <w:r w:rsidRPr="0078334C">
        <w:t xml:space="preserve"> </w:t>
      </w:r>
      <w:r w:rsidRPr="0078334C">
        <w:rPr>
          <w:rFonts w:hint="cs"/>
          <w:rtl/>
        </w:rPr>
        <w:t>כחול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 xml:space="preserve">, </w:t>
      </w:r>
      <w:r w:rsidRPr="0078334C">
        <w:rPr>
          <w:rFonts w:hint="cs"/>
          <w:rtl/>
        </w:rPr>
        <w:t>כדור</w:t>
      </w:r>
      <w:r w:rsidRPr="0078334C">
        <w:t xml:space="preserve"> </w:t>
      </w:r>
      <w:r w:rsidRPr="0078334C">
        <w:rPr>
          <w:rFonts w:hint="cs"/>
          <w:rtl/>
        </w:rPr>
        <w:t>אדום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 xml:space="preserve"> </w:t>
      </w:r>
      <w:r w:rsidRPr="0078334C">
        <w:rPr>
          <w:rFonts w:hint="cs"/>
          <w:rtl/>
        </w:rPr>
        <w:t>וכדור</w:t>
      </w:r>
      <w:r w:rsidRPr="0078334C">
        <w:t xml:space="preserve"> </w:t>
      </w:r>
      <w:r w:rsidRPr="0078334C">
        <w:rPr>
          <w:rFonts w:hint="cs"/>
          <w:rtl/>
        </w:rPr>
        <w:t>ירוק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>.</w:t>
      </w:r>
    </w:p>
    <w:p w14:paraId="2D6B4A3D" w14:textId="77777777" w:rsidR="0078334C" w:rsidRPr="0078334C" w:rsidRDefault="0078334C" w:rsidP="0078334C">
      <w:pPr>
        <w:spacing w:after="0"/>
      </w:pPr>
      <w:r w:rsidRPr="0078334C">
        <w:rPr>
          <w:rFonts w:hint="cs"/>
          <w:rtl/>
        </w:rPr>
        <w:t>בכל</w:t>
      </w:r>
      <w:r w:rsidRPr="0078334C">
        <w:t xml:space="preserve"> </w:t>
      </w:r>
      <w:r w:rsidRPr="0078334C">
        <w:rPr>
          <w:rFonts w:hint="cs"/>
          <w:rtl/>
        </w:rPr>
        <w:t>סעיף</w:t>
      </w:r>
      <w:r w:rsidRPr="0078334C">
        <w:t xml:space="preserve">, </w:t>
      </w:r>
      <w:r w:rsidRPr="0078334C">
        <w:rPr>
          <w:rFonts w:hint="cs"/>
          <w:rtl/>
        </w:rPr>
        <w:t>מצאו</w:t>
      </w:r>
      <w:r w:rsidRPr="0078334C">
        <w:t xml:space="preserve"> </w:t>
      </w:r>
      <w:r w:rsidRPr="0078334C">
        <w:rPr>
          <w:rFonts w:hint="cs"/>
          <w:rtl/>
        </w:rPr>
        <w:t>בכמה</w:t>
      </w:r>
      <w:r w:rsidRPr="0078334C">
        <w:t xml:space="preserve"> </w:t>
      </w:r>
      <w:r w:rsidRPr="0078334C">
        <w:rPr>
          <w:rFonts w:hint="cs"/>
          <w:rtl/>
        </w:rPr>
        <w:t>דרכים</w:t>
      </w:r>
      <w:r w:rsidRPr="0078334C">
        <w:t xml:space="preserve"> </w:t>
      </w:r>
      <w:r w:rsidRPr="0078334C">
        <w:rPr>
          <w:rFonts w:hint="cs"/>
          <w:rtl/>
        </w:rPr>
        <w:t>ניתן</w:t>
      </w:r>
      <w:r w:rsidRPr="0078334C">
        <w:t xml:space="preserve"> </w:t>
      </w:r>
      <w:r w:rsidRPr="0078334C">
        <w:rPr>
          <w:rFonts w:hint="cs"/>
          <w:rtl/>
        </w:rPr>
        <w:t>לחלק</w:t>
      </w:r>
      <w:r w:rsidRPr="0078334C">
        <w:t xml:space="preserve"> </w:t>
      </w:r>
      <w:r w:rsidRPr="0078334C">
        <w:rPr>
          <w:rFonts w:hint="cs"/>
          <w:rtl/>
        </w:rPr>
        <w:t>את</w:t>
      </w:r>
      <w:r w:rsidRPr="0078334C">
        <w:t xml:space="preserve"> </w:t>
      </w:r>
      <w:r w:rsidRPr="0078334C">
        <w:rPr>
          <w:rFonts w:hint="cs"/>
          <w:rtl/>
        </w:rPr>
        <w:t>כל</w:t>
      </w:r>
      <w:r w:rsidRPr="0078334C">
        <w:t xml:space="preserve"> 7 </w:t>
      </w:r>
      <w:r w:rsidRPr="0078334C">
        <w:rPr>
          <w:rFonts w:hint="cs"/>
          <w:rtl/>
        </w:rPr>
        <w:t>הכדורים</w:t>
      </w:r>
      <w:r w:rsidRPr="0078334C">
        <w:t xml:space="preserve"> </w:t>
      </w:r>
      <w:r w:rsidRPr="0078334C">
        <w:rPr>
          <w:rFonts w:hint="cs"/>
          <w:rtl/>
        </w:rPr>
        <w:t>לתאים</w:t>
      </w:r>
      <w:r w:rsidRPr="0078334C">
        <w:rPr>
          <w:b/>
          <w:bCs/>
        </w:rPr>
        <w:t xml:space="preserve">, </w:t>
      </w:r>
      <w:r w:rsidRPr="0078334C">
        <w:rPr>
          <w:rFonts w:hint="cs"/>
          <w:rtl/>
        </w:rPr>
        <w:t>לפי</w:t>
      </w:r>
      <w:r w:rsidRPr="0078334C">
        <w:t xml:space="preserve"> </w:t>
      </w:r>
      <w:r w:rsidRPr="0078334C">
        <w:rPr>
          <w:rFonts w:hint="cs"/>
          <w:rtl/>
        </w:rPr>
        <w:t>המפורט</w:t>
      </w:r>
      <w:r w:rsidRPr="0078334C">
        <w:t xml:space="preserve"> </w:t>
      </w:r>
      <w:r w:rsidRPr="0078334C">
        <w:rPr>
          <w:rFonts w:hint="cs"/>
          <w:rtl/>
        </w:rPr>
        <w:t>בסעיף</w:t>
      </w:r>
      <w:r w:rsidRPr="0078334C">
        <w:t>.</w:t>
      </w:r>
    </w:p>
    <w:p w14:paraId="2D6B4A3E" w14:textId="77777777" w:rsidR="0078334C" w:rsidRPr="0078334C" w:rsidRDefault="0078334C" w:rsidP="0078334C">
      <w:pPr>
        <w:spacing w:after="0"/>
        <w:ind w:firstLine="720"/>
        <w:rPr>
          <w:rtl/>
        </w:rPr>
      </w:pPr>
      <w:r>
        <w:rPr>
          <w:rFonts w:hint="cs"/>
          <w:rtl/>
        </w:rPr>
        <w:t>א. י</w:t>
      </w:r>
      <w:r w:rsidRPr="0078334C">
        <w:rPr>
          <w:rFonts w:hint="cs"/>
          <w:rtl/>
        </w:rPr>
        <w:t>ש</w:t>
      </w:r>
      <w:r w:rsidRPr="0078334C">
        <w:t xml:space="preserve"> 7 </w:t>
      </w:r>
      <w:r>
        <w:rPr>
          <w:rFonts w:hint="cs"/>
          <w:rtl/>
        </w:rPr>
        <w:t xml:space="preserve">תאים, </w:t>
      </w:r>
      <w:r w:rsidRPr="0078334C">
        <w:rPr>
          <w:rFonts w:hint="cs"/>
          <w:rtl/>
        </w:rPr>
        <w:t>לשים</w:t>
      </w:r>
      <w:r w:rsidRPr="0078334C">
        <w:t xml:space="preserve"> </w:t>
      </w:r>
      <w:r w:rsidRPr="0078334C">
        <w:rPr>
          <w:rFonts w:hint="cs"/>
          <w:rtl/>
        </w:rPr>
        <w:t>בדיוק</w:t>
      </w:r>
      <w:r w:rsidRPr="0078334C">
        <w:t xml:space="preserve"> </w:t>
      </w:r>
      <w:r w:rsidRPr="0078334C">
        <w:rPr>
          <w:rFonts w:hint="cs"/>
          <w:rtl/>
        </w:rPr>
        <w:t>כדור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 xml:space="preserve"> </w:t>
      </w:r>
      <w:r w:rsidRPr="0078334C">
        <w:rPr>
          <w:rFonts w:hint="cs"/>
          <w:rtl/>
        </w:rPr>
        <w:t>בכל</w:t>
      </w:r>
      <w:r w:rsidRPr="0078334C">
        <w:t xml:space="preserve"> </w:t>
      </w:r>
      <w:r w:rsidRPr="0078334C">
        <w:rPr>
          <w:rFonts w:hint="cs"/>
          <w:rtl/>
        </w:rPr>
        <w:t>תא</w:t>
      </w:r>
      <w:r w:rsidRPr="0078334C">
        <w:t xml:space="preserve">. </w:t>
      </w:r>
    </w:p>
    <w:p w14:paraId="2D6B4A3F" w14:textId="77777777" w:rsidR="0078334C" w:rsidRPr="0078334C" w:rsidRDefault="0078334C" w:rsidP="0078334C">
      <w:pPr>
        <w:spacing w:after="0"/>
        <w:ind w:firstLine="720"/>
        <w:rPr>
          <w:rtl/>
        </w:rPr>
      </w:pPr>
      <w:r>
        <w:rPr>
          <w:rFonts w:hint="cs"/>
          <w:rtl/>
        </w:rPr>
        <w:t xml:space="preserve">ב. </w:t>
      </w:r>
      <w:r w:rsidRPr="0078334C">
        <w:rPr>
          <w:rFonts w:hint="cs"/>
          <w:rtl/>
        </w:rPr>
        <w:t>יש</w:t>
      </w:r>
      <w:r w:rsidRPr="0078334C">
        <w:t xml:space="preserve"> 5 </w:t>
      </w:r>
      <w:r w:rsidRPr="0078334C">
        <w:rPr>
          <w:rFonts w:hint="cs"/>
          <w:rtl/>
        </w:rPr>
        <w:t>תאי</w:t>
      </w:r>
      <w:r>
        <w:rPr>
          <w:rFonts w:hint="cs"/>
          <w:rtl/>
        </w:rPr>
        <w:t xml:space="preserve">ם, </w:t>
      </w:r>
      <w:r w:rsidRPr="0078334C">
        <w:rPr>
          <w:rFonts w:hint="cs"/>
          <w:rtl/>
        </w:rPr>
        <w:t>אפשר</w:t>
      </w:r>
      <w:r w:rsidRPr="0078334C">
        <w:t xml:space="preserve"> </w:t>
      </w:r>
      <w:r w:rsidRPr="0078334C">
        <w:rPr>
          <w:rFonts w:hint="cs"/>
          <w:rtl/>
        </w:rPr>
        <w:t>לשים</w:t>
      </w:r>
      <w:r w:rsidRPr="0078334C">
        <w:t xml:space="preserve"> </w:t>
      </w:r>
      <w:r w:rsidRPr="0078334C">
        <w:rPr>
          <w:rFonts w:hint="cs"/>
          <w:rtl/>
        </w:rPr>
        <w:t>כמה</w:t>
      </w:r>
      <w:r w:rsidRPr="0078334C">
        <w:t xml:space="preserve"> </w:t>
      </w:r>
      <w:r w:rsidRPr="0078334C">
        <w:rPr>
          <w:rFonts w:hint="cs"/>
          <w:rtl/>
        </w:rPr>
        <w:t>כדורים</w:t>
      </w:r>
      <w:r w:rsidRPr="0078334C">
        <w:t xml:space="preserve"> </w:t>
      </w:r>
      <w:r w:rsidRPr="0078334C">
        <w:rPr>
          <w:rFonts w:hint="cs"/>
          <w:rtl/>
        </w:rPr>
        <w:t>בת</w:t>
      </w:r>
      <w:r>
        <w:rPr>
          <w:rFonts w:hint="cs"/>
          <w:rtl/>
        </w:rPr>
        <w:t>א, י</w:t>
      </w:r>
      <w:r w:rsidRPr="0078334C">
        <w:rPr>
          <w:rFonts w:hint="cs"/>
          <w:rtl/>
        </w:rPr>
        <w:t>יתכנו</w:t>
      </w:r>
      <w:r w:rsidRPr="0078334C">
        <w:t xml:space="preserve"> </w:t>
      </w:r>
      <w:r w:rsidRPr="0078334C">
        <w:rPr>
          <w:rFonts w:hint="cs"/>
          <w:rtl/>
        </w:rPr>
        <w:t>תאים</w:t>
      </w:r>
      <w:r w:rsidRPr="0078334C">
        <w:t xml:space="preserve"> </w:t>
      </w:r>
      <w:r w:rsidRPr="0078334C">
        <w:rPr>
          <w:rFonts w:hint="cs"/>
          <w:rtl/>
        </w:rPr>
        <w:t>ריקים</w:t>
      </w:r>
      <w:r w:rsidRPr="0078334C">
        <w:t xml:space="preserve">. </w:t>
      </w:r>
    </w:p>
    <w:p w14:paraId="2D6B4A40" w14:textId="77777777" w:rsidR="0078334C" w:rsidRPr="0078334C" w:rsidRDefault="0078334C" w:rsidP="0078334C">
      <w:pPr>
        <w:spacing w:after="0"/>
        <w:ind w:firstLine="720"/>
        <w:rPr>
          <w:rtl/>
        </w:rPr>
      </w:pPr>
      <w:r>
        <w:rPr>
          <w:rFonts w:hint="cs"/>
          <w:rtl/>
        </w:rPr>
        <w:t xml:space="preserve">ג. </w:t>
      </w:r>
      <w:r w:rsidRPr="0078334C">
        <w:rPr>
          <w:rFonts w:hint="cs"/>
          <w:rtl/>
        </w:rPr>
        <w:t>יש</w:t>
      </w:r>
      <w:r w:rsidRPr="0078334C">
        <w:t xml:space="preserve"> 5 </w:t>
      </w:r>
      <w:r w:rsidRPr="0078334C">
        <w:rPr>
          <w:rFonts w:hint="cs"/>
          <w:rtl/>
        </w:rPr>
        <w:t>תאי</w:t>
      </w:r>
      <w:r>
        <w:rPr>
          <w:rFonts w:hint="cs"/>
          <w:rtl/>
        </w:rPr>
        <w:t xml:space="preserve">ם, </w:t>
      </w:r>
      <w:r w:rsidRPr="0078334C">
        <w:rPr>
          <w:rFonts w:hint="cs"/>
          <w:rtl/>
        </w:rPr>
        <w:t>אפשר</w:t>
      </w:r>
      <w:r w:rsidRPr="0078334C">
        <w:t xml:space="preserve"> </w:t>
      </w:r>
      <w:r w:rsidRPr="0078334C">
        <w:rPr>
          <w:rFonts w:hint="cs"/>
          <w:rtl/>
        </w:rPr>
        <w:t>לשים</w:t>
      </w:r>
      <w:r w:rsidRPr="0078334C">
        <w:t xml:space="preserve"> </w:t>
      </w:r>
      <w:r w:rsidRPr="0078334C">
        <w:rPr>
          <w:rFonts w:hint="cs"/>
          <w:rtl/>
        </w:rPr>
        <w:t>כמה</w:t>
      </w:r>
      <w:r w:rsidRPr="0078334C">
        <w:t xml:space="preserve"> </w:t>
      </w:r>
      <w:r w:rsidRPr="0078334C">
        <w:rPr>
          <w:rFonts w:hint="cs"/>
          <w:rtl/>
        </w:rPr>
        <w:t>כדורים</w:t>
      </w:r>
      <w:r w:rsidRPr="0078334C">
        <w:t xml:space="preserve"> </w:t>
      </w:r>
      <w:r>
        <w:rPr>
          <w:rFonts w:hint="cs"/>
          <w:rtl/>
        </w:rPr>
        <w:t xml:space="preserve">בתא, </w:t>
      </w:r>
      <w:r w:rsidRPr="0078334C">
        <w:rPr>
          <w:rFonts w:hint="cs"/>
          <w:rtl/>
        </w:rPr>
        <w:t>יתכנו</w:t>
      </w:r>
      <w:r w:rsidRPr="0078334C">
        <w:t xml:space="preserve"> </w:t>
      </w:r>
      <w:r w:rsidRPr="0078334C">
        <w:rPr>
          <w:rFonts w:hint="cs"/>
          <w:rtl/>
        </w:rPr>
        <w:t>תאים</w:t>
      </w:r>
      <w:r w:rsidRPr="0078334C">
        <w:t xml:space="preserve"> </w:t>
      </w:r>
      <w:r w:rsidRPr="0078334C">
        <w:rPr>
          <w:rFonts w:hint="cs"/>
          <w:rtl/>
        </w:rPr>
        <w:t>ריקים</w:t>
      </w:r>
      <w:r w:rsidRPr="0078334C">
        <w:t xml:space="preserve">, </w:t>
      </w:r>
    </w:p>
    <w:p w14:paraId="2D6B4A41" w14:textId="77777777" w:rsidR="0078334C" w:rsidRPr="0078334C" w:rsidRDefault="0078334C" w:rsidP="0078334C">
      <w:pPr>
        <w:spacing w:after="0"/>
        <w:ind w:firstLine="720"/>
        <w:rPr>
          <w:rtl/>
        </w:rPr>
      </w:pPr>
      <w:r w:rsidRPr="0078334C">
        <w:rPr>
          <w:rFonts w:hint="cs"/>
          <w:rtl/>
        </w:rPr>
        <w:t>בכל</w:t>
      </w:r>
      <w:r w:rsidRPr="0078334C">
        <w:t xml:space="preserve"> </w:t>
      </w:r>
      <w:r w:rsidRPr="0078334C">
        <w:rPr>
          <w:rFonts w:hint="cs"/>
          <w:rtl/>
        </w:rPr>
        <w:t>תא</w:t>
      </w:r>
      <w:r w:rsidRPr="0078334C">
        <w:t xml:space="preserve"> </w:t>
      </w:r>
      <w:r w:rsidRPr="0078334C">
        <w:rPr>
          <w:rFonts w:hint="cs"/>
          <w:rtl/>
        </w:rPr>
        <w:t>יהיה</w:t>
      </w:r>
      <w:r w:rsidRPr="0078334C">
        <w:t xml:space="preserve"> </w:t>
      </w:r>
      <w:r w:rsidRPr="0078334C">
        <w:rPr>
          <w:rFonts w:hint="cs"/>
          <w:b/>
          <w:bCs/>
          <w:rtl/>
        </w:rPr>
        <w:t>לכל</w:t>
      </w:r>
      <w:r w:rsidRPr="0078334C">
        <w:rPr>
          <w:b/>
          <w:bCs/>
        </w:rPr>
        <w:t xml:space="preserve"> </w:t>
      </w:r>
      <w:r w:rsidRPr="0078334C">
        <w:rPr>
          <w:rFonts w:hint="cs"/>
          <w:b/>
          <w:bCs/>
          <w:rtl/>
        </w:rPr>
        <w:t>היותר</w:t>
      </w:r>
      <w:r w:rsidRPr="0078334C">
        <w:rPr>
          <w:b/>
          <w:bCs/>
        </w:rPr>
        <w:t xml:space="preserve"> </w:t>
      </w:r>
      <w:r w:rsidRPr="0078334C">
        <w:rPr>
          <w:rFonts w:hint="cs"/>
          <w:rtl/>
        </w:rPr>
        <w:t>כדור</w:t>
      </w:r>
      <w:r w:rsidRPr="0078334C">
        <w:t xml:space="preserve"> </w:t>
      </w:r>
      <w:r w:rsidRPr="0078334C">
        <w:rPr>
          <w:rFonts w:hint="cs"/>
          <w:rtl/>
        </w:rPr>
        <w:t>לבן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>.</w:t>
      </w:r>
    </w:p>
    <w:p w14:paraId="2D6B4A42" w14:textId="77777777" w:rsidR="0078334C" w:rsidRPr="0078334C" w:rsidRDefault="0078334C" w:rsidP="0078334C">
      <w:pPr>
        <w:spacing w:after="0"/>
        <w:ind w:left="720"/>
      </w:pPr>
      <w:r>
        <w:rPr>
          <w:rFonts w:hint="cs"/>
          <w:rtl/>
        </w:rPr>
        <w:t xml:space="preserve">ד. </w:t>
      </w:r>
      <w:r w:rsidRPr="0078334C">
        <w:rPr>
          <w:rFonts w:hint="cs"/>
          <w:rtl/>
        </w:rPr>
        <w:t>יש</w:t>
      </w:r>
      <w:r w:rsidRPr="0078334C">
        <w:t xml:space="preserve"> 5 </w:t>
      </w:r>
      <w:r w:rsidRPr="0078334C">
        <w:rPr>
          <w:rFonts w:hint="cs"/>
          <w:rtl/>
        </w:rPr>
        <w:t>תאים</w:t>
      </w:r>
      <w:r w:rsidRPr="0078334C">
        <w:t xml:space="preserve">, </w:t>
      </w:r>
      <w:r w:rsidRPr="0078334C">
        <w:rPr>
          <w:rFonts w:hint="cs"/>
          <w:rtl/>
        </w:rPr>
        <w:t>אפשר</w:t>
      </w:r>
      <w:r w:rsidRPr="0078334C">
        <w:t xml:space="preserve"> </w:t>
      </w:r>
      <w:r w:rsidRPr="0078334C">
        <w:rPr>
          <w:rFonts w:hint="cs"/>
          <w:rtl/>
        </w:rPr>
        <w:t>לשים</w:t>
      </w:r>
      <w:r w:rsidRPr="0078334C">
        <w:t xml:space="preserve"> </w:t>
      </w:r>
      <w:r w:rsidRPr="0078334C">
        <w:rPr>
          <w:rFonts w:hint="cs"/>
          <w:rtl/>
        </w:rPr>
        <w:t>כמה</w:t>
      </w:r>
      <w:r w:rsidRPr="0078334C">
        <w:t xml:space="preserve"> </w:t>
      </w:r>
      <w:r w:rsidRPr="0078334C">
        <w:rPr>
          <w:rFonts w:hint="cs"/>
          <w:rtl/>
        </w:rPr>
        <w:t>כדורים</w:t>
      </w:r>
      <w:r w:rsidRPr="0078334C">
        <w:t xml:space="preserve"> </w:t>
      </w:r>
      <w:r w:rsidRPr="0078334C">
        <w:rPr>
          <w:rFonts w:hint="cs"/>
          <w:rtl/>
        </w:rPr>
        <w:t>בתא</w:t>
      </w:r>
      <w:r w:rsidRPr="0078334C">
        <w:t xml:space="preserve">, </w:t>
      </w:r>
      <w:r w:rsidRPr="0078334C">
        <w:rPr>
          <w:rFonts w:hint="cs"/>
          <w:rtl/>
        </w:rPr>
        <w:t>ייתכנו</w:t>
      </w:r>
      <w:r w:rsidRPr="0078334C">
        <w:t xml:space="preserve"> </w:t>
      </w:r>
      <w:r w:rsidRPr="0078334C">
        <w:rPr>
          <w:rFonts w:hint="cs"/>
          <w:rtl/>
        </w:rPr>
        <w:t>תאים</w:t>
      </w:r>
      <w:r w:rsidRPr="0078334C">
        <w:t xml:space="preserve"> </w:t>
      </w:r>
      <w:r w:rsidRPr="0078334C">
        <w:rPr>
          <w:rFonts w:hint="cs"/>
          <w:rtl/>
        </w:rPr>
        <w:t>ריקים</w:t>
      </w:r>
      <w:r w:rsidRPr="0078334C">
        <w:t>,</w:t>
      </w:r>
      <w:r>
        <w:rPr>
          <w:rFonts w:hint="cs"/>
          <w:rtl/>
        </w:rPr>
        <w:br/>
      </w:r>
      <w:r w:rsidRPr="0078334C">
        <w:rPr>
          <w:rFonts w:hint="cs"/>
          <w:rtl/>
        </w:rPr>
        <w:t xml:space="preserve"> בכל</w:t>
      </w:r>
      <w:r w:rsidRPr="0078334C">
        <w:t xml:space="preserve"> </w:t>
      </w:r>
      <w:r w:rsidRPr="0078334C">
        <w:rPr>
          <w:rFonts w:hint="cs"/>
          <w:rtl/>
        </w:rPr>
        <w:t>תא</w:t>
      </w:r>
      <w:r w:rsidRPr="0078334C">
        <w:t xml:space="preserve"> </w:t>
      </w:r>
      <w:r w:rsidRPr="0078334C">
        <w:rPr>
          <w:rFonts w:hint="cs"/>
          <w:rtl/>
        </w:rPr>
        <w:t>יהיה</w:t>
      </w:r>
      <w:r w:rsidRPr="0078334C">
        <w:t xml:space="preserve"> </w:t>
      </w:r>
      <w:r w:rsidRPr="0078334C">
        <w:rPr>
          <w:rFonts w:hint="cs"/>
          <w:b/>
          <w:bCs/>
          <w:rtl/>
        </w:rPr>
        <w:t>לכל</w:t>
      </w:r>
      <w:r w:rsidRPr="0078334C">
        <w:rPr>
          <w:b/>
          <w:bCs/>
        </w:rPr>
        <w:t xml:space="preserve"> </w:t>
      </w:r>
      <w:r w:rsidRPr="0078334C">
        <w:rPr>
          <w:rFonts w:hint="cs"/>
          <w:b/>
          <w:bCs/>
          <w:rtl/>
        </w:rPr>
        <w:t>היותר</w:t>
      </w:r>
      <w:r w:rsidRPr="0078334C">
        <w:rPr>
          <w:b/>
          <w:bCs/>
        </w:rPr>
        <w:t xml:space="preserve"> </w:t>
      </w:r>
      <w:r w:rsidRPr="0078334C">
        <w:rPr>
          <w:rFonts w:hint="cs"/>
          <w:rtl/>
        </w:rPr>
        <w:t>כדור</w:t>
      </w:r>
      <w:r w:rsidRPr="0078334C">
        <w:t xml:space="preserve"> </w:t>
      </w:r>
      <w:r w:rsidRPr="0078334C">
        <w:rPr>
          <w:rFonts w:hint="cs"/>
          <w:rtl/>
        </w:rPr>
        <w:t>צבעוני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>.</w:t>
      </w:r>
    </w:p>
    <w:p w14:paraId="2D6B4A43" w14:textId="77777777" w:rsidR="0078334C" w:rsidRPr="0078334C" w:rsidRDefault="0078334C" w:rsidP="0078334C">
      <w:pPr>
        <w:spacing w:after="0"/>
      </w:pPr>
      <w:r w:rsidRPr="0078334C">
        <w:rPr>
          <w:rFonts w:hint="cs"/>
          <w:b/>
          <w:bCs/>
          <w:rtl/>
        </w:rPr>
        <w:t>בכל</w:t>
      </w:r>
      <w:r w:rsidRPr="0078334C">
        <w:rPr>
          <w:b/>
          <w:bCs/>
        </w:rPr>
        <w:t xml:space="preserve"> </w:t>
      </w:r>
      <w:r w:rsidRPr="0078334C">
        <w:rPr>
          <w:rFonts w:hint="cs"/>
          <w:b/>
          <w:bCs/>
          <w:rtl/>
        </w:rPr>
        <w:t>סעיפי</w:t>
      </w:r>
      <w:r w:rsidRPr="0078334C">
        <w:rPr>
          <w:b/>
          <w:bCs/>
        </w:rPr>
        <w:t xml:space="preserve"> </w:t>
      </w:r>
      <w:r w:rsidRPr="0078334C">
        <w:rPr>
          <w:rFonts w:hint="cs"/>
          <w:b/>
          <w:bCs/>
          <w:rtl/>
        </w:rPr>
        <w:t>השאלה</w:t>
      </w:r>
      <w:r w:rsidRPr="0078334C">
        <w:rPr>
          <w:b/>
          <w:bCs/>
        </w:rPr>
        <w:t xml:space="preserve">: </w:t>
      </w:r>
      <w:r w:rsidRPr="0078334C">
        <w:rPr>
          <w:rFonts w:hint="cs"/>
          <w:rtl/>
        </w:rPr>
        <w:t>התאים</w:t>
      </w:r>
      <w:r w:rsidRPr="0078334C">
        <w:t xml:space="preserve"> </w:t>
      </w:r>
      <w:r w:rsidRPr="0078334C">
        <w:rPr>
          <w:rFonts w:hint="cs"/>
          <w:rtl/>
        </w:rPr>
        <w:t>נחשבים</w:t>
      </w:r>
      <w:r w:rsidRPr="0078334C">
        <w:t xml:space="preserve"> </w:t>
      </w:r>
      <w:r w:rsidRPr="0078334C">
        <w:rPr>
          <w:rFonts w:hint="cs"/>
          <w:rtl/>
        </w:rPr>
        <w:t>שונים</w:t>
      </w:r>
      <w:r w:rsidRPr="0078334C">
        <w:t xml:space="preserve"> </w:t>
      </w:r>
      <w:r w:rsidRPr="0078334C">
        <w:rPr>
          <w:rFonts w:hint="cs"/>
          <w:rtl/>
        </w:rPr>
        <w:t>זה</w:t>
      </w:r>
      <w:r w:rsidRPr="0078334C">
        <w:t xml:space="preserve"> </w:t>
      </w:r>
      <w:r w:rsidRPr="0078334C">
        <w:rPr>
          <w:rFonts w:hint="cs"/>
          <w:rtl/>
        </w:rPr>
        <w:t>מז</w:t>
      </w:r>
      <w:r>
        <w:rPr>
          <w:rFonts w:hint="cs"/>
          <w:rtl/>
        </w:rPr>
        <w:t xml:space="preserve">ה. </w:t>
      </w:r>
      <w:r w:rsidRPr="0078334C">
        <w:rPr>
          <w:rFonts w:hint="cs"/>
          <w:rtl/>
        </w:rPr>
        <w:t>אין</w:t>
      </w:r>
      <w:r w:rsidRPr="0078334C">
        <w:t xml:space="preserve"> </w:t>
      </w:r>
      <w:r w:rsidRPr="0078334C">
        <w:rPr>
          <w:rFonts w:hint="cs"/>
          <w:rtl/>
        </w:rPr>
        <w:t>חשיבות</w:t>
      </w:r>
      <w:r w:rsidRPr="0078334C">
        <w:t xml:space="preserve"> </w:t>
      </w:r>
      <w:r w:rsidRPr="0078334C">
        <w:rPr>
          <w:rFonts w:hint="cs"/>
          <w:rtl/>
        </w:rPr>
        <w:t>לסדר</w:t>
      </w:r>
      <w:r w:rsidRPr="0078334C">
        <w:t xml:space="preserve"> </w:t>
      </w:r>
      <w:r w:rsidRPr="0078334C">
        <w:rPr>
          <w:rFonts w:hint="cs"/>
          <w:rtl/>
        </w:rPr>
        <w:t>הכדורים</w:t>
      </w:r>
      <w:r w:rsidRPr="0078334C">
        <w:t xml:space="preserve"> </w:t>
      </w:r>
      <w:r w:rsidRPr="0078334C">
        <w:rPr>
          <w:rFonts w:hint="cs"/>
          <w:b/>
          <w:bCs/>
          <w:rtl/>
        </w:rPr>
        <w:t>בתוך</w:t>
      </w:r>
      <w:r w:rsidRPr="0078334C">
        <w:rPr>
          <w:b/>
          <w:bCs/>
        </w:rPr>
        <w:t xml:space="preserve"> </w:t>
      </w:r>
      <w:r w:rsidRPr="0078334C">
        <w:rPr>
          <w:rFonts w:hint="cs"/>
          <w:rtl/>
        </w:rPr>
        <w:t>תא</w:t>
      </w:r>
      <w:r w:rsidRPr="0078334C">
        <w:t>.</w:t>
      </w:r>
    </w:p>
    <w:p w14:paraId="2D6B4A44" w14:textId="77777777" w:rsidR="00BF14A2" w:rsidRPr="0078334C" w:rsidRDefault="0078334C" w:rsidP="0078334C">
      <w:pPr>
        <w:spacing w:after="0"/>
        <w:rPr>
          <w:rtl/>
        </w:rPr>
      </w:pPr>
      <w:r>
        <w:rPr>
          <w:rFonts w:hint="cs"/>
          <w:rtl/>
        </w:rPr>
        <w:t xml:space="preserve">כדור צבעוני הוא כדור שאינו לבן. </w:t>
      </w:r>
      <w:r>
        <w:rPr>
          <w:rFonts w:hint="cs"/>
          <w:b/>
          <w:bCs/>
          <w:rtl/>
        </w:rPr>
        <w:t>יש להגיע לתשובה סופית מספרית</w:t>
      </w:r>
      <w:r w:rsidRPr="0078334C">
        <w:t>.</w:t>
      </w:r>
    </w:p>
    <w:p w14:paraId="2D6B4A45" w14:textId="77777777" w:rsidR="00F83FE5" w:rsidRDefault="00F83FE5" w:rsidP="00F83FE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46" w14:textId="77777777" w:rsidR="00F83FE5" w:rsidRDefault="00F83FE5" w:rsidP="00F83FE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2</w:t>
      </w:r>
      <w:r w:rsidR="008F4F54">
        <w:rPr>
          <w:rFonts w:hint="cs"/>
          <w:rtl/>
        </w:rPr>
        <w:t xml:space="preserve"> (קיים פתרון בכתב יד)</w:t>
      </w:r>
    </w:p>
    <w:p w14:paraId="2D6B4A47" w14:textId="77777777" w:rsidR="00F83FE5" w:rsidRDefault="00F83FE5" w:rsidP="00F83FE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48" w14:textId="77777777" w:rsidR="00F83FE5" w:rsidRPr="00D34035" w:rsidRDefault="00F83FE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  <w:r w:rsidR="00D34035">
        <w:rPr>
          <w:rtl/>
        </w:rPr>
        <w:br/>
      </w:r>
    </w:p>
    <w:p w14:paraId="2D6B4A49" w14:textId="77777777" w:rsidR="006B6EDB" w:rsidRDefault="006B6EDB" w:rsidP="006B6EDB">
      <w:pPr>
        <w:rPr>
          <w:sz w:val="28"/>
          <w:szCs w:val="28"/>
          <w:rtl/>
        </w:rPr>
      </w:pPr>
      <w:r w:rsidRPr="005D1164">
        <w:rPr>
          <w:rFonts w:hint="cs"/>
          <w:b/>
          <w:bCs/>
          <w:sz w:val="28"/>
          <w:szCs w:val="28"/>
          <w:u w:val="single"/>
          <w:rtl/>
        </w:rPr>
        <w:t>רקורסיה</w:t>
      </w:r>
      <w:r w:rsidRPr="005D1164">
        <w:rPr>
          <w:rFonts w:hint="cs"/>
          <w:b/>
          <w:bCs/>
          <w:sz w:val="28"/>
          <w:szCs w:val="28"/>
          <w:rtl/>
        </w:rPr>
        <w:t>:</w:t>
      </w:r>
    </w:p>
    <w:p w14:paraId="2D6B4A4A" w14:textId="77777777" w:rsidR="00D34035" w:rsidRDefault="00D34035" w:rsidP="00D34035">
      <w:pPr>
        <w:rPr>
          <w:b/>
          <w:bCs/>
          <w:rtl/>
        </w:rPr>
      </w:pPr>
      <w:r>
        <w:rPr>
          <w:b/>
          <w:bCs/>
          <w:rtl/>
        </w:rPr>
        <w:t xml:space="preserve">שאלה </w:t>
      </w:r>
    </w:p>
    <w:p w14:paraId="2D6B4A4B" w14:textId="77777777" w:rsidR="00D34035" w:rsidRDefault="00D34035" w:rsidP="00D34035">
      <w:pPr>
        <w:spacing w:before="120" w:after="120"/>
        <w:rPr>
          <w:rtl/>
        </w:rPr>
      </w:pPr>
      <w:r>
        <w:rPr>
          <w:rtl/>
        </w:rPr>
        <w:t xml:space="preserve">יהי </w:t>
      </w:r>
      <w:r>
        <w:rPr>
          <w:rFonts w:hint="cs"/>
          <w:position w:val="-10"/>
        </w:rPr>
        <w:object w:dxaOrig="279" w:dyaOrig="320" w14:anchorId="2D6B4CB6">
          <v:shape id="_x0000_i1142" type="#_x0000_t75" style="width:14.3pt;height:15.7pt" o:ole="">
            <v:imagedata r:id="rId226" o:title=""/>
          </v:shape>
          <o:OLEObject Type="Embed" ProgID="Equation.3" ShapeID="_x0000_i1142" DrawAspect="Content" ObjectID="_1610194741" r:id="rId227"/>
        </w:object>
      </w:r>
      <w:r>
        <w:rPr>
          <w:rtl/>
        </w:rPr>
        <w:t xml:space="preserve">  מספר המחרוזות באורך  </w:t>
      </w:r>
      <w:r>
        <w:t>n</w:t>
      </w:r>
      <w:r>
        <w:rPr>
          <w:rtl/>
        </w:rPr>
        <w:t xml:space="preserve"> , שהתווים שלהן לקוחים מהקבוצה </w:t>
      </w:r>
      <w:r w:rsidRPr="00732B5D">
        <w:rPr>
          <w:rFonts w:hint="cs"/>
          <w:position w:val="-10"/>
        </w:rPr>
        <w:object w:dxaOrig="1420" w:dyaOrig="300" w14:anchorId="2D6B4CB7">
          <v:shape id="_x0000_i1143" type="#_x0000_t75" style="width:71.55pt;height:15.25pt" o:ole="">
            <v:imagedata r:id="rId228" o:title=""/>
          </v:shape>
          <o:OLEObject Type="Embed" ProgID="Equation.DSMT4" ShapeID="_x0000_i1143" DrawAspect="Content" ObjectID="_1610194742" r:id="rId229"/>
        </w:object>
      </w:r>
      <w:r>
        <w:rPr>
          <w:rtl/>
        </w:rPr>
        <w:t xml:space="preserve">  כאשר אסור שתהיה במחרוזת הופעה של </w:t>
      </w:r>
      <w:r w:rsidRPr="00F46978">
        <w:rPr>
          <w:b/>
          <w:bCs/>
          <w:rtl/>
        </w:rPr>
        <w:t>ספ</w:t>
      </w:r>
      <w:r>
        <w:rPr>
          <w:b/>
          <w:bCs/>
          <w:rtl/>
        </w:rPr>
        <w:t>ַ</w:t>
      </w:r>
      <w:r w:rsidRPr="00F46978">
        <w:rPr>
          <w:b/>
          <w:bCs/>
          <w:rtl/>
        </w:rPr>
        <w:t>רו</w:t>
      </w:r>
      <w:r>
        <w:rPr>
          <w:b/>
          <w:bCs/>
          <w:rtl/>
        </w:rPr>
        <w:t>ֹ</w:t>
      </w:r>
      <w:r w:rsidRPr="00F46978">
        <w:rPr>
          <w:b/>
          <w:bCs/>
          <w:rtl/>
        </w:rPr>
        <w:t>ת</w:t>
      </w:r>
      <w:r>
        <w:rPr>
          <w:rtl/>
        </w:rPr>
        <w:t xml:space="preserve"> זו ליד זו.    אותיות יכולות להופיע זו ליד זו.    </w:t>
      </w:r>
      <w:r>
        <w:rPr>
          <w:rtl/>
        </w:rPr>
        <w:br/>
        <w:t xml:space="preserve">דוגמאות למחרוזות מותרות </w:t>
      </w:r>
      <w:r w:rsidRPr="00977841">
        <w:rPr>
          <w:rFonts w:hint="cs"/>
          <w:position w:val="-10"/>
        </w:rPr>
        <w:object w:dxaOrig="660" w:dyaOrig="300" w14:anchorId="2D6B4CB8">
          <v:shape id="_x0000_i1144" type="#_x0000_t75" style="width:32.3pt;height:15.25pt" o:ole="">
            <v:imagedata r:id="rId230" o:title=""/>
          </v:shape>
          <o:OLEObject Type="Embed" ProgID="Equation.DSMT4" ShapeID="_x0000_i1144" DrawAspect="Content" ObjectID="_1610194743" r:id="rId231"/>
        </w:object>
      </w:r>
      <w:r>
        <w:rPr>
          <w:rtl/>
        </w:rPr>
        <w:t xml:space="preserve">:   המחרוזת   </w:t>
      </w:r>
      <w:r w:rsidRPr="00F46978">
        <w:rPr>
          <w:rFonts w:hint="cs"/>
          <w:position w:val="-6"/>
        </w:rPr>
        <w:object w:dxaOrig="940" w:dyaOrig="279" w14:anchorId="2D6B4CB9">
          <v:shape id="_x0000_i1145" type="#_x0000_t75" style="width:47.55pt;height:14.3pt" o:ole="">
            <v:imagedata r:id="rId232" o:title=""/>
          </v:shape>
          <o:OLEObject Type="Embed" ProgID="Equation.DSMT4" ShapeID="_x0000_i1145" DrawAspect="Content" ObjectID="_1610194744" r:id="rId233"/>
        </w:object>
      </w:r>
      <w:r>
        <w:rPr>
          <w:rtl/>
        </w:rPr>
        <w:t xml:space="preserve">   והמחרוזת  </w:t>
      </w:r>
      <w:r w:rsidRPr="00F46978">
        <w:rPr>
          <w:rFonts w:hint="cs"/>
          <w:position w:val="-6"/>
        </w:rPr>
        <w:object w:dxaOrig="1040" w:dyaOrig="220" w14:anchorId="2D6B4CBA">
          <v:shape id="_x0000_i1146" type="#_x0000_t75" style="width:51.25pt;height:11.1pt" o:ole="">
            <v:imagedata r:id="rId234" o:title=""/>
          </v:shape>
          <o:OLEObject Type="Embed" ProgID="Equation.DSMT4" ShapeID="_x0000_i1146" DrawAspect="Content" ObjectID="_1610194745" r:id="rId235"/>
        </w:object>
      </w:r>
      <w:r>
        <w:rPr>
          <w:rtl/>
        </w:rPr>
        <w:t xml:space="preserve">  .</w:t>
      </w:r>
      <w:r>
        <w:rPr>
          <w:rtl/>
        </w:rPr>
        <w:br/>
        <w:t xml:space="preserve">דוגמאות למחרוזות </w:t>
      </w:r>
      <w:r w:rsidRPr="00977841">
        <w:rPr>
          <w:b/>
          <w:bCs/>
          <w:rtl/>
        </w:rPr>
        <w:t>אסורות</w:t>
      </w:r>
      <w:r>
        <w:rPr>
          <w:rtl/>
        </w:rPr>
        <w:t xml:space="preserve"> </w:t>
      </w:r>
      <w:r w:rsidRPr="00977841">
        <w:rPr>
          <w:rFonts w:hint="cs"/>
          <w:position w:val="-10"/>
        </w:rPr>
        <w:object w:dxaOrig="660" w:dyaOrig="300" w14:anchorId="2D6B4CBB">
          <v:shape id="_x0000_i1147" type="#_x0000_t75" style="width:32.3pt;height:15.25pt" o:ole="">
            <v:imagedata r:id="rId230" o:title=""/>
          </v:shape>
          <o:OLEObject Type="Embed" ProgID="Equation.DSMT4" ShapeID="_x0000_i1147" DrawAspect="Content" ObjectID="_1610194746" r:id="rId236"/>
        </w:object>
      </w:r>
      <w:r>
        <w:rPr>
          <w:rtl/>
        </w:rPr>
        <w:t xml:space="preserve">:   המחרוזת   </w:t>
      </w:r>
      <w:r w:rsidRPr="00F46978">
        <w:rPr>
          <w:rFonts w:hint="cs"/>
          <w:position w:val="-6"/>
        </w:rPr>
        <w:object w:dxaOrig="960" w:dyaOrig="279" w14:anchorId="2D6B4CBC">
          <v:shape id="_x0000_i1148" type="#_x0000_t75" style="width:47.55pt;height:14.3pt" o:ole="">
            <v:imagedata r:id="rId237" o:title=""/>
          </v:shape>
          <o:OLEObject Type="Embed" ProgID="Equation.DSMT4" ShapeID="_x0000_i1148" DrawAspect="Content" ObjectID="_1610194747" r:id="rId238"/>
        </w:object>
      </w:r>
      <w:r>
        <w:rPr>
          <w:rtl/>
        </w:rPr>
        <w:t xml:space="preserve">   והמחרוזת   </w:t>
      </w:r>
      <w:r w:rsidRPr="00F2619C">
        <w:rPr>
          <w:rFonts w:hint="cs"/>
          <w:position w:val="-4"/>
        </w:rPr>
        <w:object w:dxaOrig="980" w:dyaOrig="260" w14:anchorId="2D6B4CBD">
          <v:shape id="_x0000_i1149" type="#_x0000_t75" style="width:48.9pt;height:13.4pt" o:ole="">
            <v:imagedata r:id="rId239" o:title=""/>
          </v:shape>
          <o:OLEObject Type="Embed" ProgID="Equation.DSMT4" ShapeID="_x0000_i1149" DrawAspect="Content" ObjectID="_1610194748" r:id="rId240"/>
        </w:object>
      </w:r>
      <w:r>
        <w:rPr>
          <w:rtl/>
        </w:rPr>
        <w:t xml:space="preserve">  .</w:t>
      </w:r>
    </w:p>
    <w:p w14:paraId="2D6B4A4C" w14:textId="77777777" w:rsidR="00D34035" w:rsidRDefault="00D34035" w:rsidP="00D34035">
      <w:pPr>
        <w:spacing w:before="120"/>
        <w:rPr>
          <w:rtl/>
        </w:rPr>
      </w:pPr>
      <w:r>
        <w:rPr>
          <w:rtl/>
        </w:rPr>
        <w:tab/>
        <w:t>א.</w:t>
      </w:r>
      <w:r>
        <w:rPr>
          <w:rtl/>
        </w:rPr>
        <w:tab/>
        <w:t xml:space="preserve">רשמי את </w:t>
      </w:r>
      <w:r w:rsidRPr="00C05570">
        <w:rPr>
          <w:rFonts w:hint="cs"/>
          <w:position w:val="-10"/>
        </w:rPr>
        <w:object w:dxaOrig="260" w:dyaOrig="320" w14:anchorId="2D6B4CBE">
          <v:shape id="_x0000_i1150" type="#_x0000_t75" style="width:13.4pt;height:15.7pt" o:ole="">
            <v:imagedata r:id="rId241" o:title=""/>
          </v:shape>
          <o:OLEObject Type="Embed" ProgID="Equation.DSMT4" ShapeID="_x0000_i1150" DrawAspect="Content" ObjectID="_1610194749" r:id="rId242"/>
        </w:object>
      </w:r>
      <w:r>
        <w:rPr>
          <w:rtl/>
        </w:rPr>
        <w:t xml:space="preserve">,  </w:t>
      </w:r>
      <w:r w:rsidRPr="003A174C">
        <w:rPr>
          <w:rFonts w:hint="cs"/>
          <w:position w:val="-10"/>
        </w:rPr>
        <w:object w:dxaOrig="240" w:dyaOrig="320" w14:anchorId="2D6B4CBF">
          <v:shape id="_x0000_i1151" type="#_x0000_t75" style="width:12pt;height:15.7pt" o:ole="">
            <v:imagedata r:id="rId243" o:title=""/>
          </v:shape>
          <o:OLEObject Type="Embed" ProgID="Equation.DSMT4" ShapeID="_x0000_i1151" DrawAspect="Content" ObjectID="_1610194750" r:id="rId244"/>
        </w:object>
      </w:r>
      <w:r>
        <w:rPr>
          <w:rtl/>
        </w:rPr>
        <w:t xml:space="preserve">,  </w:t>
      </w:r>
      <w:r w:rsidRPr="003A174C">
        <w:rPr>
          <w:rFonts w:hint="cs"/>
          <w:position w:val="-10"/>
        </w:rPr>
        <w:object w:dxaOrig="260" w:dyaOrig="320" w14:anchorId="2D6B4CC0">
          <v:shape id="_x0000_i1152" type="#_x0000_t75" style="width:13.4pt;height:15.7pt" o:ole="">
            <v:imagedata r:id="rId245" o:title=""/>
          </v:shape>
          <o:OLEObject Type="Embed" ProgID="Equation.DSMT4" ShapeID="_x0000_i1152" DrawAspect="Content" ObjectID="_1610194751" r:id="rId246"/>
        </w:object>
      </w:r>
      <w:r>
        <w:rPr>
          <w:rtl/>
        </w:rPr>
        <w:t>.     רשמי יחס נסיגה עבור</w:t>
      </w:r>
      <w:r w:rsidRPr="00C05570">
        <w:rPr>
          <w:rFonts w:hint="cs"/>
          <w:position w:val="-10"/>
        </w:rPr>
        <w:object w:dxaOrig="279" w:dyaOrig="320" w14:anchorId="2D6B4CC1">
          <v:shape id="_x0000_i1153" type="#_x0000_t75" style="width:14.3pt;height:15.7pt" o:ole="">
            <v:imagedata r:id="rId247" o:title=""/>
          </v:shape>
          <o:OLEObject Type="Embed" ProgID="Equation.DSMT4" ShapeID="_x0000_i1153" DrawAspect="Content" ObjectID="_1610194752" r:id="rId248"/>
        </w:object>
      </w:r>
      <w:r>
        <w:rPr>
          <w:rtl/>
        </w:rPr>
        <w:t xml:space="preserve">.  </w:t>
      </w:r>
    </w:p>
    <w:p w14:paraId="2D6B4A4D" w14:textId="77777777" w:rsidR="00D34035" w:rsidRDefault="00D34035" w:rsidP="00D34035">
      <w:pPr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>בדקי  שיחס הנסיגה מתיישב עם ערכי ההתחלה שרשמת.</w:t>
      </w:r>
    </w:p>
    <w:p w14:paraId="2D6B4A4E" w14:textId="77777777" w:rsidR="00D34035" w:rsidRDefault="00D34035" w:rsidP="00D34035">
      <w:pPr>
        <w:spacing w:before="120"/>
        <w:rPr>
          <w:rtl/>
        </w:rPr>
      </w:pPr>
      <w:r>
        <w:rPr>
          <w:rtl/>
        </w:rPr>
        <w:tab/>
        <w:t>ב.</w:t>
      </w:r>
      <w:r>
        <w:rPr>
          <w:rtl/>
        </w:rPr>
        <w:tab/>
        <w:t xml:space="preserve">פתרי את יחס הנסיגה  וקבלי ביטוי מפורש עבור </w:t>
      </w:r>
      <w:r>
        <w:rPr>
          <w:rFonts w:hint="cs"/>
          <w:position w:val="-10"/>
        </w:rPr>
        <w:object w:dxaOrig="279" w:dyaOrig="320" w14:anchorId="2D6B4CC2">
          <v:shape id="_x0000_i1154" type="#_x0000_t75" style="width:14.3pt;height:15.7pt" o:ole="">
            <v:imagedata r:id="rId226" o:title=""/>
          </v:shape>
          <o:OLEObject Type="Embed" ProgID="Equation.3" ShapeID="_x0000_i1154" DrawAspect="Content" ObjectID="_1610194753" r:id="rId249"/>
        </w:object>
      </w:r>
      <w:r>
        <w:rPr>
          <w:rtl/>
        </w:rPr>
        <w:t>.</w:t>
      </w:r>
    </w:p>
    <w:p w14:paraId="2D6B4A4F" w14:textId="77777777"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50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9 (קיים פתרון בכתב יד)</w:t>
      </w:r>
    </w:p>
    <w:p w14:paraId="2D6B4A51" w14:textId="77777777"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52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A53" w14:textId="77777777" w:rsidR="00D34035" w:rsidRDefault="00D34035" w:rsidP="006B6EDB">
      <w:pPr>
        <w:rPr>
          <w:sz w:val="28"/>
          <w:szCs w:val="28"/>
          <w:rtl/>
        </w:rPr>
      </w:pPr>
    </w:p>
    <w:p w14:paraId="2D6B4A54" w14:textId="77777777" w:rsidR="00D34035" w:rsidRPr="005D1164" w:rsidRDefault="00D34035" w:rsidP="006B6EDB">
      <w:pPr>
        <w:rPr>
          <w:sz w:val="28"/>
          <w:szCs w:val="28"/>
          <w:rtl/>
        </w:rPr>
      </w:pPr>
    </w:p>
    <w:p w14:paraId="2D6B4A55" w14:textId="77777777" w:rsidR="006B6EDB" w:rsidRDefault="00FC6261" w:rsidP="006B6EDB">
      <w:pPr>
        <w:rPr>
          <w:rtl/>
        </w:rPr>
      </w:pPr>
      <w:r>
        <w:rPr>
          <w:noProof/>
        </w:rPr>
        <w:lastRenderedPageBreak/>
        <w:drawing>
          <wp:inline distT="0" distB="0" distL="0" distR="0" wp14:anchorId="2D6B4CC3" wp14:editId="2D6B4CC4">
            <wp:extent cx="5266690" cy="3069590"/>
            <wp:effectExtent l="0" t="0" r="0" b="0"/>
            <wp:docPr id="2" name="Picture 2" descr="D:\Ben\Misc\School\University\בדידה\Exams\תוכן עניינים - מאגר שאלות\רקורסיה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Ben\Misc\School\University\בדידה\Exams\תוכן עניינים - מאגר שאלות\רקורסיה 1.jpg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306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B4A56" w14:textId="77777777" w:rsidR="00CD4297" w:rsidRDefault="006B6EDB" w:rsidP="006B6EDB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57" w14:textId="77777777" w:rsidR="00CD4297" w:rsidRDefault="00CD4297" w:rsidP="00CD429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</w:t>
      </w:r>
      <w:r w:rsidR="006B6EDB">
        <w:rPr>
          <w:rFonts w:hint="cs"/>
          <w:rtl/>
        </w:rPr>
        <w:t>2012 א' מועד 82</w:t>
      </w:r>
    </w:p>
    <w:p w14:paraId="2D6B4A58" w14:textId="77777777" w:rsidR="00712A1F" w:rsidRDefault="00712A1F" w:rsidP="00CD429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ועד 91 (שאלה דומה)</w:t>
      </w:r>
    </w:p>
    <w:p w14:paraId="2D6B4A59" w14:textId="77777777" w:rsidR="00645F25" w:rsidRPr="00CD4297" w:rsidRDefault="00645F25" w:rsidP="001D15F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2 </w:t>
      </w:r>
      <w:r w:rsidR="001D15FC">
        <w:rPr>
          <w:rFonts w:hint="cs"/>
          <w:rtl/>
        </w:rPr>
        <w:t>ב</w:t>
      </w:r>
      <w:r>
        <w:rPr>
          <w:rFonts w:hint="cs"/>
          <w:rtl/>
        </w:rPr>
        <w:t>' מועד 91 (שאלה דומה)</w:t>
      </w:r>
    </w:p>
    <w:p w14:paraId="2D6B4A5A" w14:textId="77777777" w:rsidR="00CD4297" w:rsidRDefault="006B6EDB" w:rsidP="00CD429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5B" w14:textId="77777777" w:rsidR="006B6EDB" w:rsidRDefault="00BC3519" w:rsidP="00CD429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</w:t>
      </w:r>
      <w:r w:rsidR="00CD4297">
        <w:rPr>
          <w:rFonts w:hint="cs"/>
          <w:rtl/>
        </w:rPr>
        <w:t xml:space="preserve"> ממ"ן 15 (קיים פתרון) </w:t>
      </w:r>
    </w:p>
    <w:p w14:paraId="2D6B4A5C" w14:textId="77777777" w:rsidR="00FC6261" w:rsidRDefault="00DD7C69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</w:t>
      </w:r>
      <w:r w:rsidR="002F3F33">
        <w:rPr>
          <w:rFonts w:hint="cs"/>
          <w:rtl/>
        </w:rPr>
        <w:t>ממ"ן 15 (ממ"ן פתור)</w:t>
      </w:r>
    </w:p>
    <w:p w14:paraId="2D6B4A5D" w14:textId="77777777" w:rsidR="002F3F33" w:rsidRDefault="002F3F33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7</w:t>
      </w:r>
      <w:r w:rsidR="00B23069">
        <w:rPr>
          <w:rFonts w:hint="cs"/>
          <w:rtl/>
        </w:rPr>
        <w:t xml:space="preserve"> (שאלה דומה)</w:t>
      </w:r>
    </w:p>
    <w:p w14:paraId="2D6B4A5E" w14:textId="77777777" w:rsidR="002F24F9" w:rsidRDefault="002F24F9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מ"ן 17 (שאלה דומה, קיים פתרון)</w:t>
      </w:r>
    </w:p>
    <w:p w14:paraId="2D6B4A5F" w14:textId="77777777" w:rsidR="00D34035" w:rsidRPr="00035C3F" w:rsidRDefault="00D34035" w:rsidP="00D34035">
      <w:pPr>
        <w:spacing w:after="40" w:line="240" w:lineRule="auto"/>
        <w:rPr>
          <w:b/>
          <w:bCs/>
          <w:rtl/>
        </w:rPr>
      </w:pPr>
      <w:r>
        <w:rPr>
          <w:rFonts w:hint="cs"/>
          <w:b/>
          <w:bCs/>
          <w:rtl/>
        </w:rPr>
        <w:br/>
      </w:r>
      <w:r>
        <w:rPr>
          <w:b/>
          <w:bCs/>
          <w:rtl/>
        </w:rPr>
        <w:t xml:space="preserve">שאלה </w:t>
      </w:r>
      <w:r>
        <w:rPr>
          <w:b/>
          <w:bCs/>
          <w:rtl/>
        </w:rPr>
        <w:br/>
      </w:r>
      <w:r>
        <w:rPr>
          <w:rtl/>
        </w:rPr>
        <w:t xml:space="preserve">נתון  </w:t>
      </w:r>
      <w:r>
        <w:rPr>
          <w:position w:val="-6"/>
        </w:rPr>
        <w:object w:dxaOrig="520" w:dyaOrig="260" w14:anchorId="2D6B4CC5">
          <v:shape id="_x0000_i1155" type="#_x0000_t75" style="width:26.3pt;height:13.4pt" o:ole="" fillcolor="window">
            <v:imagedata r:id="rId251" o:title=""/>
          </v:shape>
          <o:OLEObject Type="Embed" ProgID="Equation.3" ShapeID="_x0000_i1155" DrawAspect="Content" ObjectID="_1610194754" r:id="rId252"/>
        </w:object>
      </w:r>
      <w:r>
        <w:rPr>
          <w:rtl/>
        </w:rPr>
        <w:t xml:space="preserve">.   סדרה  מסוימת מקיימת את יחס הנסיגה (יחס רקורסיה):    </w:t>
      </w:r>
      <w:r>
        <w:rPr>
          <w:position w:val="-10"/>
        </w:rPr>
        <w:object w:dxaOrig="2060" w:dyaOrig="380" w14:anchorId="2D6B4CC6">
          <v:shape id="_x0000_i1156" type="#_x0000_t75" style="width:102.45pt;height:18.9pt" o:ole="" fillcolor="window">
            <v:imagedata r:id="rId253" o:title=""/>
          </v:shape>
          <o:OLEObject Type="Embed" ProgID="Equation.3" ShapeID="_x0000_i1156" DrawAspect="Content" ObjectID="_1610194755" r:id="rId254"/>
        </w:object>
      </w:r>
      <w:r>
        <w:t xml:space="preserve"> </w:t>
      </w:r>
      <w:r>
        <w:rPr>
          <w:rtl/>
        </w:rPr>
        <w:t xml:space="preserve">    עם תנאי התחלה:  </w:t>
      </w:r>
      <w:r>
        <w:rPr>
          <w:position w:val="-10"/>
        </w:rPr>
        <w:object w:dxaOrig="639" w:dyaOrig="320" w14:anchorId="2D6B4CC7">
          <v:shape id="_x0000_i1157" type="#_x0000_t75" style="width:31.85pt;height:15.7pt" o:ole="" fillcolor="window">
            <v:imagedata r:id="rId255" o:title=""/>
          </v:shape>
          <o:OLEObject Type="Embed" ProgID="Equation.3" ShapeID="_x0000_i1157" DrawAspect="Content" ObjectID="_1610194756" r:id="rId256"/>
        </w:object>
      </w:r>
      <w:r>
        <w:rPr>
          <w:rtl/>
        </w:rPr>
        <w:t xml:space="preserve"> , </w:t>
      </w:r>
      <w:r>
        <w:rPr>
          <w:position w:val="-10"/>
        </w:rPr>
        <w:object w:dxaOrig="620" w:dyaOrig="320" w14:anchorId="2D6B4CC8">
          <v:shape id="_x0000_i1158" type="#_x0000_t75" style="width:30.45pt;height:15.7pt" o:ole="" fillcolor="window">
            <v:imagedata r:id="rId257" o:title=""/>
          </v:shape>
          <o:OLEObject Type="Embed" ProgID="Equation.3" ShapeID="_x0000_i1158" DrawAspect="Content" ObjectID="_1610194757" r:id="rId258"/>
        </w:object>
      </w:r>
      <w:r>
        <w:rPr>
          <w:rtl/>
        </w:rPr>
        <w:t xml:space="preserve"> .</w:t>
      </w:r>
      <w:r>
        <w:rPr>
          <w:b/>
          <w:bCs/>
          <w:rtl/>
        </w:rPr>
        <w:br/>
      </w:r>
      <w:r>
        <w:rPr>
          <w:rtl/>
        </w:rPr>
        <w:t xml:space="preserve">פתור את יחס הנסיגה ורשום ביטוי מפורש עבור </w:t>
      </w:r>
      <w:r>
        <w:rPr>
          <w:position w:val="-10"/>
        </w:rPr>
        <w:object w:dxaOrig="279" w:dyaOrig="320" w14:anchorId="2D6B4CC9">
          <v:shape id="_x0000_i1159" type="#_x0000_t75" style="width:14.3pt;height:15.7pt" o:ole="" fillcolor="window">
            <v:imagedata r:id="rId259" o:title=""/>
          </v:shape>
          <o:OLEObject Type="Embed" ProgID="Equation.3" ShapeID="_x0000_i1159" DrawAspect="Content" ObjectID="_1610194758" r:id="rId260"/>
        </w:object>
      </w:r>
      <w:r>
        <w:rPr>
          <w:rtl/>
        </w:rPr>
        <w:t>.</w:t>
      </w:r>
      <w:r>
        <w:rPr>
          <w:b/>
          <w:bCs/>
          <w:rtl/>
        </w:rPr>
        <w:br/>
      </w:r>
      <w:r>
        <w:rPr>
          <w:rtl/>
        </w:rPr>
        <w:t xml:space="preserve">את הביטוי  הסופי  עליך להביא לצורה:     </w:t>
      </w:r>
      <w:r>
        <w:t xml:space="preserve"> </w:t>
      </w:r>
      <w:r>
        <w:rPr>
          <w:position w:val="-10"/>
        </w:rPr>
        <w:object w:dxaOrig="1440" w:dyaOrig="380" w14:anchorId="2D6B4CCA">
          <v:shape id="_x0000_i1160" type="#_x0000_t75" style="width:1in;height:18.9pt" o:ole="" fillcolor="window">
            <v:imagedata r:id="rId261" o:title=""/>
          </v:shape>
          <o:OLEObject Type="Embed" ProgID="Equation.3" ShapeID="_x0000_i1160" DrawAspect="Content" ObjectID="_1610194759" r:id="rId262"/>
        </w:object>
      </w:r>
      <w:r>
        <w:rPr>
          <w:rtl/>
        </w:rPr>
        <w:t xml:space="preserve">,  </w:t>
      </w:r>
      <w:r>
        <w:rPr>
          <w:b/>
          <w:bCs/>
          <w:rtl/>
        </w:rPr>
        <w:br/>
      </w:r>
      <w:r>
        <w:rPr>
          <w:rtl/>
        </w:rPr>
        <w:t xml:space="preserve">כאשר הביטוי שבסוגרים תלוי ב-  </w:t>
      </w:r>
      <w:r>
        <w:t>n</w:t>
      </w:r>
      <w:r>
        <w:rPr>
          <w:rtl/>
        </w:rPr>
        <w:t xml:space="preserve">  אך אינו תלוי ב-  </w:t>
      </w:r>
      <w:r>
        <w:t>k</w:t>
      </w:r>
      <w:r>
        <w:rPr>
          <w:rtl/>
        </w:rPr>
        <w:t xml:space="preserve"> .</w:t>
      </w:r>
    </w:p>
    <w:p w14:paraId="2D6B4A60" w14:textId="77777777"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61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ב' מועד 87</w:t>
      </w:r>
    </w:p>
    <w:p w14:paraId="2D6B4A62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8 (שאלה דומה, קיים פתרון בכתב)</w:t>
      </w:r>
    </w:p>
    <w:p w14:paraId="2D6B4A63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4 (שאלה דומה)</w:t>
      </w:r>
    </w:p>
    <w:p w14:paraId="2D6B4A64" w14:textId="77777777"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ב' מועד 94 (שאלה דומה)</w:t>
      </w:r>
    </w:p>
    <w:p w14:paraId="2D6B4A65" w14:textId="77777777" w:rsidR="00D34035" w:rsidRPr="00557151" w:rsidRDefault="00D3403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2 ב' מועד 95 (שאלה דומה)</w:t>
      </w:r>
    </w:p>
    <w:p w14:paraId="2D6B4A66" w14:textId="77777777" w:rsidR="00D34035" w:rsidRDefault="00D34035" w:rsidP="00D34035">
      <w:pPr>
        <w:rPr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67" w14:textId="77777777" w:rsidR="00330A07" w:rsidRDefault="00D3403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3 ב' ממ"ן 15 (שאלה דומה)</w:t>
      </w:r>
    </w:p>
    <w:p w14:paraId="2D6B4A68" w14:textId="77777777" w:rsidR="00330A07" w:rsidRDefault="00330A07" w:rsidP="00DD7C69">
      <w:pPr>
        <w:rPr>
          <w:noProof/>
          <w:rtl/>
        </w:rPr>
      </w:pPr>
      <w:r>
        <w:object w:dxaOrig="14047" w:dyaOrig="11880" w14:anchorId="2D6B4CCB">
          <v:shape id="_x0000_i1161" type="#_x0000_t75" style="width:414.9pt;height:351.25pt" o:ole="">
            <v:imagedata r:id="rId263" o:title=""/>
          </v:shape>
          <o:OLEObject Type="Embed" ProgID="Unknown" ShapeID="_x0000_i1161" DrawAspect="Content" ObjectID="_1610194760" r:id="rId264"/>
        </w:object>
      </w:r>
    </w:p>
    <w:p w14:paraId="2D6B4A69" w14:textId="77777777" w:rsidR="00330A07" w:rsidRDefault="00330A07" w:rsidP="00330A0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6A" w14:textId="77777777" w:rsidR="00330A07" w:rsidRDefault="00330A07" w:rsidP="00330A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ועד 85</w:t>
      </w:r>
      <w:r w:rsidR="00EF4832">
        <w:rPr>
          <w:rFonts w:hint="cs"/>
          <w:rtl/>
        </w:rPr>
        <w:t xml:space="preserve"> (קיים פתרון בכתב יד)</w:t>
      </w:r>
    </w:p>
    <w:p w14:paraId="2D6B4A6B" w14:textId="77777777" w:rsidR="006F7D91" w:rsidRDefault="006F7D91" w:rsidP="00330A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88</w:t>
      </w:r>
    </w:p>
    <w:p w14:paraId="2D6B4A6C" w14:textId="77777777" w:rsidR="00330A07" w:rsidRDefault="00330A07" w:rsidP="00330A0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6D" w14:textId="77777777" w:rsidR="00330A07" w:rsidRDefault="001B1240" w:rsidP="00330A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</w:t>
      </w:r>
      <w:r w:rsidR="006D7F15">
        <w:rPr>
          <w:rFonts w:hint="cs"/>
          <w:rtl/>
        </w:rPr>
        <w:t xml:space="preserve">א' </w:t>
      </w:r>
      <w:r>
        <w:rPr>
          <w:rFonts w:hint="cs"/>
          <w:rtl/>
        </w:rPr>
        <w:t>ממ"ן 17 (קיים פתרון)</w:t>
      </w:r>
    </w:p>
    <w:p w14:paraId="2D6B4A6E" w14:textId="77777777" w:rsidR="00D34035" w:rsidRDefault="000C52AD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5 ב' ממ"ן 17</w:t>
      </w:r>
      <w:r w:rsidR="005D2008">
        <w:rPr>
          <w:rFonts w:hint="cs"/>
          <w:rtl/>
        </w:rPr>
        <w:t xml:space="preserve"> (קיים פתרון)</w:t>
      </w:r>
    </w:p>
    <w:p w14:paraId="2D6B4A6F" w14:textId="77777777" w:rsidR="00A72E7B" w:rsidRDefault="00A72E7B" w:rsidP="008B28E5">
      <w:pPr>
        <w:spacing w:after="0"/>
        <w:rPr>
          <w:b/>
          <w:bCs/>
          <w:rtl/>
        </w:rPr>
      </w:pPr>
      <w:r>
        <w:rPr>
          <w:b/>
          <w:bCs/>
          <w:rtl/>
        </w:rPr>
        <w:t xml:space="preserve">שאלה </w:t>
      </w:r>
    </w:p>
    <w:p w14:paraId="2D6B4A70" w14:textId="77777777" w:rsidR="00A72E7B" w:rsidRDefault="00A72E7B" w:rsidP="008B28E5">
      <w:pPr>
        <w:spacing w:before="120" w:after="0"/>
        <w:rPr>
          <w:rtl/>
        </w:rPr>
      </w:pPr>
      <w:r>
        <w:rPr>
          <w:rtl/>
        </w:rPr>
        <w:t>בידינו מספר לא מוגבל של מרצפות מכל אחד מהסוגים הבאים:  מרצפות אדומות באורך 2,  מרצפות ירוקות באורך 2 , מרצפות סגולות באורך 2 ,  מרצפות שחורות באורך  1  ומרצפות לבנות באורך 1.</w:t>
      </w:r>
    </w:p>
    <w:p w14:paraId="2D6B4A71" w14:textId="77777777" w:rsidR="00A72E7B" w:rsidRDefault="00A72E7B" w:rsidP="008B28E5">
      <w:pPr>
        <w:spacing w:after="0"/>
        <w:rPr>
          <w:rtl/>
        </w:rPr>
      </w:pPr>
      <w:r>
        <w:rPr>
          <w:rtl/>
        </w:rPr>
        <w:t xml:space="preserve">יהי </w:t>
      </w:r>
      <w:r>
        <w:rPr>
          <w:rFonts w:hint="cs"/>
          <w:position w:val="-10"/>
        </w:rPr>
        <w:object w:dxaOrig="279" w:dyaOrig="320" w14:anchorId="2D6B4CCC">
          <v:shape id="_x0000_i1162" type="#_x0000_t75" style="width:14.3pt;height:15.7pt" o:ole="" fillcolor="window">
            <v:imagedata r:id="rId247" o:title=""/>
          </v:shape>
          <o:OLEObject Type="Embed" ProgID="Equation.DSMT4" ShapeID="_x0000_i1162" DrawAspect="Content" ObjectID="_1610194761" r:id="rId265"/>
        </w:object>
      </w:r>
      <w:r>
        <w:rPr>
          <w:rtl/>
        </w:rPr>
        <w:t xml:space="preserve"> מספר הדרכים לרצף שביל ישר באורך  </w:t>
      </w:r>
      <w:r>
        <w:t>n</w:t>
      </w:r>
      <w:r>
        <w:rPr>
          <w:rtl/>
        </w:rPr>
        <w:t xml:space="preserve">  בעזרת מרצפות מהסוגים הללו.  </w:t>
      </w:r>
    </w:p>
    <w:p w14:paraId="2D6B4A72" w14:textId="77777777" w:rsidR="00A72E7B" w:rsidRDefault="00A72E7B" w:rsidP="008B28E5">
      <w:pPr>
        <w:spacing w:after="0"/>
        <w:rPr>
          <w:rtl/>
        </w:rPr>
      </w:pPr>
      <w:r>
        <w:rPr>
          <w:rtl/>
        </w:rPr>
        <w:t>לא חייבים להשתמש בכל הסוגים.</w:t>
      </w:r>
    </w:p>
    <w:p w14:paraId="2D6B4A73" w14:textId="77777777" w:rsidR="00A72E7B" w:rsidRDefault="00A72E7B" w:rsidP="008B28E5">
      <w:pPr>
        <w:spacing w:before="120" w:after="0"/>
        <w:rPr>
          <w:rtl/>
        </w:rPr>
      </w:pPr>
      <w:r>
        <w:rPr>
          <w:rtl/>
        </w:rPr>
        <w:tab/>
        <w:t>א.</w:t>
      </w:r>
      <w:r>
        <w:rPr>
          <w:rtl/>
        </w:rPr>
        <w:tab/>
        <w:t xml:space="preserve">רשום את </w:t>
      </w:r>
      <w:r>
        <w:rPr>
          <w:rFonts w:hint="cs"/>
          <w:position w:val="-10"/>
        </w:rPr>
        <w:object w:dxaOrig="260" w:dyaOrig="320" w14:anchorId="2D6B4CCD">
          <v:shape id="_x0000_i1163" type="#_x0000_t75" style="width:13.4pt;height:15.7pt" o:ole="" fillcolor="window">
            <v:imagedata r:id="rId241" o:title=""/>
          </v:shape>
          <o:OLEObject Type="Embed" ProgID="Equation.DSMT4" ShapeID="_x0000_i1163" DrawAspect="Content" ObjectID="_1610194762" r:id="rId266"/>
        </w:object>
      </w:r>
      <w:r>
        <w:rPr>
          <w:rtl/>
        </w:rPr>
        <w:t xml:space="preserve">,  </w:t>
      </w:r>
      <w:r>
        <w:rPr>
          <w:rFonts w:hint="cs"/>
          <w:position w:val="-10"/>
        </w:rPr>
        <w:object w:dxaOrig="240" w:dyaOrig="320" w14:anchorId="2D6B4CCE">
          <v:shape id="_x0000_i1164" type="#_x0000_t75" style="width:12pt;height:15.7pt" o:ole="" fillcolor="window">
            <v:imagedata r:id="rId243" o:title=""/>
          </v:shape>
          <o:OLEObject Type="Embed" ProgID="Equation.DSMT4" ShapeID="_x0000_i1164" DrawAspect="Content" ObjectID="_1610194763" r:id="rId267"/>
        </w:object>
      </w:r>
      <w:r>
        <w:rPr>
          <w:rtl/>
        </w:rPr>
        <w:t xml:space="preserve">,  </w:t>
      </w:r>
      <w:r>
        <w:rPr>
          <w:rFonts w:hint="cs"/>
          <w:position w:val="-10"/>
        </w:rPr>
        <w:object w:dxaOrig="260" w:dyaOrig="320" w14:anchorId="2D6B4CCF">
          <v:shape id="_x0000_i1165" type="#_x0000_t75" style="width:13.4pt;height:15.7pt" o:ole="" fillcolor="window">
            <v:imagedata r:id="rId245" o:title=""/>
          </v:shape>
          <o:OLEObject Type="Embed" ProgID="Equation.DSMT4" ShapeID="_x0000_i1165" DrawAspect="Content" ObjectID="_1610194764" r:id="rId268"/>
        </w:object>
      </w:r>
      <w:r>
        <w:rPr>
          <w:rtl/>
        </w:rPr>
        <w:t>.   רשום יחס נסיגה עבור</w:t>
      </w:r>
      <w:r>
        <w:rPr>
          <w:rFonts w:hint="cs"/>
          <w:position w:val="-10"/>
        </w:rPr>
        <w:object w:dxaOrig="279" w:dyaOrig="320" w14:anchorId="2D6B4CD0">
          <v:shape id="_x0000_i1166" type="#_x0000_t75" style="width:14.3pt;height:15.7pt" o:ole="" fillcolor="window">
            <v:imagedata r:id="rId247" o:title=""/>
          </v:shape>
          <o:OLEObject Type="Embed" ProgID="Equation.DSMT4" ShapeID="_x0000_i1166" DrawAspect="Content" ObjectID="_1610194765" r:id="rId269"/>
        </w:object>
      </w:r>
      <w:r>
        <w:rPr>
          <w:rtl/>
        </w:rPr>
        <w:t xml:space="preserve">.  </w:t>
      </w:r>
    </w:p>
    <w:p w14:paraId="2D6B4A74" w14:textId="77777777" w:rsidR="00A72E7B" w:rsidRDefault="00A72E7B" w:rsidP="008B28E5">
      <w:pPr>
        <w:spacing w:after="0"/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>וודא שיחס הנסיגה מתיישב עם ערכי ההתחלה שרשמת.</w:t>
      </w:r>
    </w:p>
    <w:p w14:paraId="2D6B4A75" w14:textId="77777777" w:rsidR="00A72E7B" w:rsidRDefault="00A72E7B" w:rsidP="008B28E5">
      <w:pPr>
        <w:spacing w:before="120" w:after="0"/>
        <w:rPr>
          <w:rtl/>
        </w:rPr>
      </w:pPr>
      <w:r>
        <w:rPr>
          <w:rtl/>
        </w:rPr>
        <w:tab/>
        <w:t>ב.</w:t>
      </w:r>
      <w:r>
        <w:rPr>
          <w:rtl/>
        </w:rPr>
        <w:tab/>
        <w:t xml:space="preserve">פתור את יחס הנסיגה שקיבלת בסעיף הקודם ורשום ביטוי מפורש עבור </w:t>
      </w:r>
      <w:r>
        <w:rPr>
          <w:rFonts w:hint="cs"/>
          <w:position w:val="-10"/>
        </w:rPr>
        <w:object w:dxaOrig="279" w:dyaOrig="320" w14:anchorId="2D6B4CD1">
          <v:shape id="_x0000_i1167" type="#_x0000_t75" style="width:14.3pt;height:15.7pt" o:ole="" fillcolor="window">
            <v:imagedata r:id="rId247" o:title=""/>
          </v:shape>
          <o:OLEObject Type="Embed" ProgID="Equation.DSMT4" ShapeID="_x0000_i1167" DrawAspect="Content" ObjectID="_1610194766" r:id="rId270"/>
        </w:object>
      </w:r>
      <w:r>
        <w:rPr>
          <w:rtl/>
        </w:rPr>
        <w:t xml:space="preserve">.  </w:t>
      </w:r>
    </w:p>
    <w:p w14:paraId="2D6B4A76" w14:textId="77777777" w:rsidR="00A72E7B" w:rsidRDefault="00A72E7B" w:rsidP="008B28E5">
      <w:pPr>
        <w:spacing w:before="120" w:after="0"/>
        <w:rPr>
          <w:rtl/>
        </w:rPr>
      </w:pPr>
      <w:r>
        <w:rPr>
          <w:rtl/>
        </w:rPr>
        <w:tab/>
        <w:t>ג.</w:t>
      </w:r>
      <w:r>
        <w:rPr>
          <w:rtl/>
        </w:rPr>
        <w:tab/>
        <w:t xml:space="preserve">חשב  </w:t>
      </w:r>
      <w:r>
        <w:rPr>
          <w:b/>
          <w:bCs/>
          <w:rtl/>
        </w:rPr>
        <w:t>בשתי דרכים</w:t>
      </w:r>
      <w:r>
        <w:rPr>
          <w:rtl/>
        </w:rPr>
        <w:t xml:space="preserve"> את </w:t>
      </w:r>
      <w:r>
        <w:rPr>
          <w:rFonts w:hint="cs"/>
          <w:position w:val="-10"/>
        </w:rPr>
        <w:object w:dxaOrig="260" w:dyaOrig="320" w14:anchorId="2D6B4CD2">
          <v:shape id="_x0000_i1168" type="#_x0000_t75" style="width:13.4pt;height:15.7pt" o:ole="" fillcolor="window">
            <v:imagedata r:id="rId271" o:title=""/>
          </v:shape>
          <o:OLEObject Type="Embed" ProgID="Equation.DSMT4" ShapeID="_x0000_i1168" DrawAspect="Content" ObjectID="_1610194767" r:id="rId272"/>
        </w:object>
      </w:r>
      <w:r>
        <w:rPr>
          <w:rtl/>
        </w:rPr>
        <w:t xml:space="preserve">:  פעם אחת בעזרת הביטוי עבור </w:t>
      </w:r>
      <w:r>
        <w:rPr>
          <w:rFonts w:hint="cs"/>
          <w:position w:val="-10"/>
        </w:rPr>
        <w:object w:dxaOrig="279" w:dyaOrig="320" w14:anchorId="2D6B4CD3">
          <v:shape id="_x0000_i1169" type="#_x0000_t75" style="width:14.3pt;height:15.7pt" o:ole="" fillcolor="window">
            <v:imagedata r:id="rId247" o:title=""/>
          </v:shape>
          <o:OLEObject Type="Embed" ProgID="Equation.DSMT4" ShapeID="_x0000_i1169" DrawAspect="Content" ObjectID="_1610194768" r:id="rId273"/>
        </w:object>
      </w:r>
      <w:r>
        <w:rPr>
          <w:rtl/>
        </w:rPr>
        <w:t xml:space="preserve"> שמצאת בסעיף ב </w:t>
      </w:r>
    </w:p>
    <w:p w14:paraId="2D6B4A77" w14:textId="77777777" w:rsidR="00A72E7B" w:rsidRDefault="00A72E7B" w:rsidP="008B28E5">
      <w:pPr>
        <w:spacing w:after="0"/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>ופעם אחת על ידי שימוש חוזר ביחס הנסיגה שמצאת בסעיף א.</w:t>
      </w:r>
    </w:p>
    <w:p w14:paraId="2D6B4A78" w14:textId="77777777" w:rsidR="00FB472F" w:rsidRDefault="00A72E7B" w:rsidP="00D34035">
      <w:pPr>
        <w:spacing w:after="0"/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>ופעם אחת על ידי שימוש חוזר ביחס הנסיגה שמצאת בסעיף א.</w:t>
      </w:r>
    </w:p>
    <w:p w14:paraId="2D6B4A79" w14:textId="77777777" w:rsidR="00FB472F" w:rsidRDefault="00FB472F" w:rsidP="00FB472F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lastRenderedPageBreak/>
        <w:t>מבחנים</w:t>
      </w:r>
      <w:r>
        <w:rPr>
          <w:rFonts w:hint="cs"/>
          <w:b/>
          <w:bCs/>
          <w:rtl/>
        </w:rPr>
        <w:t xml:space="preserve">: </w:t>
      </w:r>
    </w:p>
    <w:p w14:paraId="2D6B4A7A" w14:textId="77777777" w:rsidR="00FB472F" w:rsidRDefault="00FB472F" w:rsidP="00FB47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ועד 83</w:t>
      </w:r>
      <w:r w:rsidR="00E533F3">
        <w:rPr>
          <w:rFonts w:hint="cs"/>
          <w:rtl/>
        </w:rPr>
        <w:t xml:space="preserve"> (קיים פתרון בכתב יד)</w:t>
      </w:r>
    </w:p>
    <w:p w14:paraId="2D6B4A7B" w14:textId="77777777" w:rsidR="00F0134F" w:rsidRDefault="00F0134F" w:rsidP="00FB47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ועד 82 (קיים פתרון בכתב יד)</w:t>
      </w:r>
    </w:p>
    <w:p w14:paraId="2D6B4A7C" w14:textId="77777777" w:rsidR="00F0134F" w:rsidRDefault="00F0134F" w:rsidP="00FB47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8</w:t>
      </w:r>
      <w:r w:rsidR="00A72E7B">
        <w:rPr>
          <w:rFonts w:hint="cs"/>
          <w:rtl/>
        </w:rPr>
        <w:t xml:space="preserve"> (קיים פתרון בכתב יד)</w:t>
      </w:r>
    </w:p>
    <w:p w14:paraId="2D6B4A7D" w14:textId="77777777" w:rsidR="00FB472F" w:rsidRDefault="00FB472F" w:rsidP="00FB472F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7E" w14:textId="77777777" w:rsidR="00FB472F" w:rsidRDefault="00E94C48" w:rsidP="00FB47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א' ממ"ן 17 (קיים פתרון)</w:t>
      </w:r>
    </w:p>
    <w:p w14:paraId="2D6B4A7F" w14:textId="77777777" w:rsidR="00FB472F" w:rsidRDefault="00A936B0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מ"ן 17 (קיים פתרון)</w:t>
      </w:r>
    </w:p>
    <w:p w14:paraId="2D6B4A80" w14:textId="77777777" w:rsidR="00FB472F" w:rsidRDefault="00FB472F" w:rsidP="00FC6261">
      <w:pPr>
        <w:rPr>
          <w:noProof/>
        </w:rPr>
      </w:pPr>
    </w:p>
    <w:p w14:paraId="2D6B4A81" w14:textId="77777777" w:rsidR="00FC6261" w:rsidRDefault="00FC6261" w:rsidP="00FC6261">
      <w:pPr>
        <w:rPr>
          <w:noProof/>
        </w:rPr>
      </w:pPr>
      <w:r>
        <w:rPr>
          <w:noProof/>
        </w:rPr>
        <w:drawing>
          <wp:inline distT="0" distB="0" distL="0" distR="0" wp14:anchorId="2D6B4CD4" wp14:editId="2D6B4CD5">
            <wp:extent cx="5260975" cy="2642235"/>
            <wp:effectExtent l="0" t="0" r="0" b="5715"/>
            <wp:docPr id="3" name="Picture 3" descr="D:\Ben\Misc\School\University\בדידה\Exams\תוכן עניינים - מאגר שאלות\רקורסיה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Ben\Misc\School\University\בדידה\Exams\תוכן עניינים - מאגר שאלות\רקורסיה 2.jpg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264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B4A82" w14:textId="77777777" w:rsidR="00FC6261" w:rsidRDefault="00FC6261" w:rsidP="00FC626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83" w14:textId="77777777" w:rsidR="00FC6261" w:rsidRDefault="00FC6261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א' מועד 87 (קיים פתרון בכתב</w:t>
      </w:r>
      <w:r w:rsidR="00740C4D">
        <w:rPr>
          <w:rFonts w:hint="cs"/>
          <w:rtl/>
        </w:rPr>
        <w:t xml:space="preserve"> יד</w:t>
      </w:r>
      <w:r>
        <w:rPr>
          <w:rFonts w:hint="cs"/>
          <w:rtl/>
        </w:rPr>
        <w:t>)</w:t>
      </w:r>
    </w:p>
    <w:p w14:paraId="2D6B4A84" w14:textId="77777777" w:rsidR="00FC6261" w:rsidRDefault="00FC6261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5</w:t>
      </w:r>
    </w:p>
    <w:p w14:paraId="2D6B4A85" w14:textId="77777777" w:rsidR="0063243B" w:rsidRDefault="0063243B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ב' מועד 90 (שאלה דומה)</w:t>
      </w:r>
    </w:p>
    <w:p w14:paraId="2D6B4A86" w14:textId="77777777" w:rsidR="00850754" w:rsidRPr="00CD4297" w:rsidRDefault="00850754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90</w:t>
      </w:r>
    </w:p>
    <w:p w14:paraId="2D6B4A87" w14:textId="77777777" w:rsidR="00FC6261" w:rsidRDefault="00FC6261" w:rsidP="00FC626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88" w14:textId="77777777" w:rsidR="005D1164" w:rsidRDefault="00904400" w:rsidP="0090440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מ"ן 17 (שאלה דומה)</w:t>
      </w:r>
    </w:p>
    <w:p w14:paraId="2D6B4A89" w14:textId="77777777" w:rsidR="0018108E" w:rsidRDefault="0018108E" w:rsidP="0090440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ג' ממ"ן 15</w:t>
      </w:r>
    </w:p>
    <w:p w14:paraId="2D6B4A8A" w14:textId="77777777" w:rsidR="00EB02AF" w:rsidRDefault="00EB02AF" w:rsidP="0090440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ג' מ</w:t>
      </w:r>
      <w:r w:rsidR="00885BBF">
        <w:rPr>
          <w:rFonts w:hint="cs"/>
          <w:rtl/>
        </w:rPr>
        <w:t>מ"ן 17 (שאלה דומה, קיים פתרון)</w:t>
      </w:r>
    </w:p>
    <w:p w14:paraId="2D6B4A8B" w14:textId="77777777" w:rsidR="003025F7" w:rsidRDefault="003025F7" w:rsidP="0090440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מ"ן 17 (שאלה דומה, קיים פתרון)</w:t>
      </w:r>
    </w:p>
    <w:p w14:paraId="2D6B4A8C" w14:textId="77777777" w:rsidR="00D8162A" w:rsidRDefault="00490CC6" w:rsidP="00856F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ב'</w:t>
      </w:r>
      <w:r w:rsidR="00856F5A">
        <w:rPr>
          <w:rFonts w:hint="cs"/>
          <w:rtl/>
        </w:rPr>
        <w:t xml:space="preserve"> ממ"ן 17 (שאלה דומה, קיים פתרון)</w:t>
      </w:r>
    </w:p>
    <w:p w14:paraId="2D6B4A8D" w14:textId="77777777" w:rsidR="006B5DCB" w:rsidRDefault="006B5DCB" w:rsidP="00856F5A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2 ג' ממ"ן 15 (שאלה דומה, קיים פתרון)</w:t>
      </w:r>
    </w:p>
    <w:p w14:paraId="2D6B4A8E" w14:textId="77777777" w:rsidR="00D8162A" w:rsidRDefault="00D8162A" w:rsidP="00D8162A">
      <w:pPr>
        <w:rPr>
          <w:rtl/>
        </w:rPr>
      </w:pPr>
    </w:p>
    <w:p w14:paraId="2D6B4A8F" w14:textId="77777777" w:rsidR="003D57FC" w:rsidRDefault="003D57FC" w:rsidP="00D8162A">
      <w:pPr>
        <w:rPr>
          <w:rtl/>
        </w:rPr>
      </w:pPr>
    </w:p>
    <w:p w14:paraId="2D6B4A90" w14:textId="77777777" w:rsidR="003D57FC" w:rsidRDefault="003D57FC" w:rsidP="00D8162A">
      <w:pPr>
        <w:rPr>
          <w:rtl/>
        </w:rPr>
      </w:pPr>
    </w:p>
    <w:p w14:paraId="2D6B4A91" w14:textId="77777777" w:rsidR="003D57FC" w:rsidRPr="00856F5A" w:rsidRDefault="003D57FC" w:rsidP="00D8162A"/>
    <w:p w14:paraId="2D6B4A92" w14:textId="77777777" w:rsidR="00D8162A" w:rsidRDefault="00D8162A" w:rsidP="00D8162A">
      <w:pPr>
        <w:spacing w:after="40"/>
        <w:rPr>
          <w:b/>
          <w:bCs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2D6B4CD6" wp14:editId="2D6B4CD7">
            <wp:simplePos x="0" y="0"/>
            <wp:positionH relativeFrom="column">
              <wp:posOffset>1649730</wp:posOffset>
            </wp:positionH>
            <wp:positionV relativeFrom="paragraph">
              <wp:posOffset>222885</wp:posOffset>
            </wp:positionV>
            <wp:extent cx="419100" cy="22860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rtl/>
        </w:rPr>
        <w:t>שאלה</w:t>
      </w:r>
    </w:p>
    <w:p w14:paraId="2D6B4A93" w14:textId="77777777" w:rsidR="00D8162A" w:rsidRDefault="00D8162A" w:rsidP="00D8162A">
      <w:pPr>
        <w:spacing w:after="40"/>
        <w:rPr>
          <w:rtl/>
        </w:rPr>
      </w:pPr>
      <w:r>
        <w:rPr>
          <w:rtl/>
        </w:rPr>
        <w:t xml:space="preserve">בידינו מספר בלתי-מוגבל של בלוקים זהים בגודל </w:t>
      </w:r>
      <w:r>
        <w:rPr>
          <w:rFonts w:hint="cs"/>
          <w:position w:val="-4"/>
          <w:rtl/>
        </w:rPr>
        <w:object w:dxaOrig="480" w:dyaOrig="240" w14:anchorId="2D6B4CD8">
          <v:shape id="_x0000_i1170" type="#_x0000_t75" style="width:24.45pt;height:12pt" o:ole="">
            <v:imagedata r:id="rId276" o:title=""/>
          </v:shape>
          <o:OLEObject Type="Embed" ProgID="Equation.DSMT4" ShapeID="_x0000_i1170" DrawAspect="Content" ObjectID="_1610194769" r:id="rId277"/>
        </w:object>
      </w:r>
      <w:r>
        <w:rPr>
          <w:rtl/>
        </w:rPr>
        <w:t xml:space="preserve">:          </w:t>
      </w:r>
    </w:p>
    <w:p w14:paraId="2D6B4A94" w14:textId="77777777" w:rsidR="00D8162A" w:rsidRDefault="00D8162A" w:rsidP="00D8162A">
      <w:pPr>
        <w:spacing w:after="40"/>
        <w:rPr>
          <w:rtl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2D6B4CD9" wp14:editId="2D6B4CDA">
            <wp:simplePos x="0" y="0"/>
            <wp:positionH relativeFrom="column">
              <wp:posOffset>1659255</wp:posOffset>
            </wp:positionH>
            <wp:positionV relativeFrom="paragraph">
              <wp:posOffset>111760</wp:posOffset>
            </wp:positionV>
            <wp:extent cx="419100" cy="4000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6B4A95" w14:textId="77777777" w:rsidR="00D8162A" w:rsidRPr="006F7113" w:rsidRDefault="00D8162A" w:rsidP="00D8162A">
      <w:pPr>
        <w:spacing w:after="40"/>
        <w:rPr>
          <w:b/>
          <w:bCs/>
          <w:rtl/>
        </w:rPr>
      </w:pPr>
      <w:r>
        <w:rPr>
          <w:rtl/>
        </w:rPr>
        <w:t xml:space="preserve">ומספר בלתי-מוגבל של בלוקים זהים בגודל </w:t>
      </w:r>
      <w:r>
        <w:rPr>
          <w:rFonts w:hint="cs"/>
          <w:position w:val="-4"/>
          <w:rtl/>
        </w:rPr>
        <w:object w:dxaOrig="520" w:dyaOrig="240" w14:anchorId="2D6B4CDB">
          <v:shape id="_x0000_i1171" type="#_x0000_t75" style="width:26.3pt;height:12pt" o:ole="">
            <v:imagedata r:id="rId279" o:title=""/>
          </v:shape>
          <o:OLEObject Type="Embed" ProgID="Equation.DSMT4" ShapeID="_x0000_i1171" DrawAspect="Content" ObjectID="_1610194770" r:id="rId280"/>
        </w:object>
      </w:r>
      <w:r>
        <w:rPr>
          <w:rtl/>
        </w:rPr>
        <w:t xml:space="preserve"> :   </w:t>
      </w:r>
      <w:r>
        <w:rPr>
          <w:b/>
          <w:bCs/>
          <w:rtl/>
        </w:rPr>
        <w:t xml:space="preserve">      </w:t>
      </w:r>
    </w:p>
    <w:p w14:paraId="2D6B4A96" w14:textId="77777777" w:rsidR="00D8162A" w:rsidRDefault="00D8162A" w:rsidP="00D8162A">
      <w:pPr>
        <w:spacing w:after="40"/>
        <w:rPr>
          <w:rtl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2D6B4CDC" wp14:editId="2D6B4CDD">
            <wp:simplePos x="0" y="0"/>
            <wp:positionH relativeFrom="column">
              <wp:posOffset>1655445</wp:posOffset>
            </wp:positionH>
            <wp:positionV relativeFrom="paragraph">
              <wp:posOffset>231140</wp:posOffset>
            </wp:positionV>
            <wp:extent cx="1276350" cy="40005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6B4A97" w14:textId="77777777" w:rsidR="00D8162A" w:rsidRPr="003746B0" w:rsidRDefault="00D8162A" w:rsidP="00D8162A">
      <w:pPr>
        <w:spacing w:after="40"/>
        <w:rPr>
          <w:rtl/>
        </w:rPr>
      </w:pPr>
      <w:r>
        <w:rPr>
          <w:rtl/>
        </w:rPr>
        <w:t xml:space="preserve">עלינו לרצף מלבן  שממדיו  </w:t>
      </w:r>
      <w:r>
        <w:rPr>
          <w:rFonts w:hint="cs"/>
          <w:position w:val="-4"/>
          <w:rtl/>
        </w:rPr>
        <w:object w:dxaOrig="520" w:dyaOrig="240" w14:anchorId="2D6B4CDE">
          <v:shape id="_x0000_i1172" type="#_x0000_t75" style="width:26.3pt;height:12pt" o:ole="">
            <v:imagedata r:id="rId282" o:title=""/>
          </v:shape>
          <o:OLEObject Type="Embed" ProgID="Equation.DSMT4" ShapeID="_x0000_i1172" DrawAspect="Content" ObjectID="_1610194771" r:id="rId283"/>
        </w:object>
      </w:r>
      <w:r>
        <w:rPr>
          <w:rtl/>
        </w:rPr>
        <w:t xml:space="preserve"> :      </w:t>
      </w:r>
    </w:p>
    <w:p w14:paraId="2D6B4A98" w14:textId="77777777" w:rsidR="00D8162A" w:rsidRPr="006F7113" w:rsidRDefault="00D8162A" w:rsidP="00D8162A">
      <w:pPr>
        <w:spacing w:after="40"/>
        <w:rPr>
          <w:rtl/>
        </w:rPr>
      </w:pPr>
      <w:r>
        <w:rPr>
          <w:rtl/>
        </w:rPr>
        <w:t xml:space="preserve">(בציור  </w:t>
      </w:r>
      <w:r>
        <w:rPr>
          <w:rFonts w:hint="cs"/>
          <w:position w:val="-4"/>
          <w:rtl/>
        </w:rPr>
        <w:object w:dxaOrig="520" w:dyaOrig="240" w14:anchorId="2D6B4CDF">
          <v:shape id="_x0000_i1173" type="#_x0000_t75" style="width:26.3pt;height:12pt" o:ole="">
            <v:imagedata r:id="rId284" o:title=""/>
          </v:shape>
          <o:OLEObject Type="Embed" ProgID="Equation.DSMT4" ShapeID="_x0000_i1173" DrawAspect="Content" ObjectID="_1610194772" r:id="rId285"/>
        </w:object>
      </w:r>
      <w:r>
        <w:rPr>
          <w:rtl/>
        </w:rPr>
        <w:t>).</w:t>
      </w:r>
    </w:p>
    <w:p w14:paraId="2D6B4A99" w14:textId="77777777" w:rsidR="00D8162A" w:rsidRDefault="00D8162A" w:rsidP="00D8162A">
      <w:pPr>
        <w:spacing w:after="40"/>
        <w:rPr>
          <w:rtl/>
        </w:rPr>
      </w:pPr>
    </w:p>
    <w:p w14:paraId="2D6B4A9A" w14:textId="77777777" w:rsidR="00D8162A" w:rsidRDefault="00D8162A" w:rsidP="00D8162A">
      <w:pPr>
        <w:spacing w:after="40"/>
        <w:rPr>
          <w:rtl/>
        </w:rPr>
      </w:pPr>
      <w:r>
        <w:rPr>
          <w:rtl/>
        </w:rPr>
        <w:t xml:space="preserve">אסור לחרוג מגבולות המלבן.    בלוק של  </w:t>
      </w:r>
      <w:r>
        <w:rPr>
          <w:rFonts w:hint="cs"/>
          <w:position w:val="-4"/>
          <w:rtl/>
        </w:rPr>
        <w:object w:dxaOrig="480" w:dyaOrig="240" w14:anchorId="2D6B4CE0">
          <v:shape id="_x0000_i1174" type="#_x0000_t75" style="width:24.45pt;height:12pt" o:ole="">
            <v:imagedata r:id="rId276" o:title=""/>
          </v:shape>
          <o:OLEObject Type="Embed" ProgID="Equation.DSMT4" ShapeID="_x0000_i1174" DrawAspect="Content" ObjectID="_1610194773" r:id="rId286"/>
        </w:object>
      </w:r>
      <w:r>
        <w:rPr>
          <w:rtl/>
        </w:rPr>
        <w:t xml:space="preserve">  אפשר להניח  כרצוננו  "שוכב"  או  "עומד".     </w:t>
      </w:r>
    </w:p>
    <w:p w14:paraId="2D6B4A9B" w14:textId="77777777" w:rsidR="00D8162A" w:rsidRDefault="00D8162A" w:rsidP="00D8162A">
      <w:pPr>
        <w:spacing w:after="40"/>
        <w:rPr>
          <w:rtl/>
        </w:rPr>
      </w:pPr>
      <w:r>
        <w:rPr>
          <w:rtl/>
        </w:rPr>
        <w:t xml:space="preserve">יהי </w:t>
      </w:r>
      <w:r>
        <w:rPr>
          <w:rFonts w:hint="cs"/>
          <w:position w:val="-10"/>
          <w:rtl/>
        </w:rPr>
        <w:object w:dxaOrig="279" w:dyaOrig="320" w14:anchorId="2D6B4CE1">
          <v:shape id="_x0000_i1175" type="#_x0000_t75" style="width:14.3pt;height:15.7pt" o:ole="">
            <v:imagedata r:id="rId287" o:title=""/>
          </v:shape>
          <o:OLEObject Type="Embed" ProgID="Equation.DSMT4" ShapeID="_x0000_i1175" DrawAspect="Content" ObjectID="_1610194774" r:id="rId288"/>
        </w:object>
      </w:r>
      <w:r>
        <w:rPr>
          <w:rtl/>
        </w:rPr>
        <w:t xml:space="preserve">  מספר הריצופים השונים האפשריים.   </w:t>
      </w:r>
    </w:p>
    <w:p w14:paraId="2D6B4A9C" w14:textId="77777777" w:rsidR="00D8162A" w:rsidRDefault="00D8162A" w:rsidP="00D8162A">
      <w:pPr>
        <w:spacing w:after="40"/>
        <w:rPr>
          <w:rtl/>
        </w:rPr>
      </w:pPr>
    </w:p>
    <w:p w14:paraId="2D6B4A9D" w14:textId="77777777" w:rsidR="00D8162A" w:rsidRDefault="00D8162A" w:rsidP="00D8162A">
      <w:pPr>
        <w:spacing w:after="40"/>
        <w:rPr>
          <w:rtl/>
        </w:rPr>
      </w:pPr>
      <w:r>
        <w:rPr>
          <w:rtl/>
        </w:rPr>
        <w:tab/>
        <w:t>א.</w:t>
      </w:r>
      <w:r>
        <w:rPr>
          <w:rtl/>
        </w:rPr>
        <w:tab/>
        <w:t>רשום יחס נסיגה עבור</w:t>
      </w:r>
      <w:r>
        <w:rPr>
          <w:rFonts w:hint="cs"/>
          <w:position w:val="-10"/>
          <w:rtl/>
        </w:rPr>
        <w:object w:dxaOrig="279" w:dyaOrig="320" w14:anchorId="2D6B4CE2">
          <v:shape id="_x0000_i1176" type="#_x0000_t75" style="width:14.3pt;height:15.7pt" o:ole="">
            <v:imagedata r:id="rId287" o:title=""/>
          </v:shape>
          <o:OLEObject Type="Embed" ProgID="Equation.DSMT4" ShapeID="_x0000_i1176" DrawAspect="Content" ObjectID="_1610194775" r:id="rId289"/>
        </w:object>
      </w:r>
      <w:r>
        <w:rPr>
          <w:rtl/>
        </w:rPr>
        <w:t xml:space="preserve">  (הסבר אותו)  ותנאי התחלה מספיקים.</w:t>
      </w:r>
    </w:p>
    <w:p w14:paraId="2D6B4A9E" w14:textId="77777777" w:rsidR="00D8162A" w:rsidRDefault="00D8162A" w:rsidP="00D8162A">
      <w:pPr>
        <w:spacing w:before="120" w:after="40"/>
        <w:rPr>
          <w:rtl/>
        </w:rPr>
      </w:pPr>
      <w:r>
        <w:rPr>
          <w:rtl/>
        </w:rPr>
        <w:tab/>
        <w:t>ב.</w:t>
      </w:r>
      <w:r>
        <w:rPr>
          <w:rtl/>
        </w:rPr>
        <w:tab/>
        <w:t>פתור את יחס הנסיגה.</w:t>
      </w:r>
      <w:r>
        <w:rPr>
          <w:rtl/>
        </w:rPr>
        <w:tab/>
      </w:r>
      <w:r>
        <w:rPr>
          <w:rtl/>
        </w:rPr>
        <w:tab/>
      </w:r>
    </w:p>
    <w:p w14:paraId="2D6B4A9F" w14:textId="77777777" w:rsidR="00D8162A" w:rsidRDefault="00D8162A" w:rsidP="00D8162A">
      <w:pPr>
        <w:spacing w:before="120" w:after="40"/>
        <w:ind w:firstLine="720"/>
        <w:rPr>
          <w:rtl/>
        </w:rPr>
      </w:pPr>
      <w:r>
        <w:rPr>
          <w:rtl/>
        </w:rPr>
        <w:t>ג.</w:t>
      </w:r>
      <w:r>
        <w:rPr>
          <w:rtl/>
        </w:rPr>
        <w:tab/>
        <w:t xml:space="preserve">חשב את  </w:t>
      </w:r>
      <w:r>
        <w:rPr>
          <w:rFonts w:hint="cs"/>
          <w:position w:val="-10"/>
          <w:rtl/>
        </w:rPr>
        <w:object w:dxaOrig="279" w:dyaOrig="320" w14:anchorId="2D6B4CE3">
          <v:shape id="_x0000_i1177" type="#_x0000_t75" style="width:14.3pt;height:15.7pt" o:ole="">
            <v:imagedata r:id="rId290" o:title=""/>
          </v:shape>
          <o:OLEObject Type="Embed" ProgID="Equation.DSMT4" ShapeID="_x0000_i1177" DrawAspect="Content" ObjectID="_1610194776" r:id="rId291"/>
        </w:object>
      </w:r>
      <w:r>
        <w:rPr>
          <w:rtl/>
        </w:rPr>
        <w:t xml:space="preserve">  בשתי דרכים:  מתוך יחס הנסיגה שבסעיף א',  </w:t>
      </w:r>
    </w:p>
    <w:p w14:paraId="2D6B4AA0" w14:textId="77777777" w:rsidR="00D8162A" w:rsidRPr="0059067E" w:rsidRDefault="00D8162A" w:rsidP="00D8162A">
      <w:pPr>
        <w:spacing w:after="40"/>
        <w:rPr>
          <w:rtl/>
        </w:rPr>
      </w:pPr>
      <w:r>
        <w:rPr>
          <w:rtl/>
        </w:rPr>
        <w:tab/>
      </w:r>
      <w:r>
        <w:rPr>
          <w:rtl/>
        </w:rPr>
        <w:tab/>
        <w:t>ומתוך הנוסחה המפורשת שקיבלת בסעיף  ב'.</w:t>
      </w:r>
    </w:p>
    <w:p w14:paraId="2D6B4AA1" w14:textId="77777777" w:rsidR="005D1164" w:rsidRDefault="005D1164" w:rsidP="005D1164">
      <w:pPr>
        <w:rPr>
          <w:b/>
          <w:bCs/>
          <w:u w:val="single"/>
          <w:rtl/>
        </w:rPr>
      </w:pPr>
    </w:p>
    <w:p w14:paraId="2D6B4AA2" w14:textId="77777777" w:rsidR="005D1164" w:rsidRDefault="005D1164" w:rsidP="005D1164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A3" w14:textId="77777777" w:rsidR="005D1164" w:rsidRDefault="005D1164" w:rsidP="005D1164">
      <w:pPr>
        <w:pStyle w:val="ListParagraph"/>
        <w:numPr>
          <w:ilvl w:val="0"/>
          <w:numId w:val="2"/>
        </w:numPr>
      </w:pPr>
      <w:r w:rsidRPr="00212CA7">
        <w:rPr>
          <w:rFonts w:hint="cs"/>
          <w:rtl/>
        </w:rPr>
        <w:t>סמסטר 2012</w:t>
      </w:r>
      <w:r>
        <w:rPr>
          <w:rFonts w:hint="cs"/>
          <w:rtl/>
        </w:rPr>
        <w:t xml:space="preserve"> ג' מועד 87 (קיים פתרון בכתב יד)</w:t>
      </w:r>
    </w:p>
    <w:p w14:paraId="2D6B4AA4" w14:textId="77777777" w:rsidR="005D1164" w:rsidRPr="00557151" w:rsidRDefault="005D1164" w:rsidP="005D1164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6 א' מועד 90</w:t>
      </w:r>
    </w:p>
    <w:p w14:paraId="2D6B4AA5" w14:textId="77777777" w:rsidR="00C52F5E" w:rsidRDefault="005D1164" w:rsidP="00C52F5E">
      <w:pPr>
        <w:rPr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A6" w14:textId="77777777" w:rsidR="00C52F5E" w:rsidRDefault="00C52F5E" w:rsidP="00C52F5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מ"ן 15 (קיים פתרון)</w:t>
      </w:r>
    </w:p>
    <w:p w14:paraId="2D6B4AA7" w14:textId="77777777" w:rsidR="006F0569" w:rsidRDefault="006F0569" w:rsidP="00C52F5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6 ב' ממ"ן 17 </w:t>
      </w:r>
      <w:r w:rsidR="008004D0">
        <w:rPr>
          <w:rFonts w:hint="cs"/>
          <w:rtl/>
        </w:rPr>
        <w:t>(קיים פתרון)</w:t>
      </w:r>
    </w:p>
    <w:p w14:paraId="2D6B4AA8" w14:textId="77777777" w:rsidR="00904400" w:rsidRDefault="00904400" w:rsidP="00C52F5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א' ממ"ן 17 (קיים פתרון)</w:t>
      </w:r>
    </w:p>
    <w:p w14:paraId="2D6B4AA9" w14:textId="77777777" w:rsidR="008104D1" w:rsidRDefault="008104D1" w:rsidP="00C52F5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מ"ן 17 (קיים פתרון)</w:t>
      </w:r>
    </w:p>
    <w:p w14:paraId="2D6B4AAA" w14:textId="77777777" w:rsidR="00035C3F" w:rsidRDefault="00035C3F" w:rsidP="00035C3F">
      <w:pPr>
        <w:rPr>
          <w:rtl/>
        </w:rPr>
      </w:pPr>
    </w:p>
    <w:p w14:paraId="2D6B4AAB" w14:textId="77777777" w:rsidR="003D57FC" w:rsidRDefault="003D57FC" w:rsidP="00035C3F">
      <w:pPr>
        <w:rPr>
          <w:rtl/>
        </w:rPr>
      </w:pPr>
    </w:p>
    <w:p w14:paraId="2D6B4AAC" w14:textId="77777777" w:rsidR="003D57FC" w:rsidRDefault="003D57FC" w:rsidP="00035C3F">
      <w:pPr>
        <w:rPr>
          <w:rtl/>
        </w:rPr>
      </w:pPr>
    </w:p>
    <w:p w14:paraId="2D6B4AAD" w14:textId="77777777" w:rsidR="003D57FC" w:rsidRDefault="003D57FC" w:rsidP="00035C3F">
      <w:pPr>
        <w:rPr>
          <w:rtl/>
        </w:rPr>
      </w:pPr>
    </w:p>
    <w:p w14:paraId="2D6B4AAE" w14:textId="77777777" w:rsidR="003D57FC" w:rsidRDefault="003D57FC" w:rsidP="00035C3F">
      <w:pPr>
        <w:rPr>
          <w:rtl/>
        </w:rPr>
      </w:pPr>
    </w:p>
    <w:p w14:paraId="2D6B4AAF" w14:textId="77777777" w:rsidR="00035C3F" w:rsidRDefault="00D461CC" w:rsidP="00035C3F">
      <w:pPr>
        <w:rPr>
          <w:rtl/>
        </w:rPr>
      </w:pPr>
      <w:r>
        <w:object w:dxaOrig="19450" w:dyaOrig="7560" w14:anchorId="2D6B4CE4">
          <v:shape id="_x0000_i1178" type="#_x0000_t75" style="width:415.4pt;height:161.1pt" o:ole="">
            <v:imagedata r:id="rId292" o:title=""/>
          </v:shape>
          <o:OLEObject Type="Embed" ProgID="Unknown" ShapeID="_x0000_i1178" DrawAspect="Content" ObjectID="_1610194777" r:id="rId293"/>
        </w:object>
      </w:r>
    </w:p>
    <w:p w14:paraId="2D6B4AB0" w14:textId="77777777" w:rsidR="000757A9" w:rsidRDefault="000757A9" w:rsidP="00461CFB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דומה </w:t>
      </w:r>
      <w:r w:rsidR="00461CFB">
        <w:rPr>
          <w:rFonts w:hint="cs"/>
          <w:b/>
          <w:bCs/>
          <w:u w:val="single"/>
          <w:rtl/>
        </w:rPr>
        <w:t>ברקורסיה</w:t>
      </w:r>
      <w:r>
        <w:rPr>
          <w:rFonts w:hint="cs"/>
          <w:b/>
          <w:bCs/>
          <w:u w:val="single"/>
          <w:rtl/>
        </w:rPr>
        <w:t xml:space="preserve"> והבינום של ניוטון מבחן 2002 ב' מועד 91 (סעיפים שונים בלבד):</w:t>
      </w:r>
    </w:p>
    <w:p w14:paraId="2D6B4AB1" w14:textId="77777777" w:rsidR="000757A9" w:rsidRDefault="000757A9" w:rsidP="000757A9">
      <w:pPr>
        <w:spacing w:after="20"/>
        <w:rPr>
          <w:rtl/>
        </w:rPr>
      </w:pPr>
      <w:r>
        <w:rPr>
          <w:rtl/>
        </w:rPr>
        <w:tab/>
        <w:t xml:space="preserve"> א.</w:t>
      </w:r>
      <w:r>
        <w:rPr>
          <w:rtl/>
        </w:rPr>
        <w:tab/>
        <w:t xml:space="preserve">הוכח  את יחס הנסיגה  (רקורסיה):    </w:t>
      </w:r>
      <w:r>
        <w:rPr>
          <w:rFonts w:hint="cs"/>
          <w:position w:val="-10"/>
        </w:rPr>
        <w:object w:dxaOrig="1640" w:dyaOrig="320" w14:anchorId="2D6B4CE5">
          <v:shape id="_x0000_i1179" type="#_x0000_t75" style="width:81.25pt;height:15.7pt" o:ole="">
            <v:imagedata r:id="rId294" o:title=""/>
          </v:shape>
          <o:OLEObject Type="Embed" ProgID="Equation.3" ShapeID="_x0000_i1179" DrawAspect="Content" ObjectID="_1610194778" r:id="rId295"/>
        </w:object>
      </w:r>
      <w:r>
        <w:rPr>
          <w:rtl/>
        </w:rPr>
        <w:t xml:space="preserve">  (</w:t>
      </w:r>
      <w:r>
        <w:rPr>
          <w:rFonts w:hint="cs"/>
          <w:position w:val="-4"/>
        </w:rPr>
        <w:object w:dxaOrig="580" w:dyaOrig="240" w14:anchorId="2D6B4CE6">
          <v:shape id="_x0000_i1180" type="#_x0000_t75" style="width:28.6pt;height:12pt" o:ole="">
            <v:imagedata r:id="rId296" o:title=""/>
          </v:shape>
          <o:OLEObject Type="Embed" ProgID="Equation.3" ShapeID="_x0000_i1180" DrawAspect="Content" ObjectID="_1610194779" r:id="rId297"/>
        </w:object>
      </w:r>
      <w:r>
        <w:rPr>
          <w:rtl/>
        </w:rPr>
        <w:t>).</w:t>
      </w:r>
    </w:p>
    <w:p w14:paraId="2D6B4AB2" w14:textId="77777777" w:rsidR="000757A9" w:rsidRDefault="000757A9" w:rsidP="000757A9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תן ערכי התחלה מספיקים.   </w:t>
      </w:r>
      <w:r w:rsidRPr="00FF206C">
        <w:rPr>
          <w:b/>
          <w:bCs/>
          <w:rtl/>
        </w:rPr>
        <w:t xml:space="preserve">אין </w:t>
      </w:r>
      <w:r>
        <w:rPr>
          <w:b/>
          <w:bCs/>
          <w:rtl/>
        </w:rPr>
        <w:t xml:space="preserve"> </w:t>
      </w:r>
      <w:r w:rsidRPr="00FF206C">
        <w:rPr>
          <w:b/>
          <w:bCs/>
          <w:rtl/>
        </w:rPr>
        <w:t>צורך לפתור את יחס הנסיגה</w:t>
      </w:r>
      <w:r>
        <w:rPr>
          <w:rtl/>
        </w:rPr>
        <w:t>.</w:t>
      </w:r>
    </w:p>
    <w:p w14:paraId="2D6B4AB3" w14:textId="77777777" w:rsidR="000757A9" w:rsidRDefault="000757A9" w:rsidP="000757A9">
      <w:pPr>
        <w:spacing w:after="20"/>
        <w:rPr>
          <w:rtl/>
        </w:rPr>
      </w:pPr>
      <w:r>
        <w:rPr>
          <w:rtl/>
        </w:rPr>
        <w:tab/>
        <w:t xml:space="preserve"> ב.</w:t>
      </w:r>
      <w:r>
        <w:rPr>
          <w:rtl/>
        </w:rPr>
        <w:tab/>
        <w:t xml:space="preserve">יהיו  </w:t>
      </w:r>
      <w:r>
        <w:rPr>
          <w:rFonts w:hint="cs"/>
          <w:position w:val="-4"/>
        </w:rPr>
        <w:object w:dxaOrig="960" w:dyaOrig="240" w14:anchorId="2D6B4CE7">
          <v:shape id="_x0000_i1181" type="#_x0000_t75" style="width:47.55pt;height:12pt" o:ole="">
            <v:imagedata r:id="rId298" o:title=""/>
          </v:shape>
          <o:OLEObject Type="Embed" ProgID="Equation.3" ShapeID="_x0000_i1181" DrawAspect="Content" ObjectID="_1610194780" r:id="rId299"/>
        </w:object>
      </w:r>
      <w:r>
        <w:rPr>
          <w:rtl/>
        </w:rPr>
        <w:t xml:space="preserve">.     נסכים  כי  </w:t>
      </w:r>
      <w:r>
        <w:rPr>
          <w:rFonts w:hint="cs"/>
          <w:position w:val="-10"/>
        </w:rPr>
        <w:object w:dxaOrig="620" w:dyaOrig="320" w14:anchorId="2D6B4CE8">
          <v:shape id="_x0000_i1182" type="#_x0000_t75" style="width:30.45pt;height:15.7pt" o:ole="">
            <v:imagedata r:id="rId300" o:title=""/>
          </v:shape>
          <o:OLEObject Type="Embed" ProgID="Equation.3" ShapeID="_x0000_i1182" DrawAspect="Content" ObjectID="_1610194781" r:id="rId301"/>
        </w:object>
      </w:r>
      <w:r>
        <w:rPr>
          <w:rtl/>
        </w:rPr>
        <w:t xml:space="preserve"> .</w:t>
      </w:r>
    </w:p>
    <w:p w14:paraId="2D6B4AB4" w14:textId="77777777" w:rsidR="000757A9" w:rsidRDefault="000757A9" w:rsidP="000757A9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הוכח:   </w:t>
      </w:r>
      <w:r w:rsidRPr="00AD5168">
        <w:rPr>
          <w:rFonts w:hint="cs"/>
          <w:position w:val="-28"/>
        </w:rPr>
        <w:object w:dxaOrig="2540" w:dyaOrig="680" w14:anchorId="2D6B4CE9">
          <v:shape id="_x0000_i1183" type="#_x0000_t75" style="width:126.45pt;height:33.7pt" o:ole="">
            <v:imagedata r:id="rId302" o:title=""/>
          </v:shape>
          <o:OLEObject Type="Embed" ProgID="Equation.DSMT4" ShapeID="_x0000_i1183" DrawAspect="Content" ObjectID="_1610194782" r:id="rId303"/>
        </w:object>
      </w:r>
      <w:r>
        <w:rPr>
          <w:rtl/>
        </w:rPr>
        <w:t>.</w:t>
      </w:r>
    </w:p>
    <w:p w14:paraId="2D6B4AB5" w14:textId="77777777" w:rsidR="000757A9" w:rsidRDefault="000757A9" w:rsidP="000757A9">
      <w:pPr>
        <w:spacing w:after="20"/>
        <w:rPr>
          <w:rtl/>
        </w:rPr>
      </w:pPr>
      <w:r>
        <w:rPr>
          <w:b/>
          <w:bCs/>
          <w:rtl/>
        </w:rPr>
        <w:tab/>
      </w:r>
      <w:r>
        <w:rPr>
          <w:b/>
          <w:bCs/>
          <w:rtl/>
        </w:rPr>
        <w:tab/>
        <w:t>הדרכה</w:t>
      </w:r>
      <w:r>
        <w:rPr>
          <w:rtl/>
        </w:rPr>
        <w:t xml:space="preserve">:  חלֵק את הקבוצה שגודלה  </w:t>
      </w:r>
      <w:r>
        <w:rPr>
          <w:rFonts w:hint="cs"/>
          <w:position w:val="-4"/>
        </w:rPr>
        <w:object w:dxaOrig="580" w:dyaOrig="200" w14:anchorId="2D6B4CEA">
          <v:shape id="_x0000_i1184" type="#_x0000_t75" style="width:28.6pt;height:9.25pt" o:ole="">
            <v:imagedata r:id="rId304" o:title=""/>
          </v:shape>
          <o:OLEObject Type="Embed" ProgID="Equation.3" ShapeID="_x0000_i1184" DrawAspect="Content" ObjectID="_1610194783" r:id="rId305"/>
        </w:object>
      </w:r>
      <w:r>
        <w:rPr>
          <w:rtl/>
        </w:rPr>
        <w:t xml:space="preserve">  לשתי קבוצות זרות, </w:t>
      </w:r>
      <w:r>
        <w:rPr>
          <w:rFonts w:hint="cs"/>
          <w:position w:val="-10"/>
        </w:rPr>
        <w:object w:dxaOrig="279" w:dyaOrig="320" w14:anchorId="2D6B4CEB">
          <v:shape id="_x0000_i1185" type="#_x0000_t75" style="width:14.3pt;height:15.7pt" o:ole="">
            <v:imagedata r:id="rId306" o:title=""/>
          </v:shape>
          <o:OLEObject Type="Embed" ProgID="Equation.3" ShapeID="_x0000_i1185" DrawAspect="Content" ObjectID="_1610194784" r:id="rId307"/>
        </w:object>
      </w:r>
      <w:r>
        <w:rPr>
          <w:rtl/>
        </w:rPr>
        <w:t xml:space="preserve"> בגודל  </w:t>
      </w:r>
      <w:r>
        <w:t>m</w:t>
      </w:r>
      <w:r>
        <w:rPr>
          <w:rtl/>
        </w:rPr>
        <w:t xml:space="preserve">  </w:t>
      </w:r>
    </w:p>
    <w:p w14:paraId="2D6B4AB6" w14:textId="77777777" w:rsidR="000757A9" w:rsidRDefault="000757A9" w:rsidP="000757A9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ו- </w:t>
      </w:r>
      <w:r>
        <w:rPr>
          <w:rFonts w:hint="cs"/>
          <w:position w:val="-10"/>
        </w:rPr>
        <w:object w:dxaOrig="300" w:dyaOrig="320" w14:anchorId="2D6B4CEC">
          <v:shape id="_x0000_i1186" type="#_x0000_t75" style="width:15.25pt;height:15.7pt" o:ole="">
            <v:imagedata r:id="rId308" o:title=""/>
          </v:shape>
          <o:OLEObject Type="Embed" ProgID="Equation.3" ShapeID="_x0000_i1186" DrawAspect="Content" ObjectID="_1610194785" r:id="rId309"/>
        </w:object>
      </w:r>
      <w:r>
        <w:rPr>
          <w:rtl/>
        </w:rPr>
        <w:t xml:space="preserve"> בגודל  </w:t>
      </w:r>
      <w:r>
        <w:t>n</w:t>
      </w:r>
      <w:r>
        <w:rPr>
          <w:rtl/>
        </w:rPr>
        <w:t xml:space="preserve">.   מיין את כל החלוקות העונות לדרישה  לפי   </w:t>
      </w:r>
      <w:r>
        <w:rPr>
          <w:rFonts w:hint="cs"/>
          <w:position w:val="-8"/>
        </w:rPr>
        <w:object w:dxaOrig="1160" w:dyaOrig="279" w14:anchorId="2D6B4CED">
          <v:shape id="_x0000_i1187" type="#_x0000_t75" style="width:58.15pt;height:14.3pt" o:ole="">
            <v:imagedata r:id="rId310" o:title=""/>
          </v:shape>
          <o:OLEObject Type="Embed" ProgID="Equation.3" ShapeID="_x0000_i1187" DrawAspect="Content" ObjectID="_1610194786" r:id="rId311"/>
        </w:object>
      </w:r>
      <w:r>
        <w:rPr>
          <w:rtl/>
        </w:rPr>
        <w:t xml:space="preserve">,  </w:t>
      </w:r>
    </w:p>
    <w:p w14:paraId="2D6B4AB7" w14:textId="77777777" w:rsidR="000757A9" w:rsidRDefault="000757A9" w:rsidP="000757A9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כאשר  </w:t>
      </w:r>
      <w:r>
        <w:t>k</w:t>
      </w:r>
      <w:r>
        <w:rPr>
          <w:rtl/>
        </w:rPr>
        <w:t xml:space="preserve">  הוא  .... ?</w:t>
      </w:r>
    </w:p>
    <w:p w14:paraId="2D6B4AB8" w14:textId="77777777" w:rsidR="000757A9" w:rsidRDefault="000757A9" w:rsidP="000757A9">
      <w:pPr>
        <w:spacing w:after="20"/>
        <w:rPr>
          <w:rtl/>
        </w:rPr>
      </w:pPr>
      <w:r>
        <w:rPr>
          <w:rtl/>
        </w:rPr>
        <w:tab/>
        <w:t xml:space="preserve"> ג.</w:t>
      </w:r>
      <w:r>
        <w:rPr>
          <w:rtl/>
        </w:rPr>
        <w:tab/>
        <w:t>הראה כי הנוסחה מסעיף א היא מקרה פרטי של סעיף ב.</w:t>
      </w:r>
    </w:p>
    <w:p w14:paraId="2D6B4AB9" w14:textId="77777777" w:rsidR="000757A9" w:rsidRDefault="000757A9" w:rsidP="000757A9">
      <w:pPr>
        <w:rPr>
          <w:b/>
          <w:bCs/>
          <w:rtl/>
        </w:rPr>
      </w:pP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BA" w14:textId="77777777" w:rsidR="000757A9" w:rsidRDefault="000757A9" w:rsidP="000757A9">
      <w:pPr>
        <w:pStyle w:val="ListParagraph"/>
        <w:numPr>
          <w:ilvl w:val="0"/>
          <w:numId w:val="2"/>
        </w:num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0 א' מועד 84</w:t>
      </w:r>
    </w:p>
    <w:p w14:paraId="2D6B4ABB" w14:textId="77777777" w:rsidR="000757A9" w:rsidRDefault="000757A9" w:rsidP="000757A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ב' מועד 86 (קיים פתרון)</w:t>
      </w:r>
    </w:p>
    <w:p w14:paraId="2D6B4ABC" w14:textId="77777777" w:rsidR="000757A9" w:rsidRDefault="000757A9" w:rsidP="000757A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ועד 91</w:t>
      </w:r>
    </w:p>
    <w:p w14:paraId="2D6B4ABD" w14:textId="77777777" w:rsidR="000757A9" w:rsidRDefault="000757A9" w:rsidP="000757A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91</w:t>
      </w:r>
    </w:p>
    <w:p w14:paraId="2D6B4ABE" w14:textId="77777777" w:rsidR="000757A9" w:rsidRDefault="000757A9" w:rsidP="000757A9">
      <w:pPr>
        <w:rPr>
          <w:rtl/>
        </w:rPr>
      </w:pPr>
      <w:r>
        <w:rPr>
          <w:b/>
          <w:bCs/>
          <w:u w:val="single"/>
          <w:rtl/>
        </w:rPr>
        <w:br/>
      </w: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BF" w14:textId="77777777" w:rsidR="00035C3F" w:rsidRPr="00D461CC" w:rsidRDefault="004E2CC4" w:rsidP="00BC3519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3 ב' ממ"ן 15</w:t>
      </w:r>
    </w:p>
    <w:p w14:paraId="2D6B4AC0" w14:textId="77777777" w:rsidR="00035C3F" w:rsidRDefault="00035C3F" w:rsidP="00035C3F">
      <w:pPr>
        <w:rPr>
          <w:rtl/>
        </w:rPr>
      </w:pPr>
    </w:p>
    <w:p w14:paraId="2D6B4AC1" w14:textId="77777777" w:rsidR="003D57FC" w:rsidRDefault="003D57FC" w:rsidP="00035C3F">
      <w:pPr>
        <w:rPr>
          <w:rtl/>
        </w:rPr>
      </w:pPr>
    </w:p>
    <w:p w14:paraId="2D6B4AC2" w14:textId="77777777" w:rsidR="003D57FC" w:rsidRDefault="003D57FC" w:rsidP="00035C3F">
      <w:pPr>
        <w:rPr>
          <w:rtl/>
        </w:rPr>
      </w:pPr>
    </w:p>
    <w:p w14:paraId="2D6B4AC3" w14:textId="77777777" w:rsidR="003D57FC" w:rsidRDefault="003D57FC" w:rsidP="00035C3F">
      <w:pPr>
        <w:rPr>
          <w:rtl/>
        </w:rPr>
      </w:pPr>
    </w:p>
    <w:p w14:paraId="2D6B4AC4" w14:textId="77777777" w:rsidR="003D57FC" w:rsidRDefault="003D57FC" w:rsidP="00035C3F">
      <w:pPr>
        <w:rPr>
          <w:rtl/>
        </w:rPr>
      </w:pPr>
    </w:p>
    <w:p w14:paraId="2D6B4AC5" w14:textId="77777777" w:rsidR="003D57FC" w:rsidRDefault="003D57FC" w:rsidP="00035C3F">
      <w:pPr>
        <w:rPr>
          <w:rtl/>
        </w:rPr>
      </w:pPr>
    </w:p>
    <w:p w14:paraId="2D6B4AC6" w14:textId="77777777" w:rsidR="00035C3F" w:rsidRDefault="00035C3F" w:rsidP="00035C3F">
      <w:pPr>
        <w:rPr>
          <w:rtl/>
        </w:rPr>
      </w:pPr>
    </w:p>
    <w:p w14:paraId="2D6B4AC7" w14:textId="77777777" w:rsidR="0018108E" w:rsidRPr="00E13D08" w:rsidRDefault="0018108E" w:rsidP="00E13D08">
      <w:pPr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פונקציות יוצרות</w:t>
      </w:r>
      <w:r w:rsidR="00FB3BBC">
        <w:rPr>
          <w:rFonts w:hint="cs"/>
          <w:b/>
          <w:bCs/>
          <w:sz w:val="28"/>
          <w:szCs w:val="28"/>
          <w:u w:val="single"/>
          <w:rtl/>
        </w:rPr>
        <w:t>/הכלה והפרדה</w:t>
      </w:r>
      <w:r w:rsidRPr="005D1164">
        <w:rPr>
          <w:rFonts w:hint="cs"/>
          <w:b/>
          <w:bCs/>
          <w:sz w:val="28"/>
          <w:szCs w:val="28"/>
          <w:u w:val="single"/>
          <w:rtl/>
        </w:rPr>
        <w:t>:</w:t>
      </w:r>
    </w:p>
    <w:p w14:paraId="2D6B4AC8" w14:textId="77777777" w:rsidR="0018108E" w:rsidRPr="005A2F85" w:rsidRDefault="0018108E" w:rsidP="0018108E">
      <w:pPr>
        <w:rPr>
          <w:b/>
          <w:bCs/>
          <w:rtl/>
        </w:rPr>
      </w:pPr>
      <w:r w:rsidRPr="005A2F85">
        <w:rPr>
          <w:b/>
          <w:bCs/>
          <w:rtl/>
        </w:rPr>
        <w:t xml:space="preserve">שאלה </w:t>
      </w:r>
      <w:r w:rsidRPr="005A2F85">
        <w:rPr>
          <w:b/>
          <w:bCs/>
          <w:rtl/>
        </w:rPr>
        <w:br/>
      </w:r>
      <w:r w:rsidR="000165B5" w:rsidRPr="005A2F85">
        <w:rPr>
          <w:rtl/>
        </w:rPr>
        <w:t>במחסן של חנות מחשבים נמצאים</w:t>
      </w:r>
      <w:r w:rsidRPr="005A2F85">
        <w:rPr>
          <w:rtl/>
        </w:rPr>
        <w:t xml:space="preserve"> </w:t>
      </w:r>
      <w:r w:rsidRPr="005A2F85">
        <w:t>n</w:t>
      </w:r>
      <w:r w:rsidRPr="005A2F85">
        <w:rPr>
          <w:rtl/>
        </w:rPr>
        <w:t xml:space="preserve"> מחשבים ישנים </w:t>
      </w:r>
      <w:r w:rsidRPr="005A2F85">
        <w:rPr>
          <w:b/>
          <w:bCs/>
          <w:rtl/>
        </w:rPr>
        <w:t>זהים</w:t>
      </w:r>
      <w:r w:rsidR="000165B5" w:rsidRPr="005A2F85">
        <w:rPr>
          <w:rFonts w:hint="cs"/>
          <w:b/>
          <w:bCs/>
          <w:rtl/>
        </w:rPr>
        <w:t>.</w:t>
      </w:r>
      <w:r w:rsidR="000165B5" w:rsidRPr="005A2F85">
        <w:rPr>
          <w:b/>
          <w:bCs/>
          <w:rtl/>
        </w:rPr>
        <w:br/>
      </w:r>
      <w:r w:rsidRPr="005A2F85">
        <w:rPr>
          <w:rtl/>
        </w:rPr>
        <w:t>בעלי החנ</w:t>
      </w:r>
      <w:r w:rsidR="000165B5" w:rsidRPr="005A2F85">
        <w:rPr>
          <w:rtl/>
        </w:rPr>
        <w:t>ות מעמיסים את המחשבים הישנים על 3 רכבים</w:t>
      </w:r>
      <w:r w:rsidRPr="005A2F85">
        <w:rPr>
          <w:rtl/>
        </w:rPr>
        <w:t xml:space="preserve"> </w:t>
      </w:r>
      <w:r w:rsidR="000165B5" w:rsidRPr="005A2F85">
        <w:rPr>
          <w:b/>
          <w:bCs/>
          <w:rtl/>
        </w:rPr>
        <w:t>שונים</w:t>
      </w:r>
      <w:r w:rsidRPr="005A2F85">
        <w:rPr>
          <w:b/>
          <w:bCs/>
          <w:rtl/>
        </w:rPr>
        <w:t xml:space="preserve"> </w:t>
      </w:r>
      <w:r w:rsidRPr="005A2F85">
        <w:rPr>
          <w:rtl/>
        </w:rPr>
        <w:t>(הרכב של איציק, הרכב של</w:t>
      </w:r>
      <w:r w:rsidR="000165B5" w:rsidRPr="005A2F85">
        <w:rPr>
          <w:rtl/>
        </w:rPr>
        <w:t xml:space="preserve"> בני והרכב של גילה), שבכל אחד מהם יש מקום ל-  24</w:t>
      </w:r>
      <w:r w:rsidRPr="005A2F85">
        <w:rPr>
          <w:rtl/>
        </w:rPr>
        <w:t xml:space="preserve"> מחשבים לכל היותר.</w:t>
      </w:r>
      <w:r w:rsidRPr="005A2F85">
        <w:rPr>
          <w:rFonts w:hint="cs"/>
          <w:rtl/>
        </w:rPr>
        <w:br/>
      </w:r>
      <w:r w:rsidRPr="005A2F85">
        <w:rPr>
          <w:rtl/>
        </w:rPr>
        <w:br/>
        <w:t>א.</w:t>
      </w:r>
      <w:r w:rsidRPr="005A2F85">
        <w:rPr>
          <w:rFonts w:hint="cs"/>
          <w:rtl/>
        </w:rPr>
        <w:t xml:space="preserve"> </w:t>
      </w:r>
      <w:r w:rsidRPr="005A2F85">
        <w:rPr>
          <w:rtl/>
        </w:rPr>
        <w:t xml:space="preserve">רשום פונקציה יוצרת עבור מספר הדרכים לחלק את </w:t>
      </w:r>
      <w:r w:rsidRPr="005A2F85">
        <w:t xml:space="preserve">n </w:t>
      </w:r>
      <w:r w:rsidRPr="005A2F85">
        <w:rPr>
          <w:rtl/>
        </w:rPr>
        <w:t xml:space="preserve">  המחשבים הזהים </w:t>
      </w:r>
      <w:r w:rsidRPr="005A2F85">
        <w:rPr>
          <w:rtl/>
        </w:rPr>
        <w:br/>
      </w:r>
      <w:r w:rsidRPr="005A2F85">
        <w:rPr>
          <w:rFonts w:hint="cs"/>
          <w:rtl/>
        </w:rPr>
        <w:t xml:space="preserve">    </w:t>
      </w:r>
      <w:r w:rsidRPr="005A2F85">
        <w:rPr>
          <w:rtl/>
        </w:rPr>
        <w:t xml:space="preserve">בין  3 הרכבים השונים  (לא חייבים לנצל את כל הרכבים). </w:t>
      </w:r>
      <w:r w:rsidRPr="005A2F85">
        <w:rPr>
          <w:rtl/>
        </w:rPr>
        <w:br/>
        <w:t>ב.</w:t>
      </w:r>
      <w:r w:rsidRPr="005A2F85">
        <w:rPr>
          <w:rFonts w:hint="cs"/>
          <w:rtl/>
        </w:rPr>
        <w:t xml:space="preserve"> </w:t>
      </w:r>
      <w:r w:rsidRPr="005A2F85">
        <w:rPr>
          <w:rtl/>
        </w:rPr>
        <w:t xml:space="preserve">אם מספר המחשבים הוא 70,  חשב בעזרת סעיף א'  או בדרך אחרת את מספר </w:t>
      </w:r>
      <w:r w:rsidRPr="005A2F85">
        <w:rPr>
          <w:rtl/>
        </w:rPr>
        <w:br/>
      </w:r>
      <w:r w:rsidRPr="005A2F85">
        <w:rPr>
          <w:rFonts w:hint="cs"/>
          <w:rtl/>
        </w:rPr>
        <w:t xml:space="preserve">    </w:t>
      </w:r>
      <w:r w:rsidRPr="005A2F85">
        <w:rPr>
          <w:rtl/>
        </w:rPr>
        <w:t>הדרכי</w:t>
      </w:r>
      <w:r w:rsidR="000165B5" w:rsidRPr="005A2F85">
        <w:rPr>
          <w:rtl/>
        </w:rPr>
        <w:t>ם לחלק את המחשבים בין הרכבים.</w:t>
      </w:r>
      <w:r w:rsidR="000165B5" w:rsidRPr="005A2F85">
        <w:rPr>
          <w:rFonts w:hint="cs"/>
          <w:rtl/>
        </w:rPr>
        <w:t xml:space="preserve"> </w:t>
      </w:r>
      <w:r w:rsidRPr="005A2F85">
        <w:rPr>
          <w:rtl/>
        </w:rPr>
        <w:t>תן תשובה סופית מספרית.</w:t>
      </w:r>
    </w:p>
    <w:p w14:paraId="2D6B4AC9" w14:textId="77777777" w:rsidR="0018108E" w:rsidRPr="005A2F85" w:rsidRDefault="0018108E" w:rsidP="0018108E">
      <w:pPr>
        <w:rPr>
          <w:b/>
          <w:bCs/>
          <w:rtl/>
        </w:rPr>
      </w:pPr>
      <w:r w:rsidRPr="005A2F85">
        <w:rPr>
          <w:rFonts w:hint="cs"/>
          <w:b/>
          <w:bCs/>
          <w:u w:val="single"/>
          <w:rtl/>
        </w:rPr>
        <w:t>מבחנים</w:t>
      </w:r>
      <w:r w:rsidRPr="005A2F85">
        <w:rPr>
          <w:rFonts w:hint="cs"/>
          <w:b/>
          <w:bCs/>
          <w:rtl/>
        </w:rPr>
        <w:t xml:space="preserve">: </w:t>
      </w:r>
    </w:p>
    <w:p w14:paraId="2D6B4ACA" w14:textId="77777777" w:rsidR="0018108E" w:rsidRPr="005A2F85" w:rsidRDefault="0018108E" w:rsidP="0018108E">
      <w:pPr>
        <w:pStyle w:val="ListParagraph"/>
        <w:numPr>
          <w:ilvl w:val="0"/>
          <w:numId w:val="2"/>
        </w:numPr>
        <w:rPr>
          <w:rtl/>
        </w:rPr>
      </w:pPr>
      <w:r w:rsidRPr="005A2F85">
        <w:rPr>
          <w:rFonts w:hint="cs"/>
          <w:rtl/>
        </w:rPr>
        <w:t xml:space="preserve">סמסטר 2001 ב' מועד 94 </w:t>
      </w:r>
      <w:r w:rsidR="003B0D9E" w:rsidRPr="005A2F85">
        <w:rPr>
          <w:rFonts w:hint="cs"/>
          <w:rtl/>
        </w:rPr>
        <w:t>(קיימת תשובה בכתב)</w:t>
      </w:r>
    </w:p>
    <w:p w14:paraId="2D6B4ACB" w14:textId="77777777" w:rsidR="0018108E" w:rsidRPr="005A2F85" w:rsidRDefault="0018108E" w:rsidP="0018108E">
      <w:pPr>
        <w:rPr>
          <w:rtl/>
        </w:rPr>
      </w:pPr>
      <w:r w:rsidRPr="005A2F85">
        <w:rPr>
          <w:rFonts w:hint="cs"/>
          <w:b/>
          <w:bCs/>
          <w:u w:val="single"/>
          <w:rtl/>
        </w:rPr>
        <w:t>ממנים</w:t>
      </w:r>
      <w:r w:rsidRPr="005A2F85">
        <w:rPr>
          <w:rFonts w:hint="cs"/>
          <w:b/>
          <w:bCs/>
          <w:rtl/>
        </w:rPr>
        <w:t>:</w:t>
      </w:r>
    </w:p>
    <w:p w14:paraId="2D6B4ACC" w14:textId="77777777" w:rsidR="00143086" w:rsidRDefault="00143086" w:rsidP="003B0D9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7</w:t>
      </w:r>
    </w:p>
    <w:p w14:paraId="2D6B4ACD" w14:textId="77777777" w:rsidR="00913BAA" w:rsidRDefault="00913BAA" w:rsidP="003B0D9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7</w:t>
      </w:r>
    </w:p>
    <w:p w14:paraId="2D6B4ACE" w14:textId="77777777" w:rsidR="00636FB7" w:rsidRPr="00143086" w:rsidRDefault="00636FB7" w:rsidP="003B0D9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מ"ן 15</w:t>
      </w:r>
    </w:p>
    <w:p w14:paraId="2D6B4ACF" w14:textId="77777777" w:rsidR="0018108E" w:rsidRDefault="000165B5" w:rsidP="003B0D9E">
      <w:pPr>
        <w:pStyle w:val="ListParagraph"/>
        <w:numPr>
          <w:ilvl w:val="0"/>
          <w:numId w:val="2"/>
        </w:numPr>
        <w:rPr>
          <w:color w:val="FF0000"/>
        </w:rPr>
      </w:pPr>
      <w:r w:rsidRPr="009D7D08">
        <w:rPr>
          <w:rFonts w:hint="cs"/>
          <w:color w:val="FF0000"/>
          <w:rtl/>
        </w:rPr>
        <w:t xml:space="preserve">סמסטר </w:t>
      </w:r>
      <w:r w:rsidR="0018108E" w:rsidRPr="009D7D08">
        <w:rPr>
          <w:rFonts w:hint="cs"/>
          <w:color w:val="FF0000"/>
          <w:rtl/>
        </w:rPr>
        <w:t>2013 ג' ממ"ן 15</w:t>
      </w:r>
      <w:r w:rsidR="003B0D9E">
        <w:rPr>
          <w:rFonts w:hint="cs"/>
          <w:color w:val="FF0000"/>
          <w:rtl/>
        </w:rPr>
        <w:t xml:space="preserve"> </w:t>
      </w:r>
      <w:r w:rsidR="009F4CEC">
        <w:rPr>
          <w:rFonts w:hint="cs"/>
          <w:color w:val="FF0000"/>
          <w:rtl/>
        </w:rPr>
        <w:br/>
      </w:r>
    </w:p>
    <w:p w14:paraId="2D6B4AD0" w14:textId="77777777" w:rsidR="009F4CEC" w:rsidRDefault="009F4CEC" w:rsidP="009F4CEC">
      <w:pPr>
        <w:rPr>
          <w:color w:val="FF0000"/>
          <w:rtl/>
        </w:rPr>
      </w:pPr>
      <w:r>
        <w:object w:dxaOrig="17289" w:dyaOrig="7560" w14:anchorId="2D6B4CEE">
          <v:shape id="_x0000_i1188" type="#_x0000_t75" style="width:414.9pt;height:181.4pt" o:ole="">
            <v:imagedata r:id="rId312" o:title=""/>
          </v:shape>
          <o:OLEObject Type="Embed" ProgID="Unknown" ShapeID="_x0000_i1188" DrawAspect="Content" ObjectID="_1610194787" r:id="rId313"/>
        </w:object>
      </w:r>
    </w:p>
    <w:p w14:paraId="2D6B4AD1" w14:textId="77777777" w:rsidR="009F4CEC" w:rsidRPr="005A2F85" w:rsidRDefault="009F4CEC" w:rsidP="009F4CEC">
      <w:pPr>
        <w:rPr>
          <w:b/>
          <w:bCs/>
          <w:rtl/>
        </w:rPr>
      </w:pPr>
      <w:r w:rsidRPr="005A2F85">
        <w:rPr>
          <w:rFonts w:hint="cs"/>
          <w:b/>
          <w:bCs/>
          <w:u w:val="single"/>
          <w:rtl/>
        </w:rPr>
        <w:t>מבחנים</w:t>
      </w:r>
      <w:r w:rsidRPr="005A2F85">
        <w:rPr>
          <w:rFonts w:hint="cs"/>
          <w:b/>
          <w:bCs/>
          <w:rtl/>
        </w:rPr>
        <w:t xml:space="preserve">: </w:t>
      </w:r>
    </w:p>
    <w:p w14:paraId="2D6B4AD2" w14:textId="77777777" w:rsidR="009F4CEC" w:rsidRPr="005A2F85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5A2F85">
        <w:rPr>
          <w:rFonts w:hint="cs"/>
          <w:rtl/>
        </w:rPr>
        <w:t xml:space="preserve">סמסטר </w:t>
      </w:r>
      <w:r>
        <w:rPr>
          <w:rFonts w:hint="cs"/>
          <w:rtl/>
        </w:rPr>
        <w:t>2012</w:t>
      </w:r>
      <w:r w:rsidRPr="005A2F85">
        <w:rPr>
          <w:rFonts w:hint="cs"/>
          <w:rtl/>
        </w:rPr>
        <w:t xml:space="preserve"> </w:t>
      </w:r>
      <w:r>
        <w:rPr>
          <w:rFonts w:hint="cs"/>
          <w:rtl/>
        </w:rPr>
        <w:t>ג</w:t>
      </w:r>
      <w:r w:rsidRPr="005A2F85">
        <w:rPr>
          <w:rFonts w:hint="cs"/>
          <w:rtl/>
        </w:rPr>
        <w:t xml:space="preserve">' מועד </w:t>
      </w:r>
      <w:r>
        <w:rPr>
          <w:rFonts w:hint="cs"/>
          <w:rtl/>
        </w:rPr>
        <w:t>87</w:t>
      </w:r>
      <w:r w:rsidRPr="005A2F85">
        <w:rPr>
          <w:rFonts w:hint="cs"/>
          <w:rtl/>
        </w:rPr>
        <w:t xml:space="preserve"> </w:t>
      </w:r>
      <w:r>
        <w:rPr>
          <w:rFonts w:hint="cs"/>
          <w:rtl/>
        </w:rPr>
        <w:t>(קיים פתרון בכתב יד)</w:t>
      </w:r>
    </w:p>
    <w:p w14:paraId="2D6B4AD3" w14:textId="77777777" w:rsidR="009F4CEC" w:rsidRPr="003A2799" w:rsidRDefault="009F4CEC" w:rsidP="009F4CEC">
      <w:pPr>
        <w:rPr>
          <w:rtl/>
        </w:rPr>
      </w:pPr>
      <w:r w:rsidRPr="005A2F85">
        <w:rPr>
          <w:rFonts w:hint="cs"/>
          <w:b/>
          <w:bCs/>
          <w:u w:val="single"/>
          <w:rtl/>
        </w:rPr>
        <w:t>ממנים</w:t>
      </w:r>
      <w:r w:rsidRPr="005A2F85">
        <w:rPr>
          <w:rFonts w:hint="cs"/>
          <w:b/>
          <w:bCs/>
          <w:rtl/>
        </w:rPr>
        <w:t>:</w:t>
      </w:r>
    </w:p>
    <w:p w14:paraId="2D6B4AD4" w14:textId="77777777" w:rsidR="009F4CEC" w:rsidRPr="00FA7EB3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FA7EB3">
        <w:rPr>
          <w:rFonts w:hint="cs"/>
          <w:rtl/>
        </w:rPr>
        <w:t>??</w:t>
      </w:r>
    </w:p>
    <w:p w14:paraId="2D6B4AD5" w14:textId="77777777" w:rsidR="003A2799" w:rsidRDefault="003A2799" w:rsidP="003A2799">
      <w:pPr>
        <w:rPr>
          <w:color w:val="FF0000"/>
          <w:rtl/>
        </w:rPr>
      </w:pPr>
    </w:p>
    <w:p w14:paraId="2D6B4AD6" w14:textId="77777777" w:rsidR="009F4CEC" w:rsidRDefault="009F4CEC" w:rsidP="003A2799">
      <w:pPr>
        <w:rPr>
          <w:color w:val="FF0000"/>
          <w:rtl/>
        </w:rPr>
      </w:pPr>
    </w:p>
    <w:p w14:paraId="2D6B4AD7" w14:textId="77777777" w:rsidR="009F4CEC" w:rsidRDefault="009F4CEC" w:rsidP="003A2799">
      <w:pPr>
        <w:rPr>
          <w:color w:val="FF0000"/>
          <w:rtl/>
        </w:rPr>
      </w:pPr>
    </w:p>
    <w:p w14:paraId="2D6B4AD8" w14:textId="77777777"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" w:eastAsia="Times New Roman" w:hAnsi="Times" w:cs="David"/>
          <w:b/>
          <w:bCs/>
          <w:i/>
          <w:szCs w:val="24"/>
          <w:rtl/>
        </w:rPr>
      </w:pPr>
      <w:r w:rsidRPr="003A2799">
        <w:rPr>
          <w:rFonts w:ascii="Times" w:eastAsia="Times New Roman" w:hAnsi="Times" w:cs="David" w:hint="eastAsia"/>
          <w:b/>
          <w:bCs/>
          <w:i/>
          <w:szCs w:val="24"/>
          <w:rtl/>
        </w:rPr>
        <w:lastRenderedPageBreak/>
        <w:t>שאלה</w:t>
      </w:r>
      <w:r w:rsidRPr="003A2799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</w:p>
    <w:p w14:paraId="2D6B4AD9" w14:textId="77777777"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א</w:t>
      </w:r>
      <w:r w:rsidRPr="003A2799">
        <w:rPr>
          <w:rFonts w:ascii="Times" w:eastAsia="Times New Roman" w:hAnsi="Times" w:cs="David"/>
          <w:i/>
          <w:szCs w:val="24"/>
          <w:rtl/>
        </w:rPr>
        <w:t>.</w:t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רשו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פונקצי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יוצר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עבו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דרכ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להציג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א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/>
          <w:i/>
          <w:szCs w:val="24"/>
        </w:rPr>
        <w:t xml:space="preserve">n 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כסכו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של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3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</w:p>
    <w:p w14:paraId="2D6B4ADA" w14:textId="77777777"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טבעי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שאינ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גדול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-  20,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ואינ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בהכרח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שונ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ז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ז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,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כאש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יש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חשיבות</w:t>
      </w:r>
    </w:p>
    <w:p w14:paraId="2D6B4ADB" w14:textId="77777777"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לסד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מחובר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(</w:t>
      </w:r>
      <w:r w:rsidRPr="003A2799">
        <w:rPr>
          <w:rFonts w:ascii="Times" w:eastAsia="Times New Roman" w:hAnsi="Times" w:cs="David" w:hint="cs"/>
          <w:i/>
          <w:position w:val="-6"/>
          <w:szCs w:val="24"/>
        </w:rPr>
        <w:object w:dxaOrig="900" w:dyaOrig="260" w14:anchorId="2D6B4CEF">
          <v:shape id="_x0000_i1189" type="#_x0000_t75" style="width:45.25pt;height:13.4pt" o:ole="">
            <v:imagedata r:id="rId314" o:title=""/>
          </v:shape>
          <o:OLEObject Type="Embed" ProgID="Equation.DSMT4" ShapeID="_x0000_i1189" DrawAspect="Content" ObjectID="_1610194788" r:id="rId315"/>
        </w:objec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וא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אפשרו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שונ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-  </w:t>
      </w:r>
      <w:r w:rsidRPr="003A2799">
        <w:rPr>
          <w:rFonts w:ascii="Times" w:eastAsia="Times New Roman" w:hAnsi="Times" w:cs="David" w:hint="cs"/>
          <w:i/>
          <w:position w:val="-6"/>
          <w:szCs w:val="24"/>
        </w:rPr>
        <w:object w:dxaOrig="900" w:dyaOrig="260" w14:anchorId="2D6B4CF0">
          <v:shape id="_x0000_i1190" type="#_x0000_t75" style="width:45.25pt;height:13.4pt" o:ole="">
            <v:imagedata r:id="rId316" o:title=""/>
          </v:shape>
          <o:OLEObject Type="Embed" ProgID="Equation.DSMT4" ShapeID="_x0000_i1190" DrawAspect="Content" ObjectID="_1610194789" r:id="rId317"/>
        </w:object>
      </w:r>
      <w:r w:rsidRPr="003A2799">
        <w:rPr>
          <w:rFonts w:ascii="Times" w:eastAsia="Times New Roman" w:hAnsi="Times" w:cs="David"/>
          <w:i/>
          <w:szCs w:val="24"/>
          <w:rtl/>
        </w:rPr>
        <w:t xml:space="preserve">).    </w:t>
      </w:r>
    </w:p>
    <w:p w14:paraId="2D6B4ADC" w14:textId="77777777"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  <w:t xml:space="preserve">0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וא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טבעי</w:t>
      </w:r>
      <w:r w:rsidRPr="003A2799">
        <w:rPr>
          <w:rFonts w:ascii="Times" w:eastAsia="Times New Roman" w:hAnsi="Times" w:cs="David"/>
          <w:i/>
          <w:szCs w:val="24"/>
          <w:rtl/>
        </w:rPr>
        <w:t>.</w:t>
      </w:r>
    </w:p>
    <w:p w14:paraId="2D6B4ADD" w14:textId="77777777"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before="90"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>
        <w:rPr>
          <w:rFonts w:ascii="Times" w:eastAsia="Times New Roman" w:hAnsi="Times" w:cs="David" w:hint="cs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ב</w:t>
      </w:r>
      <w:r w:rsidRPr="003A2799">
        <w:rPr>
          <w:rFonts w:ascii="Times" w:eastAsia="Times New Roman" w:hAnsi="Times" w:cs="David"/>
          <w:i/>
          <w:szCs w:val="24"/>
          <w:rtl/>
        </w:rPr>
        <w:t>.</w:t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מצא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א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דרכ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נ</w:t>
      </w:r>
      <w:r w:rsidRPr="003A2799">
        <w:rPr>
          <w:rFonts w:ascii="Times" w:eastAsia="Times New Roman" w:hAnsi="Times" w:cs="David"/>
          <w:i/>
          <w:szCs w:val="24"/>
          <w:rtl/>
        </w:rPr>
        <w:t>"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ל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,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כאש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</w:t>
      </w:r>
      <w:r w:rsidRPr="003A2799">
        <w:rPr>
          <w:rFonts w:ascii="Times" w:eastAsia="Times New Roman" w:hAnsi="Times" w:cs="David" w:hint="cs"/>
          <w:i/>
          <w:position w:val="-6"/>
          <w:szCs w:val="24"/>
        </w:rPr>
        <w:object w:dxaOrig="620" w:dyaOrig="260" w14:anchorId="2D6B4CF1">
          <v:shape id="_x0000_i1191" type="#_x0000_t75" style="width:30.45pt;height:13.4pt" o:ole="">
            <v:imagedata r:id="rId318" o:title=""/>
          </v:shape>
          <o:OLEObject Type="Embed" ProgID="Equation.DSMT4" ShapeID="_x0000_i1191" DrawAspect="Content" ObjectID="_1610194790" r:id="rId319"/>
        </w:object>
      </w:r>
      <w:r w:rsidRPr="003A2799">
        <w:rPr>
          <w:rFonts w:ascii="Times" w:eastAsia="Times New Roman" w:hAnsi="Times" w:cs="David"/>
          <w:i/>
          <w:szCs w:val="24"/>
          <w:rtl/>
        </w:rPr>
        <w:t xml:space="preserve">.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תן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תשוב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סופי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ית</w:t>
      </w:r>
      <w:r w:rsidRPr="003A2799">
        <w:rPr>
          <w:rFonts w:ascii="Times" w:eastAsia="Times New Roman" w:hAnsi="Times" w:cs="David"/>
          <w:i/>
          <w:szCs w:val="24"/>
          <w:rtl/>
        </w:rPr>
        <w:t>.</w:t>
      </w:r>
    </w:p>
    <w:p w14:paraId="2D6B4ADE" w14:textId="77777777" w:rsidR="003A2799" w:rsidRPr="005A2F85" w:rsidRDefault="003A2799" w:rsidP="003A2799">
      <w:pPr>
        <w:rPr>
          <w:b/>
          <w:bCs/>
          <w:rtl/>
        </w:rPr>
      </w:pPr>
      <w:r w:rsidRPr="005A2F85">
        <w:rPr>
          <w:rFonts w:hint="cs"/>
          <w:b/>
          <w:bCs/>
          <w:u w:val="single"/>
          <w:rtl/>
        </w:rPr>
        <w:t>מבחנים</w:t>
      </w:r>
      <w:r w:rsidRPr="005A2F85">
        <w:rPr>
          <w:rFonts w:hint="cs"/>
          <w:b/>
          <w:bCs/>
          <w:rtl/>
        </w:rPr>
        <w:t xml:space="preserve">: </w:t>
      </w:r>
    </w:p>
    <w:p w14:paraId="2D6B4ADF" w14:textId="77777777" w:rsidR="003A2799" w:rsidRPr="005A2F85" w:rsidRDefault="003A2799" w:rsidP="003A2799">
      <w:pPr>
        <w:pStyle w:val="ListParagraph"/>
        <w:numPr>
          <w:ilvl w:val="0"/>
          <w:numId w:val="2"/>
        </w:numPr>
        <w:rPr>
          <w:rtl/>
        </w:rPr>
      </w:pPr>
      <w:r w:rsidRPr="005A2F85">
        <w:rPr>
          <w:rFonts w:hint="cs"/>
          <w:rtl/>
        </w:rPr>
        <w:t xml:space="preserve">סמסטר </w:t>
      </w:r>
      <w:r>
        <w:rPr>
          <w:rFonts w:hint="cs"/>
          <w:rtl/>
        </w:rPr>
        <w:t>2003</w:t>
      </w:r>
      <w:r w:rsidRPr="005A2F85">
        <w:rPr>
          <w:rFonts w:hint="cs"/>
          <w:rtl/>
        </w:rPr>
        <w:t xml:space="preserve"> </w:t>
      </w:r>
      <w:r>
        <w:rPr>
          <w:rFonts w:hint="cs"/>
          <w:rtl/>
        </w:rPr>
        <w:t>ג</w:t>
      </w:r>
      <w:r w:rsidRPr="005A2F85">
        <w:rPr>
          <w:rFonts w:hint="cs"/>
          <w:rtl/>
        </w:rPr>
        <w:t xml:space="preserve">' מועד </w:t>
      </w:r>
      <w:r>
        <w:rPr>
          <w:rFonts w:hint="cs"/>
          <w:rtl/>
        </w:rPr>
        <w:t>92</w:t>
      </w:r>
      <w:r w:rsidRPr="005A2F85">
        <w:rPr>
          <w:rFonts w:hint="cs"/>
          <w:rtl/>
        </w:rPr>
        <w:t xml:space="preserve"> </w:t>
      </w:r>
    </w:p>
    <w:p w14:paraId="2D6B4AE0" w14:textId="77777777" w:rsidR="003A2799" w:rsidRDefault="003A2799" w:rsidP="003A2799">
      <w:pPr>
        <w:rPr>
          <w:rtl/>
        </w:rPr>
      </w:pPr>
      <w:r w:rsidRPr="005A2F85">
        <w:rPr>
          <w:rFonts w:hint="cs"/>
          <w:b/>
          <w:bCs/>
          <w:u w:val="single"/>
          <w:rtl/>
        </w:rPr>
        <w:t>ממנים</w:t>
      </w:r>
      <w:r w:rsidRPr="005A2F85">
        <w:rPr>
          <w:rFonts w:hint="cs"/>
          <w:b/>
          <w:bCs/>
          <w:rtl/>
        </w:rPr>
        <w:t>:</w:t>
      </w:r>
    </w:p>
    <w:p w14:paraId="2D6B4AE1" w14:textId="77777777" w:rsidR="00DB2037" w:rsidRDefault="00DB2037" w:rsidP="00DB2037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  <w:r w:rsidR="009F4CEC">
        <w:rPr>
          <w:rFonts w:hint="cs"/>
          <w:rtl/>
        </w:rPr>
        <w:br/>
      </w:r>
    </w:p>
    <w:p w14:paraId="2D6B4AE2" w14:textId="77777777" w:rsidR="009F4CEC" w:rsidRDefault="009F4CEC" w:rsidP="009F4CEC">
      <w:pPr>
        <w:rPr>
          <w:b/>
          <w:bCs/>
          <w:sz w:val="28"/>
          <w:szCs w:val="28"/>
          <w:u w:val="single"/>
          <w:rtl/>
        </w:rPr>
      </w:pPr>
      <w:r>
        <w:object w:dxaOrig="19450" w:dyaOrig="11880" w14:anchorId="2D6B4CF2">
          <v:shape id="_x0000_i1192" type="#_x0000_t75" style="width:415.4pt;height:253.85pt" o:ole="">
            <v:imagedata r:id="rId320" o:title=""/>
          </v:shape>
          <o:OLEObject Type="Embed" ProgID="Unknown" ShapeID="_x0000_i1192" DrawAspect="Content" ObjectID="_1610194791" r:id="rId321"/>
        </w:object>
      </w:r>
    </w:p>
    <w:p w14:paraId="2D6B4AE3" w14:textId="77777777"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E4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90 (קיים פתרון)</w:t>
      </w:r>
    </w:p>
    <w:p w14:paraId="2D6B4AE5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ועד 96</w:t>
      </w:r>
    </w:p>
    <w:p w14:paraId="2D6B4AE6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E7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AE8" w14:textId="77777777" w:rsidR="00E406B2" w:rsidRPr="003A2799" w:rsidRDefault="00E406B2" w:rsidP="003A2799">
      <w:pPr>
        <w:rPr>
          <w:color w:val="FF0000"/>
        </w:rPr>
      </w:pPr>
    </w:p>
    <w:p w14:paraId="2D6B4AE9" w14:textId="77777777" w:rsidR="005D1164" w:rsidRDefault="00FB3BBC" w:rsidP="005D1164">
      <w:pPr>
        <w:rPr>
          <w:b/>
          <w:bCs/>
          <w:rtl/>
        </w:rPr>
      </w:pPr>
      <w:r>
        <w:object w:dxaOrig="18369" w:dyaOrig="9720" w14:anchorId="2D6B4CF3">
          <v:shape id="_x0000_i1193" type="#_x0000_t75" style="width:414.9pt;height:219.7pt" o:ole="">
            <v:imagedata r:id="rId322" o:title=""/>
          </v:shape>
          <o:OLEObject Type="Embed" ProgID="Unknown" ShapeID="_x0000_i1193" DrawAspect="Content" ObjectID="_1610194792" r:id="rId323"/>
        </w:object>
      </w:r>
    </w:p>
    <w:p w14:paraId="2D6B4AEA" w14:textId="77777777" w:rsidR="00FB3BBC" w:rsidRPr="005A2F85" w:rsidRDefault="00FB3BBC" w:rsidP="00FB3BBC">
      <w:pPr>
        <w:rPr>
          <w:b/>
          <w:bCs/>
          <w:rtl/>
        </w:rPr>
      </w:pPr>
      <w:r w:rsidRPr="005A2F85">
        <w:rPr>
          <w:rFonts w:hint="cs"/>
          <w:b/>
          <w:bCs/>
          <w:u w:val="single"/>
          <w:rtl/>
        </w:rPr>
        <w:t>מבחנים</w:t>
      </w:r>
      <w:r w:rsidRPr="005A2F85">
        <w:rPr>
          <w:rFonts w:hint="cs"/>
          <w:b/>
          <w:bCs/>
          <w:rtl/>
        </w:rPr>
        <w:t xml:space="preserve">: </w:t>
      </w:r>
    </w:p>
    <w:p w14:paraId="2D6B4AEB" w14:textId="77777777" w:rsidR="00FB3BBC" w:rsidRPr="005A2F85" w:rsidRDefault="00FB3BBC" w:rsidP="00FB3BBC">
      <w:pPr>
        <w:pStyle w:val="ListParagraph"/>
        <w:numPr>
          <w:ilvl w:val="0"/>
          <w:numId w:val="2"/>
        </w:numPr>
        <w:rPr>
          <w:rtl/>
        </w:rPr>
      </w:pPr>
      <w:r w:rsidRPr="005A2F85">
        <w:rPr>
          <w:rFonts w:hint="cs"/>
          <w:rtl/>
        </w:rPr>
        <w:t xml:space="preserve">סמסטר </w:t>
      </w:r>
      <w:r>
        <w:rPr>
          <w:rFonts w:hint="cs"/>
          <w:rtl/>
        </w:rPr>
        <w:t>2007</w:t>
      </w:r>
      <w:r w:rsidRPr="005A2F85">
        <w:rPr>
          <w:rFonts w:hint="cs"/>
          <w:rtl/>
        </w:rPr>
        <w:t xml:space="preserve"> </w:t>
      </w:r>
      <w:r>
        <w:rPr>
          <w:rFonts w:hint="cs"/>
          <w:rtl/>
        </w:rPr>
        <w:t>א</w:t>
      </w:r>
      <w:r w:rsidRPr="005A2F85">
        <w:rPr>
          <w:rFonts w:hint="cs"/>
          <w:rtl/>
        </w:rPr>
        <w:t>' מועד 9</w:t>
      </w:r>
      <w:r>
        <w:rPr>
          <w:rFonts w:hint="cs"/>
          <w:rtl/>
        </w:rPr>
        <w:t>0</w:t>
      </w:r>
      <w:r w:rsidRPr="005A2F85">
        <w:rPr>
          <w:rFonts w:hint="cs"/>
          <w:rtl/>
        </w:rPr>
        <w:t xml:space="preserve"> (</w:t>
      </w:r>
      <w:r>
        <w:rPr>
          <w:rFonts w:hint="cs"/>
          <w:rtl/>
        </w:rPr>
        <w:t>קיים פתרון</w:t>
      </w:r>
      <w:r w:rsidRPr="005A2F85">
        <w:rPr>
          <w:rFonts w:hint="cs"/>
          <w:rtl/>
        </w:rPr>
        <w:t>)</w:t>
      </w:r>
    </w:p>
    <w:p w14:paraId="2D6B4AEC" w14:textId="77777777" w:rsidR="00FB3BBC" w:rsidRPr="005A2F85" w:rsidRDefault="00FB3BBC" w:rsidP="00FB3BBC">
      <w:pPr>
        <w:rPr>
          <w:rtl/>
        </w:rPr>
      </w:pPr>
      <w:r w:rsidRPr="005A2F85">
        <w:rPr>
          <w:rFonts w:hint="cs"/>
          <w:b/>
          <w:bCs/>
          <w:u w:val="single"/>
          <w:rtl/>
        </w:rPr>
        <w:t>ממנים</w:t>
      </w:r>
      <w:r w:rsidRPr="005A2F85">
        <w:rPr>
          <w:rFonts w:hint="cs"/>
          <w:b/>
          <w:bCs/>
          <w:rtl/>
        </w:rPr>
        <w:t>:</w:t>
      </w:r>
    </w:p>
    <w:p w14:paraId="2D6B4AED" w14:textId="77777777" w:rsidR="00FB3BBC" w:rsidRPr="00FB3BBC" w:rsidRDefault="000431AF" w:rsidP="00FB3BB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ב' ממ"ן 15 (שאלה דומה)</w:t>
      </w:r>
      <w:r w:rsidR="009F4CEC">
        <w:rPr>
          <w:rFonts w:hint="cs"/>
          <w:rtl/>
        </w:rPr>
        <w:br/>
      </w:r>
    </w:p>
    <w:p w14:paraId="2D6B4AEE" w14:textId="77777777" w:rsidR="009F4CEC" w:rsidRDefault="009F4CEC" w:rsidP="009F4CEC">
      <w:pPr>
        <w:rPr>
          <w:b/>
          <w:bCs/>
          <w:sz w:val="28"/>
          <w:szCs w:val="28"/>
          <w:u w:val="single"/>
          <w:rtl/>
        </w:rPr>
      </w:pPr>
      <w:r>
        <w:object w:dxaOrig="12966" w:dyaOrig="5400" w14:anchorId="2D6B4CF4">
          <v:shape id="_x0000_i1194" type="#_x0000_t75" style="width:414.9pt;height:172.6pt" o:ole="">
            <v:imagedata r:id="rId324" o:title=""/>
          </v:shape>
          <o:OLEObject Type="Embed" ProgID="Unknown" ShapeID="_x0000_i1194" DrawAspect="Content" ObjectID="_1610194793" r:id="rId325"/>
        </w:object>
      </w:r>
    </w:p>
    <w:p w14:paraId="2D6B4AEF" w14:textId="77777777"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F0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89 (קיים פתרון)</w:t>
      </w:r>
    </w:p>
    <w:p w14:paraId="2D6B4AF1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F2" w14:textId="77777777" w:rsidR="009F4CEC" w:rsidRPr="00DB46E1" w:rsidRDefault="009F4CEC" w:rsidP="009F4CEC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</w:p>
    <w:p w14:paraId="2D6B4AF3" w14:textId="77777777" w:rsidR="00FB3BBC" w:rsidRDefault="00FB3BBC" w:rsidP="00FC6261">
      <w:pPr>
        <w:rPr>
          <w:b/>
          <w:bCs/>
          <w:sz w:val="28"/>
          <w:szCs w:val="28"/>
          <w:u w:val="single"/>
          <w:rtl/>
        </w:rPr>
      </w:pPr>
    </w:p>
    <w:p w14:paraId="2D6B4AF4" w14:textId="77777777" w:rsidR="00AB65AA" w:rsidRDefault="009F4CEC" w:rsidP="009F4CEC">
      <w:pPr>
        <w:spacing w:line="240" w:lineRule="auto"/>
        <w:rPr>
          <w:b/>
          <w:bCs/>
          <w:sz w:val="28"/>
          <w:szCs w:val="28"/>
          <w:u w:val="single"/>
          <w:rtl/>
        </w:rPr>
      </w:pPr>
      <w:r>
        <w:object w:dxaOrig="12966" w:dyaOrig="9720" w14:anchorId="2D6B4CF5">
          <v:shape id="_x0000_i1195" type="#_x0000_t75" style="width:365.55pt;height:275.1pt" o:ole="">
            <v:imagedata r:id="rId326" o:title=""/>
          </v:shape>
          <o:OLEObject Type="Embed" ProgID="Unknown" ShapeID="_x0000_i1195" DrawAspect="Content" ObjectID="_1610194794" r:id="rId327"/>
        </w:object>
      </w:r>
    </w:p>
    <w:p w14:paraId="2D6B4AF5" w14:textId="77777777" w:rsidR="00AB65AA" w:rsidRDefault="00AB65AA" w:rsidP="00AB65A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F6" w14:textId="77777777" w:rsidR="00AB65AA" w:rsidRDefault="00AB65AA" w:rsidP="00AB65A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89 (קיים פתרון)</w:t>
      </w:r>
    </w:p>
    <w:p w14:paraId="2D6B4AF7" w14:textId="77777777" w:rsidR="0036728E" w:rsidRDefault="0036728E" w:rsidP="00AB65A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1 ג' מועד 92 </w:t>
      </w:r>
    </w:p>
    <w:p w14:paraId="2D6B4AF8" w14:textId="77777777" w:rsidR="00AB65AA" w:rsidRDefault="00AB65AA" w:rsidP="00AB65A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F9" w14:textId="77777777" w:rsidR="00AB65AA" w:rsidRDefault="0027088D" w:rsidP="00AB65A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מ"ן 15 (קיים פתרון)</w:t>
      </w:r>
    </w:p>
    <w:p w14:paraId="2D6B4AFA" w14:textId="77777777" w:rsidR="009F4CEC" w:rsidRDefault="009F4CEC" w:rsidP="009F4CEC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2D6B4CF6" wp14:editId="2D6B4CF7">
            <wp:extent cx="5049672" cy="2524836"/>
            <wp:effectExtent l="0" t="0" r="0" b="8890"/>
            <wp:docPr id="1" name="Picture 1" descr="D:\Ben\Misc\School\University\בדידה\Exams\תוכן עניינים - מאגר שאלות\הכלה והפרדה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:\Ben\Misc\School\University\בדידה\Exams\תוכן עניינים - מאגר שאלות\הכלה והפרדה 6.jpg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8735" cy="2529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B4AFB" w14:textId="77777777"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AFC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א' מועד 93 </w:t>
      </w:r>
    </w:p>
    <w:p w14:paraId="2D6B4AFD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AFE" w14:textId="77777777" w:rsidR="00AB65AA" w:rsidRPr="009F4CEC" w:rsidRDefault="009F4CEC" w:rsidP="009F4CEC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</w:p>
    <w:p w14:paraId="2D6B4AFF" w14:textId="77777777" w:rsidR="007C02E1" w:rsidRDefault="007C02E1" w:rsidP="00AB65AA">
      <w:pPr>
        <w:rPr>
          <w:rtl/>
        </w:rPr>
      </w:pPr>
      <w:r>
        <w:object w:dxaOrig="19450" w:dyaOrig="12960" w14:anchorId="2D6B4CF8">
          <v:shape id="_x0000_i1196" type="#_x0000_t75" style="width:415.4pt;height:276.9pt" o:ole="">
            <v:imagedata r:id="rId329" o:title=""/>
          </v:shape>
          <o:OLEObject Type="Embed" ProgID="Unknown" ShapeID="_x0000_i1196" DrawAspect="Content" ObjectID="_1610194795" r:id="rId330"/>
        </w:object>
      </w:r>
    </w:p>
    <w:p w14:paraId="2D6B4B00" w14:textId="77777777" w:rsidR="007C02E1" w:rsidRDefault="007C02E1" w:rsidP="007C02E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01" w14:textId="77777777" w:rsidR="007C02E1" w:rsidRDefault="007C02E1" w:rsidP="007C02E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1 ג' מועד 85 </w:t>
      </w:r>
    </w:p>
    <w:p w14:paraId="2D6B4B02" w14:textId="77777777" w:rsidR="007C02E1" w:rsidRDefault="007C02E1" w:rsidP="007C02E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03" w14:textId="77777777" w:rsidR="007C02E1" w:rsidRDefault="007C02E1" w:rsidP="007C02E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B04" w14:textId="77777777" w:rsidR="009F4CEC" w:rsidRDefault="009F4CEC" w:rsidP="009F4CEC">
      <w:pPr>
        <w:rPr>
          <w:rtl/>
        </w:rPr>
      </w:pPr>
    </w:p>
    <w:p w14:paraId="2D6B4B05" w14:textId="77777777" w:rsidR="009F4CEC" w:rsidRDefault="009F4CEC" w:rsidP="009F4CEC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2D6B4CF9" wp14:editId="2D6B4CFA">
            <wp:extent cx="5270500" cy="1555750"/>
            <wp:effectExtent l="0" t="0" r="6350" b="6350"/>
            <wp:docPr id="8" name="Picture 8" descr="D:\Ben\Misc\School\University\בדידה\Exams\תוכן עניינים - מאגר שאלות\הכלה והפרדה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Ben\Misc\School\University\בדידה\Exams\תוכן עניינים - מאגר שאלות\הכלה והפרדה 4.jpg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B4B06" w14:textId="77777777"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07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6  (קיים פתרון)</w:t>
      </w:r>
    </w:p>
    <w:p w14:paraId="2D6B4B08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5 (קיים פתרון בכתב)</w:t>
      </w:r>
    </w:p>
    <w:p w14:paraId="2D6B4B09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4 (שאלה דומה)</w:t>
      </w:r>
    </w:p>
    <w:p w14:paraId="2D6B4B0A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0B" w14:textId="77777777" w:rsidR="009F4CEC" w:rsidRPr="00F03FDF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09 ב' ממ"ן 16 (קיים פתרון)</w:t>
      </w:r>
    </w:p>
    <w:p w14:paraId="2D6B4B0C" w14:textId="77777777" w:rsidR="00AB65AA" w:rsidRPr="009F4CEC" w:rsidRDefault="009F4CEC" w:rsidP="009F4CEC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>סמסטר 2008 ב' ממ"ן 16 (קיים פתרון)</w:t>
      </w:r>
    </w:p>
    <w:p w14:paraId="2D6B4B0D" w14:textId="77777777" w:rsidR="00AC3660" w:rsidRPr="00AC3660" w:rsidRDefault="00AC3660" w:rsidP="00AC3660">
      <w:pPr>
        <w:keepNext/>
        <w:overflowPunct w:val="0"/>
        <w:autoSpaceDE w:val="0"/>
        <w:autoSpaceDN w:val="0"/>
        <w:adjustRightInd w:val="0"/>
        <w:spacing w:before="240" w:after="0"/>
        <w:textAlignment w:val="baseline"/>
        <w:outlineLvl w:val="2"/>
        <w:rPr>
          <w:rFonts w:ascii="Times New Roman" w:eastAsia="Times New Roman" w:hAnsi="Times New Roman" w:cs="David"/>
          <w:bCs/>
          <w:i/>
          <w:szCs w:val="24"/>
          <w:rtl/>
        </w:rPr>
      </w:pPr>
      <w:r>
        <w:rPr>
          <w:rFonts w:ascii="Times New Roman" w:eastAsia="Times New Roman" w:hAnsi="Times New Roman" w:cs="David"/>
          <w:bCs/>
          <w:i/>
          <w:szCs w:val="24"/>
          <w:rtl/>
        </w:rPr>
        <w:lastRenderedPageBreak/>
        <w:t>שאלה</w:t>
      </w:r>
    </w:p>
    <w:p w14:paraId="2D6B4B0E" w14:textId="77777777" w:rsidR="00AC3660" w:rsidRPr="00AC3660" w:rsidRDefault="00AC3660" w:rsidP="00AC3660">
      <w:pPr>
        <w:overflowPunct w:val="0"/>
        <w:autoSpaceDE w:val="0"/>
        <w:autoSpaceDN w:val="0"/>
        <w:adjustRightInd w:val="0"/>
        <w:spacing w:before="90"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4  אנשים שונים  (ששמותיהם  1,2,3,4)  אחראים יחד על ביצוע של  5  משימות שונות 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br/>
        <w:t xml:space="preserve">(משימות  א,ב,ג,ד,ה).    לביצוע כל משימה נדרשים </w:t>
      </w: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בדיוק שני אנשים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.  </w:t>
      </w:r>
    </w:p>
    <w:p w14:paraId="2D6B4B0F" w14:textId="77777777" w:rsidR="00AC3660" w:rsidRPr="00AC3660" w:rsidRDefault="00AC3660" w:rsidP="00AC3660">
      <w:pPr>
        <w:overflowPunct w:val="0"/>
        <w:autoSpaceDE w:val="0"/>
        <w:autoSpaceDN w:val="0"/>
        <w:adjustRightInd w:val="0"/>
        <w:spacing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אין הבדל בין תפקידי שני האנשים בצוות המבצע משימה נתונה.</w:t>
      </w:r>
    </w:p>
    <w:p w14:paraId="2D6B4B10" w14:textId="77777777" w:rsidR="00AC3660" w:rsidRPr="00AC3660" w:rsidRDefault="00AC3660" w:rsidP="00AC3660">
      <w:pPr>
        <w:overflowPunct w:val="0"/>
        <w:autoSpaceDE w:val="0"/>
        <w:autoSpaceDN w:val="0"/>
        <w:adjustRightInd w:val="0"/>
        <w:spacing w:before="120"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א.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>בכמה דרכים ניתן להקצות את 5  המשימות לצוותים של שני אנשים ?</w:t>
      </w:r>
    </w:p>
    <w:p w14:paraId="2D6B4B11" w14:textId="77777777" w:rsidR="00AC3660" w:rsidRP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הנה כמה דוגמאות לדרכים </w:t>
      </w: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לגיטימיות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לעשות זאת:</w:t>
      </w:r>
    </w:p>
    <w:p w14:paraId="2D6B4B12" w14:textId="77777777" w:rsid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דוגמא 1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:  הצוות 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480" w:dyaOrig="300" w14:anchorId="2D6B4CFB">
          <v:shape id="_x0000_i1197" type="#_x0000_t75" style="width:24.45pt;height:15.25pt" o:ole="">
            <v:imagedata r:id="rId332" o:title=""/>
          </v:shape>
          <o:OLEObject Type="Embed" ProgID="Equation.DSMT4" ShapeID="_x0000_i1197" DrawAspect="Content" ObjectID="_1610194796" r:id="rId333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יבצע את כל  5  המשימות !</w:t>
      </w:r>
    </w:p>
    <w:p w14:paraId="2D6B4B13" w14:textId="77777777" w:rsid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דוגמא 2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:  הצוות 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480" w:dyaOrig="300" w14:anchorId="2D6B4CFC">
          <v:shape id="_x0000_i1198" type="#_x0000_t75" style="width:24.45pt;height:15.25pt" o:ole="">
            <v:imagedata r:id="rId332" o:title=""/>
          </v:shape>
          <o:OLEObject Type="Embed" ProgID="Equation.DSMT4" ShapeID="_x0000_i1198" DrawAspect="Content" ObjectID="_1610194797" r:id="rId334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 יבצע את משימות א,ב  ,  הצוות 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480" w:dyaOrig="300" w14:anchorId="2D6B4CFD">
          <v:shape id="_x0000_i1199" type="#_x0000_t75" style="width:24.45pt;height:15.25pt" o:ole="">
            <v:imagedata r:id="rId335" o:title=""/>
          </v:shape>
          <o:OLEObject Type="Embed" ProgID="Equation.DSMT4" ShapeID="_x0000_i1199" DrawAspect="Content" ObjectID="_1610194798" r:id="rId336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את משימות ג,ד  </w:t>
      </w:r>
    </w:p>
    <w:p w14:paraId="2D6B4B14" w14:textId="77777777" w:rsid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והצוות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520" w:dyaOrig="300" w14:anchorId="2D6B4CFE">
          <v:shape id="_x0000_i1200" type="#_x0000_t75" style="width:25.85pt;height:15.25pt" o:ole="">
            <v:imagedata r:id="rId337" o:title=""/>
          </v:shape>
          <o:OLEObject Type="Embed" ProgID="Equation.DSMT4" ShapeID="_x0000_i1200" DrawAspect="Content" ObjectID="_1610194799" r:id="rId338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את משימה  ה.</w:t>
      </w:r>
    </w:p>
    <w:p w14:paraId="2D6B4B15" w14:textId="77777777" w:rsid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דוגמא 3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:  הצוות 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480" w:dyaOrig="300" w14:anchorId="2D6B4CFF">
          <v:shape id="_x0000_i1201" type="#_x0000_t75" style="width:24.45pt;height:15.25pt" o:ole="">
            <v:imagedata r:id="rId332" o:title=""/>
          </v:shape>
          <o:OLEObject Type="Embed" ProgID="Equation.DSMT4" ShapeID="_x0000_i1201" DrawAspect="Content" ObjectID="_1610194800" r:id="rId339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יבצע את משימות  א,ב ,   הצוות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520" w:dyaOrig="300" w14:anchorId="2D6B4D00">
          <v:shape id="_x0000_i1202" type="#_x0000_t75" style="width:25.85pt;height:15.25pt" o:ole="">
            <v:imagedata r:id="rId340" o:title=""/>
          </v:shape>
          <o:OLEObject Type="Embed" ProgID="Equation.DSMT4" ShapeID="_x0000_i1202" DrawAspect="Content" ObjectID="_1610194801" r:id="rId341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את משימות ג,ד  </w:t>
      </w:r>
    </w:p>
    <w:p w14:paraId="2D6B4B16" w14:textId="77777777" w:rsidR="00AC3660" w:rsidRP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והצוות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520" w:dyaOrig="300" w14:anchorId="2D6B4D01">
          <v:shape id="_x0000_i1203" type="#_x0000_t75" style="width:25.85pt;height:15.25pt" o:ole="">
            <v:imagedata r:id="rId337" o:title=""/>
          </v:shape>
          <o:OLEObject Type="Embed" ProgID="Equation.DSMT4" ShapeID="_x0000_i1203" DrawAspect="Content" ObjectID="_1610194802" r:id="rId342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את משימה  ה.</w:t>
      </w:r>
    </w:p>
    <w:p w14:paraId="2D6B4B17" w14:textId="77777777" w:rsidR="00AC3660" w:rsidRPr="00AC3660" w:rsidRDefault="00AC3660" w:rsidP="00AC3660">
      <w:pPr>
        <w:overflowPunct w:val="0"/>
        <w:autoSpaceDE w:val="0"/>
        <w:autoSpaceDN w:val="0"/>
        <w:adjustRightInd w:val="0"/>
        <w:spacing w:before="160"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ב. בכמה דרכים ניתן להקצות את 5  המשימות לצוותים של שני אנשים, אם אסור</w:t>
      </w:r>
    </w:p>
    <w:p w14:paraId="2D6B4B18" w14:textId="77777777" w:rsidR="00AC3660" w:rsidRDefault="00AC3660" w:rsidP="00AC3660">
      <w:pPr>
        <w:overflowPunct w:val="0"/>
        <w:autoSpaceDE w:val="0"/>
        <w:autoSpaceDN w:val="0"/>
        <w:adjustRightInd w:val="0"/>
        <w:spacing w:after="0"/>
        <w:ind w:left="720" w:firstLine="18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שמישהו יתחמק לגמרי מעבודה:  כל אחד מ- 4 האנשים חייב לקחת חלק במשימה </w:t>
      </w:r>
    </w:p>
    <w:p w14:paraId="2D6B4B19" w14:textId="77777777" w:rsidR="00AC3660" w:rsidRPr="00AC3660" w:rsidRDefault="00AC3660" w:rsidP="00AC3660">
      <w:pPr>
        <w:overflowPunct w:val="0"/>
        <w:autoSpaceDE w:val="0"/>
        <w:autoSpaceDN w:val="0"/>
        <w:adjustRightInd w:val="0"/>
        <w:spacing w:after="0"/>
        <w:ind w:left="720" w:firstLine="18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אחת לפחות  (דוגמאות 1, 2  בסעיף א אינן חוקיות כעת.  דוגמא 3 - חוקית).   </w:t>
      </w:r>
    </w:p>
    <w:p w14:paraId="2D6B4B1A" w14:textId="77777777" w:rsidR="00AC3660" w:rsidRPr="00AC3660" w:rsidRDefault="00AC3660" w:rsidP="00AC3660">
      <w:pPr>
        <w:overflowPunct w:val="0"/>
        <w:autoSpaceDE w:val="0"/>
        <w:autoSpaceDN w:val="0"/>
        <w:adjustRightInd w:val="0"/>
        <w:spacing w:before="120"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הדרכה לסעיף ב:  הכלה והפרדה.   </w:t>
      </w: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בשני הסעיפים יש להגיע לתשובה סופית מספרית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>.</w:t>
      </w:r>
    </w:p>
    <w:p w14:paraId="2D6B4B1B" w14:textId="77777777" w:rsidR="00FC6261" w:rsidRDefault="00FC6261" w:rsidP="00FC6261">
      <w:pPr>
        <w:rPr>
          <w:b/>
          <w:bCs/>
          <w:rtl/>
        </w:rPr>
      </w:pPr>
    </w:p>
    <w:p w14:paraId="2D6B4B1C" w14:textId="77777777" w:rsidR="00FC6261" w:rsidRDefault="00FC6261" w:rsidP="00FC626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1D" w14:textId="77777777" w:rsidR="00FC6261" w:rsidRDefault="00FC6261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מועד 82 </w:t>
      </w:r>
    </w:p>
    <w:p w14:paraId="2D6B4B1E" w14:textId="77777777" w:rsidR="00E5178D" w:rsidRDefault="00E5178D" w:rsidP="004872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</w:t>
      </w:r>
      <w:r w:rsidR="0048725A">
        <w:rPr>
          <w:rFonts w:hint="cs"/>
          <w:rtl/>
        </w:rPr>
        <w:t>ב</w:t>
      </w:r>
      <w:r>
        <w:rPr>
          <w:rFonts w:hint="cs"/>
          <w:rtl/>
        </w:rPr>
        <w:t>' מועד 83</w:t>
      </w:r>
    </w:p>
    <w:p w14:paraId="2D6B4B1F" w14:textId="77777777" w:rsidR="00FC6261" w:rsidRDefault="00FC6261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ג' מועד 92 (קיים פתרון בכתב</w:t>
      </w:r>
      <w:r w:rsidR="00602235">
        <w:rPr>
          <w:rFonts w:hint="cs"/>
          <w:rtl/>
        </w:rPr>
        <w:t xml:space="preserve"> יד</w:t>
      </w:r>
      <w:r>
        <w:rPr>
          <w:rFonts w:hint="cs"/>
          <w:rtl/>
        </w:rPr>
        <w:t>)</w:t>
      </w:r>
    </w:p>
    <w:p w14:paraId="2D6B4B20" w14:textId="77777777" w:rsidR="00452C65" w:rsidRPr="00CD4297" w:rsidRDefault="00452C65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8</w:t>
      </w:r>
      <w:r w:rsidR="00602235">
        <w:rPr>
          <w:rFonts w:hint="cs"/>
          <w:rtl/>
        </w:rPr>
        <w:t xml:space="preserve"> (שאלה דומה, קיים פתרון בכתב יד)</w:t>
      </w:r>
    </w:p>
    <w:p w14:paraId="2D6B4B21" w14:textId="77777777" w:rsidR="00FC6261" w:rsidRDefault="00FC6261" w:rsidP="00FC626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22" w14:textId="77777777" w:rsidR="00FC6261" w:rsidRDefault="00721766" w:rsidP="0072176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ב' ממ"ן 14</w:t>
      </w:r>
    </w:p>
    <w:p w14:paraId="2D6B4B23" w14:textId="77777777" w:rsidR="009309C8" w:rsidRDefault="009309C8" w:rsidP="009309C8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05 א' ממ"ן 16 (קיים פתרון)</w:t>
      </w:r>
    </w:p>
    <w:p w14:paraId="2D6B4B24" w14:textId="77777777" w:rsidR="00FE2B62" w:rsidRPr="00721766" w:rsidRDefault="00FE2B62" w:rsidP="00FE2B62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>סמסטר 2004 א' ממ"ן 16 (קיים פתרון)</w:t>
      </w:r>
    </w:p>
    <w:p w14:paraId="2D6B4B25" w14:textId="77777777" w:rsidR="00312A2B" w:rsidRDefault="00312A2B" w:rsidP="00FC6261">
      <w:pPr>
        <w:rPr>
          <w:b/>
          <w:bCs/>
          <w:rtl/>
        </w:rPr>
      </w:pPr>
    </w:p>
    <w:p w14:paraId="2D6B4B26" w14:textId="77777777" w:rsidR="0084378A" w:rsidRDefault="000431AF" w:rsidP="00E341E8">
      <w:pPr>
        <w:rPr>
          <w:rtl/>
        </w:rPr>
      </w:pPr>
      <w:r>
        <w:object w:dxaOrig="18370" w:dyaOrig="10801" w14:anchorId="2D6B4D02">
          <v:shape id="_x0000_i1204" type="#_x0000_t75" style="width:415.4pt;height:243.7pt" o:ole="">
            <v:imagedata r:id="rId343" o:title=""/>
          </v:shape>
          <o:OLEObject Type="Embed" ProgID="Unknown" ShapeID="_x0000_i1204" DrawAspect="Content" ObjectID="_1610194803" r:id="rId344"/>
        </w:object>
      </w:r>
    </w:p>
    <w:p w14:paraId="2D6B4B27" w14:textId="77777777" w:rsidR="0084378A" w:rsidRDefault="0084378A" w:rsidP="0084378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28" w14:textId="77777777" w:rsidR="0084378A" w:rsidRDefault="0084378A" w:rsidP="0084378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מועד 90 </w:t>
      </w:r>
    </w:p>
    <w:p w14:paraId="2D6B4B29" w14:textId="77777777" w:rsidR="0084378A" w:rsidRDefault="0084378A" w:rsidP="0084378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2A" w14:textId="77777777" w:rsidR="00001D7A" w:rsidRDefault="0084378A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מ"ן 14</w:t>
      </w:r>
      <w:r w:rsidR="00001D7A">
        <w:rPr>
          <w:rFonts w:hint="cs"/>
          <w:rtl/>
        </w:rPr>
        <w:t xml:space="preserve"> (קיים פתרון)</w:t>
      </w:r>
    </w:p>
    <w:p w14:paraId="2D6B4B2B" w14:textId="77777777" w:rsidR="00ED5C7C" w:rsidRDefault="00ED5C7C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מ"ן 16</w:t>
      </w:r>
      <w:r w:rsidR="00062EF9">
        <w:rPr>
          <w:rFonts w:hint="cs"/>
          <w:rtl/>
        </w:rPr>
        <w:t xml:space="preserve"> (קיים פתרון)</w:t>
      </w:r>
    </w:p>
    <w:p w14:paraId="2D6B4B2C" w14:textId="77777777" w:rsidR="00D9234A" w:rsidRDefault="00D9234A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א' ממ"ן 16 (קיים פתרון)</w:t>
      </w:r>
    </w:p>
    <w:p w14:paraId="2D6B4B2D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TimesNewRomanPS-ItalicMT" w:cs="TimesNewRomanPS-ItalicMT"/>
          <w:i/>
          <w:iCs/>
        </w:rPr>
      </w:pPr>
      <w:r>
        <w:rPr>
          <w:rFonts w:ascii="David-Bold" w:cs="David-Bold"/>
          <w:b/>
          <w:bCs/>
          <w:rtl/>
        </w:rPr>
        <w:br/>
      </w:r>
      <w:r w:rsidRPr="009F4CEC">
        <w:rPr>
          <w:rFonts w:ascii="David-Bold" w:cs="David-Bold" w:hint="cs"/>
          <w:b/>
          <w:bCs/>
          <w:rtl/>
        </w:rPr>
        <w:t>שאלה</w:t>
      </w:r>
    </w:p>
    <w:p w14:paraId="2D6B4B2E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cs="David-Reg"/>
        </w:rPr>
      </w:pPr>
      <w:r w:rsidRPr="009F4CEC">
        <w:rPr>
          <w:rFonts w:ascii="David-Reg" w:cs="David-Reg" w:hint="cs"/>
          <w:rtl/>
        </w:rPr>
        <w:t>דנה</w:t>
      </w:r>
      <w:r w:rsidRPr="009F4CEC">
        <w:rPr>
          <w:rFonts w:ascii="David-Reg" w:cs="David-Reg"/>
        </w:rPr>
        <w:t xml:space="preserve">, </w:t>
      </w:r>
      <w:r w:rsidRPr="009F4CEC">
        <w:rPr>
          <w:rFonts w:ascii="David-Reg" w:cs="David-Reg" w:hint="cs"/>
          <w:rtl/>
        </w:rPr>
        <w:t>תלמיד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כית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</w:t>
      </w:r>
      <w:r w:rsidRPr="009F4CEC">
        <w:rPr>
          <w:rFonts w:cs="David-Reg" w:hint="cs"/>
          <w:rtl/>
        </w:rPr>
        <w:t xml:space="preserve">' </w:t>
      </w:r>
      <w:r w:rsidRPr="009F4CEC">
        <w:rPr>
          <w:rFonts w:ascii="David-Reg" w:cs="David-Reg" w:hint="cs"/>
          <w:rtl/>
        </w:rPr>
        <w:t>קרא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ספ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שפט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עניין</w:t>
      </w:r>
      <w:r w:rsidRPr="009F4CEC">
        <w:rPr>
          <w:rFonts w:ascii="David-Reg" w:cs="David-Reg"/>
        </w:rPr>
        <w:t xml:space="preserve"> :</w:t>
      </w:r>
      <w:r w:rsidRPr="009F4CEC">
        <w:rPr>
          <w:rFonts w:ascii="David-Bold" w:cs="David-Bold" w:hint="cs"/>
          <w:b/>
          <w:bCs/>
          <w:rtl/>
        </w:rPr>
        <w:t>דנה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קמה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דנה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נמה</w:t>
      </w:r>
      <w:r w:rsidRPr="009F4CEC">
        <w:rPr>
          <w:rFonts w:ascii="David-Reg" w:cs="David-Reg"/>
        </w:rPr>
        <w:t>.</w:t>
      </w:r>
    </w:p>
    <w:p w14:paraId="2D6B4B2F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  <w:rtl/>
        </w:rPr>
      </w:pPr>
      <w:r w:rsidRPr="009F4CEC">
        <w:rPr>
          <w:rFonts w:ascii="David-Reg" w:cs="David-Reg" w:hint="cs"/>
          <w:rtl/>
        </w:rPr>
        <w:t>אחרי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קרא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הצלח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שפט, עלו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דעת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ל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דנ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כמ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אל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עניינ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א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פחות</w:t>
      </w:r>
      <w:r w:rsidRPr="009F4CEC">
        <w:rPr>
          <w:rFonts w:ascii="David-Reg" w:cs="David-Reg"/>
        </w:rPr>
        <w:t>:</w:t>
      </w:r>
    </w:p>
    <w:p w14:paraId="2D6B4B30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</w:rPr>
      </w:pPr>
      <w:r w:rsidRPr="009F4CEC">
        <w:rPr>
          <w:rFonts w:ascii="David-Reg" w:cs="David-Reg" w:hint="cs"/>
          <w:rtl/>
        </w:rPr>
        <w:t>א. בכמ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דרכ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פש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סד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כל</w:t>
      </w:r>
      <w:r w:rsidRPr="009F4CEC">
        <w:rPr>
          <w:rFonts w:ascii="David-Reg" w:cs="David-Reg"/>
        </w:rPr>
        <w:t xml:space="preserve"> </w:t>
      </w:r>
      <w:r w:rsidRPr="009F4CEC">
        <w:rPr>
          <w:rFonts w:ascii="TimesNewRomanPS-ItalicMT" w:cs="TimesNewRomanPS-ItalicMT"/>
          <w:i/>
          <w:iCs/>
        </w:rPr>
        <w:t xml:space="preserve">12 </w:t>
      </w:r>
      <w:r w:rsidRPr="009F4CEC">
        <w:rPr>
          <w:rFonts w:ascii="David-Reg" w:cs="David-Reg" w:hint="cs"/>
          <w:rtl/>
        </w:rPr>
        <w:t>האותי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במשפט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ז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מחרוז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חת</w:t>
      </w:r>
    </w:p>
    <w:p w14:paraId="2D6B4B31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cs="David-Reg"/>
          <w:rtl/>
        </w:rPr>
      </w:pPr>
      <w:r w:rsidRPr="009F4CEC">
        <w:rPr>
          <w:rFonts w:ascii="David-Reg" w:cs="David-Reg" w:hint="cs"/>
          <w:rtl/>
        </w:rPr>
        <w:t>ללא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רווחים</w:t>
      </w:r>
      <w:r w:rsidRPr="009F4CEC">
        <w:rPr>
          <w:rFonts w:ascii="David-Reg" w:cs="David-Reg"/>
        </w:rPr>
        <w:t xml:space="preserve">, </w:t>
      </w:r>
      <w:r w:rsidRPr="009F4CEC">
        <w:rPr>
          <w:rFonts w:ascii="David-Reg" w:cs="David-Reg" w:hint="cs"/>
          <w:rtl/>
        </w:rPr>
        <w:t>כגון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דנהקמהדנהנמה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cs="David-Reg"/>
        </w:rPr>
        <w:t>.</w:t>
      </w:r>
    </w:p>
    <w:p w14:paraId="2D6B4B32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cs="David-Reg"/>
        </w:rPr>
      </w:pPr>
      <w:r w:rsidRPr="009F4CEC">
        <w:rPr>
          <w:rFonts w:cs="David-Reg" w:hint="cs"/>
          <w:rtl/>
        </w:rPr>
        <w:t xml:space="preserve">ב. </w:t>
      </w:r>
      <w:r w:rsidRPr="009F4CEC">
        <w:rPr>
          <w:rFonts w:ascii="David-Reg" w:cs="David-Reg" w:hint="cs"/>
          <w:rtl/>
        </w:rPr>
        <w:t>בכמ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הדרכ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ללו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ופיע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תוך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חרוז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רצף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דמקה</w:t>
      </w:r>
      <w:r w:rsidRPr="009F4CEC">
        <w:rPr>
          <w:rFonts w:ascii="David-Bold" w:cs="David-Bold"/>
          <w:b/>
          <w:bCs/>
        </w:rPr>
        <w:t xml:space="preserve"> ?</w:t>
      </w:r>
    </w:p>
    <w:p w14:paraId="2D6B4B33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</w:rPr>
      </w:pPr>
      <w:r w:rsidRPr="009F4CEC">
        <w:rPr>
          <w:rFonts w:ascii="David-Reg" w:cs="David-Reg" w:hint="cs"/>
          <w:rtl/>
        </w:rPr>
        <w:t>ג. מ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ספ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דרכ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סד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TimesNewRomanPS-ItalicMT" w:cs="TimesNewRomanPS-ItalicMT"/>
          <w:i/>
          <w:iCs/>
        </w:rPr>
        <w:t xml:space="preserve">12 </w:t>
      </w:r>
      <w:r w:rsidRPr="009F4CEC">
        <w:rPr>
          <w:rFonts w:ascii="David-Reg" w:cs="David-Reg" w:hint="cs"/>
          <w:rtl/>
        </w:rPr>
        <w:t>האותי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כך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שלא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Reg" w:cs="David-Reg" w:hint="cs"/>
          <w:rtl/>
        </w:rPr>
        <w:t>תופיע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תוך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חרוזת</w:t>
      </w:r>
    </w:p>
    <w:p w14:paraId="2D6B4B34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Bold" w:cs="David-Bold"/>
          <w:b/>
          <w:bCs/>
        </w:rPr>
      </w:pPr>
      <w:r w:rsidRPr="009F4CEC">
        <w:rPr>
          <w:rFonts w:ascii="David-Bold" w:cs="David-Bold" w:hint="cs"/>
          <w:b/>
          <w:bCs/>
          <w:rtl/>
        </w:rPr>
        <w:t>אף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אחת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Reg" w:cs="David-Reg" w:hint="cs"/>
          <w:rtl/>
        </w:rPr>
        <w:t>מארבע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חרוז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באות</w:t>
      </w:r>
      <w:r w:rsidRPr="009F4CEC">
        <w:rPr>
          <w:rFonts w:ascii="David-Reg" w:cs="David-Reg"/>
        </w:rPr>
        <w:t xml:space="preserve">: </w:t>
      </w:r>
      <w:r w:rsidRPr="009F4CEC">
        <w:rPr>
          <w:rFonts w:ascii="David-Bold" w:cs="David-Bold" w:hint="cs"/>
          <w:b/>
          <w:bCs/>
          <w:rtl/>
        </w:rPr>
        <w:t>דמקה</w:t>
      </w:r>
      <w:r w:rsidRPr="009F4CEC">
        <w:rPr>
          <w:rFonts w:ascii="David-Bold" w:cs="David-Bold"/>
          <w:b/>
          <w:bCs/>
        </w:rPr>
        <w:t xml:space="preserve">, </w:t>
      </w:r>
      <w:r w:rsidRPr="009F4CEC">
        <w:rPr>
          <w:rFonts w:ascii="David-Bold" w:cs="David-Bold" w:hint="cs"/>
          <w:b/>
          <w:bCs/>
          <w:rtl/>
        </w:rPr>
        <w:t>קהה</w:t>
      </w:r>
      <w:r w:rsidRPr="009F4CEC">
        <w:rPr>
          <w:rFonts w:ascii="David-Bold" w:cs="David-Bold"/>
          <w:b/>
          <w:bCs/>
        </w:rPr>
        <w:t xml:space="preserve">, </w:t>
      </w:r>
      <w:r w:rsidRPr="009F4CEC">
        <w:rPr>
          <w:rFonts w:ascii="David-Bold" w:cs="David-Bold" w:hint="cs"/>
          <w:b/>
          <w:bCs/>
          <w:rtl/>
        </w:rPr>
        <w:t>ממד</w:t>
      </w:r>
      <w:r w:rsidRPr="009F4CEC">
        <w:rPr>
          <w:rFonts w:ascii="David-Bold" w:cs="David-Bold"/>
          <w:b/>
          <w:bCs/>
        </w:rPr>
        <w:t xml:space="preserve">, </w:t>
      </w:r>
      <w:r w:rsidRPr="009F4CEC">
        <w:rPr>
          <w:rFonts w:ascii="David-Bold" w:cs="David-Bold" w:hint="cs"/>
          <w:b/>
          <w:bCs/>
          <w:rtl/>
        </w:rPr>
        <w:t>נננהה</w:t>
      </w:r>
      <w:r w:rsidRPr="009F4CEC">
        <w:rPr>
          <w:rFonts w:ascii="David-Bold" w:cs="David-Bold"/>
          <w:b/>
          <w:bCs/>
        </w:rPr>
        <w:t xml:space="preserve"> .</w:t>
      </w:r>
    </w:p>
    <w:p w14:paraId="2D6B4B35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</w:rPr>
      </w:pPr>
      <w:r w:rsidRPr="009F4CEC">
        <w:rPr>
          <w:rFonts w:ascii="David-Reg" w:cs="David-Reg" w:hint="cs"/>
          <w:rtl/>
        </w:rPr>
        <w:t>הדרכה</w:t>
      </w:r>
      <w:r w:rsidRPr="009F4CEC">
        <w:rPr>
          <w:rFonts w:ascii="David-Reg" w:cs="David-Reg"/>
        </w:rPr>
        <w:t xml:space="preserve">: </w:t>
      </w:r>
      <w:r w:rsidRPr="009F4CEC">
        <w:rPr>
          <w:rFonts w:ascii="David-Reg" w:cs="David-Reg" w:hint="cs"/>
          <w:rtl/>
        </w:rPr>
        <w:t>הכל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והפרדה</w:t>
      </w:r>
      <w:r w:rsidRPr="009F4CEC">
        <w:rPr>
          <w:rFonts w:ascii="David-Reg" w:cs="David-Reg"/>
        </w:rPr>
        <w:t>.</w:t>
      </w:r>
    </w:p>
    <w:p w14:paraId="2D6B4B36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</w:rPr>
      </w:pPr>
      <w:r w:rsidRPr="009F4CEC">
        <w:rPr>
          <w:rFonts w:ascii="David-Reg" w:cs="David-Reg" w:hint="cs"/>
          <w:rtl/>
        </w:rPr>
        <w:t>שימו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ב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צירופי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חרוז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לא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יכול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קר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יחד</w:t>
      </w:r>
      <w:r w:rsidRPr="009F4CEC">
        <w:rPr>
          <w:rFonts w:ascii="David-Reg" w:cs="David-Reg"/>
        </w:rPr>
        <w:t xml:space="preserve">, </w:t>
      </w:r>
      <w:r w:rsidRPr="009F4CEC">
        <w:rPr>
          <w:rFonts w:ascii="David-Reg" w:cs="David-Reg" w:hint="cs"/>
          <w:rtl/>
        </w:rPr>
        <w:t>וכאל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כן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פשריים</w:t>
      </w:r>
      <w:r w:rsidRPr="009F4CEC">
        <w:rPr>
          <w:rFonts w:ascii="David-Reg" w:cs="David-Reg"/>
        </w:rPr>
        <w:t>.</w:t>
      </w:r>
    </w:p>
    <w:p w14:paraId="2D6B4B37" w14:textId="77777777" w:rsidR="009F4CEC" w:rsidRPr="009F4CEC" w:rsidRDefault="009F4CEC" w:rsidP="009F4CEC">
      <w:pPr>
        <w:rPr>
          <w:b/>
          <w:bCs/>
          <w:rtl/>
        </w:rPr>
      </w:pPr>
      <w:r w:rsidRPr="009F4CEC">
        <w:rPr>
          <w:rFonts w:ascii="David-Reg" w:cs="David-Reg" w:hint="cs"/>
          <w:rtl/>
        </w:rPr>
        <w:t>בכל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סעיפ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שאל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זו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יש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הגיע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תשוב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סופי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ספרית</w:t>
      </w:r>
      <w:r w:rsidRPr="009F4CEC">
        <w:rPr>
          <w:rFonts w:ascii="David-Reg" w:cs="David-Reg"/>
        </w:rPr>
        <w:t xml:space="preserve">. </w:t>
      </w:r>
      <w:r w:rsidRPr="009F4CEC">
        <w:rPr>
          <w:rFonts w:ascii="David-Reg" w:cs="David-Reg" w:hint="cs"/>
          <w:rtl/>
        </w:rPr>
        <w:t>כמובן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יש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פרט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דרך</w:t>
      </w:r>
    </w:p>
    <w:p w14:paraId="2D6B4B38" w14:textId="77777777"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39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א' מועד 87 (קיים פתרון בכתב יד)</w:t>
      </w:r>
    </w:p>
    <w:p w14:paraId="2D6B4B3A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3B" w14:textId="77777777" w:rsidR="009F4CEC" w:rsidRPr="00566B55" w:rsidRDefault="009F4CEC" w:rsidP="009F4CEC">
      <w:pPr>
        <w:pStyle w:val="ListParagraph"/>
        <w:numPr>
          <w:ilvl w:val="0"/>
          <w:numId w:val="2"/>
        </w:numPr>
      </w:pPr>
      <w:r w:rsidRPr="00566B55">
        <w:rPr>
          <w:rFonts w:hint="cs"/>
          <w:rtl/>
        </w:rPr>
        <w:t>סמסטר 2006 ב' ממ"ן 16</w:t>
      </w:r>
    </w:p>
    <w:p w14:paraId="2D6B4B3C" w14:textId="77777777"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 w:rsidRPr="00566B55">
        <w:rPr>
          <w:rFonts w:hint="cs"/>
          <w:rtl/>
        </w:rPr>
        <w:t>סמסטר 2012 א' ממ"ן 14</w:t>
      </w:r>
      <w:r w:rsidRPr="00566B55">
        <w:rPr>
          <w:b/>
          <w:bCs/>
          <w:rtl/>
        </w:rPr>
        <w:t xml:space="preserve"> </w:t>
      </w:r>
      <w:r>
        <w:rPr>
          <w:rFonts w:hint="cs"/>
          <w:rtl/>
        </w:rPr>
        <w:t>(קיים פתרון)</w:t>
      </w:r>
    </w:p>
    <w:p w14:paraId="2D6B4B3D" w14:textId="77777777"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05 ב' ממ"ן 16</w:t>
      </w:r>
    </w:p>
    <w:p w14:paraId="2D6B4B3E" w14:textId="77777777" w:rsidR="00DE3DFE" w:rsidRPr="009F4CEC" w:rsidRDefault="009F4CEC" w:rsidP="009F4CEC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>סמסטר 2008 ב' ממ"ן 16 (קיים פתרון)</w:t>
      </w:r>
    </w:p>
    <w:p w14:paraId="2D6B4B3F" w14:textId="77777777" w:rsidR="00292699" w:rsidRDefault="00292699" w:rsidP="00DE3DFE">
      <w:pPr>
        <w:rPr>
          <w:rtl/>
        </w:rPr>
      </w:pPr>
      <w:r>
        <w:object w:dxaOrig="14047" w:dyaOrig="12960" w14:anchorId="2D6B4D03">
          <v:shape id="_x0000_i1205" type="#_x0000_t75" style="width:414.9pt;height:383.1pt" o:ole="">
            <v:imagedata r:id="rId345" o:title=""/>
          </v:shape>
          <o:OLEObject Type="Embed" ProgID="Unknown" ShapeID="_x0000_i1205" DrawAspect="Content" ObjectID="_1610194804" r:id="rId346"/>
        </w:object>
      </w:r>
    </w:p>
    <w:p w14:paraId="2D6B4B40" w14:textId="77777777" w:rsidR="00292699" w:rsidRDefault="00292699" w:rsidP="00292699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41" w14:textId="77777777" w:rsidR="00292699" w:rsidRDefault="00292699" w:rsidP="0029269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1</w:t>
      </w:r>
      <w:r w:rsidR="009409BB">
        <w:rPr>
          <w:rFonts w:hint="cs"/>
          <w:rtl/>
        </w:rPr>
        <w:t xml:space="preserve"> (קיים פתרון בכתב יד) </w:t>
      </w:r>
    </w:p>
    <w:p w14:paraId="2D6B4B42" w14:textId="77777777" w:rsidR="00292699" w:rsidRDefault="00292699" w:rsidP="00292699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43" w14:textId="77777777" w:rsidR="00292699" w:rsidRDefault="00292699" w:rsidP="0029269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14:paraId="2D6B4B44" w14:textId="77777777" w:rsid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David"/>
          <w:i/>
          <w:szCs w:val="24"/>
          <w:rtl/>
        </w:rPr>
      </w:pPr>
      <w:r w:rsidRPr="00787320">
        <w:rPr>
          <w:rFonts w:ascii="Times New Roman" w:eastAsia="Times New Roman" w:hAnsi="Times New Roman" w:cs="David" w:hint="cs"/>
          <w:b/>
          <w:bCs/>
          <w:i/>
          <w:szCs w:val="24"/>
          <w:rtl/>
        </w:rPr>
        <w:t>שאלה</w:t>
      </w:r>
      <w:r w:rsidRPr="00787320">
        <w:rPr>
          <w:rFonts w:ascii="Times New Roman" w:eastAsia="Times New Roman" w:hAnsi="Times New Roman" w:cs="David"/>
          <w:i/>
          <w:szCs w:val="24"/>
        </w:rPr>
        <w:t xml:space="preserve"> 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br/>
        <w:t xml:space="preserve">מצאו כמה מספרים בתחום </w:t>
      </w:r>
      <w:r w:rsidRPr="00787320">
        <w:rPr>
          <w:rFonts w:ascii="Times New Roman" w:eastAsia="Times New Roman" w:hAnsi="Times New Roman" w:cs="David"/>
          <w:iCs/>
          <w:szCs w:val="24"/>
        </w:rPr>
        <w:t>1</w:t>
      </w:r>
      <w:r w:rsidRPr="00787320">
        <w:rPr>
          <w:rFonts w:ascii="Symbol" w:eastAsia="Times New Roman" w:hAnsi="Symbol" w:cs="David"/>
          <w:iCs/>
          <w:szCs w:val="24"/>
        </w:rPr>
        <w:t></w:t>
      </w:r>
      <w:r w:rsidRPr="00787320">
        <w:rPr>
          <w:rFonts w:ascii="Symbol" w:eastAsia="Times New Roman" w:hAnsi="Symbol" w:cs="David"/>
          <w:iCs/>
          <w:szCs w:val="24"/>
        </w:rPr>
        <w:t></w:t>
      </w:r>
      <w:r w:rsidRPr="00787320">
        <w:rPr>
          <w:rFonts w:ascii="Times New Roman" w:eastAsia="Times New Roman" w:hAnsi="Times New Roman" w:cs="David"/>
          <w:iCs/>
          <w:szCs w:val="24"/>
        </w:rPr>
        <w:t xml:space="preserve"> n </w:t>
      </w:r>
      <w:r w:rsidRPr="00787320">
        <w:rPr>
          <w:rFonts w:ascii="Symbol" w:eastAsia="Times New Roman" w:hAnsi="Symbol" w:cs="David"/>
          <w:iCs/>
          <w:szCs w:val="24"/>
        </w:rPr>
        <w:t></w:t>
      </w:r>
      <w:r w:rsidRPr="00787320">
        <w:rPr>
          <w:rFonts w:ascii="Symbol" w:eastAsia="Times New Roman" w:hAnsi="Symbol" w:cs="David"/>
          <w:iCs/>
          <w:szCs w:val="24"/>
        </w:rPr>
        <w:t></w:t>
      </w:r>
      <w:r w:rsidRPr="00787320">
        <w:rPr>
          <w:rFonts w:ascii="Times New Roman" w:eastAsia="Times New Roman" w:hAnsi="Times New Roman" w:cs="David"/>
          <w:iCs/>
          <w:szCs w:val="24"/>
        </w:rPr>
        <w:t>2100</w:t>
      </w:r>
      <w:r w:rsidRPr="00787320">
        <w:rPr>
          <w:rFonts w:ascii="Times New Roman" w:eastAsia="Times New Roman" w:hAnsi="Times New Roman" w:cs="David" w:hint="cs"/>
          <w:iCs/>
          <w:szCs w:val="24"/>
          <w:rtl/>
        </w:rPr>
        <w:t xml:space="preserve"> 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t>מקיימים: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br/>
      </w:r>
      <w:r w:rsidRPr="00787320">
        <w:rPr>
          <w:rFonts w:ascii="Times New Roman" w:eastAsia="Times New Roman" w:hAnsi="Times New Roman" w:cs="David"/>
          <w:i/>
          <w:szCs w:val="24"/>
        </w:rPr>
        <w:t>n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t xml:space="preserve"> מתחלק ב4 ואינו מתחלק באף אחד משלושת המספרים 5,6,7.</w:t>
      </w:r>
      <w:r w:rsidRPr="00787320">
        <w:rPr>
          <w:rFonts w:ascii="Times New Roman" w:eastAsia="Times New Roman" w:hAnsi="Times New Roman" w:cs="David"/>
          <w:i/>
          <w:szCs w:val="24"/>
          <w:rtl/>
        </w:rPr>
        <w:br/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t xml:space="preserve">הדרכה: בחרו את הקבוצה </w:t>
      </w:r>
      <w:r w:rsidRPr="00787320">
        <w:rPr>
          <w:rFonts w:ascii="Times New Roman" w:eastAsia="Times New Roman" w:hAnsi="Times New Roman" w:cs="David"/>
          <w:i/>
          <w:szCs w:val="24"/>
        </w:rPr>
        <w:t xml:space="preserve">U 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t xml:space="preserve"> בצורה שלא תקשה עליכם את החישוב.</w:t>
      </w:r>
    </w:p>
    <w:p w14:paraId="2D6B4B45" w14:textId="77777777"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David"/>
          <w:i/>
          <w:szCs w:val="24"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46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ב' מועד 82 (קיים פתרון בכתב)  </w:t>
      </w:r>
    </w:p>
    <w:p w14:paraId="2D6B4B47" w14:textId="77777777"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8 ב' מועד 85 </w:t>
      </w:r>
      <w:r w:rsidRPr="00A86A90">
        <w:rPr>
          <w:rFonts w:hint="cs"/>
          <w:rtl/>
        </w:rPr>
        <w:t>(</w:t>
      </w:r>
      <w:r>
        <w:rPr>
          <w:rFonts w:hint="cs"/>
          <w:rtl/>
        </w:rPr>
        <w:t>קיים פתרון בכתב</w:t>
      </w:r>
      <w:r w:rsidRPr="00A86A90">
        <w:rPr>
          <w:rFonts w:hint="cs"/>
          <w:rtl/>
        </w:rPr>
        <w:t>)</w:t>
      </w:r>
    </w:p>
    <w:p w14:paraId="2D6B4B48" w14:textId="77777777" w:rsidR="009F4CEC" w:rsidRPr="00A86A90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88 (שאלה דומה)</w:t>
      </w:r>
    </w:p>
    <w:p w14:paraId="2D6B4B49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4A" w14:textId="77777777" w:rsidR="009F4CEC" w:rsidRPr="00DE3DFE" w:rsidRDefault="009F4CEC" w:rsidP="009F4CEC">
      <w:pPr>
        <w:pStyle w:val="ListParagraph"/>
        <w:numPr>
          <w:ilvl w:val="0"/>
          <w:numId w:val="2"/>
        </w:numPr>
      </w:pPr>
      <w:r w:rsidRPr="00EE36A2">
        <w:rPr>
          <w:rFonts w:hint="cs"/>
          <w:rtl/>
        </w:rPr>
        <w:t>סמסטר 2008 א' ממ"ן 16 (קיים פתרון בכתב)</w:t>
      </w:r>
    </w:p>
    <w:p w14:paraId="2D6B4B4B" w14:textId="77777777" w:rsidR="0084378A" w:rsidRDefault="00001D7A" w:rsidP="00001D7A">
      <w:r>
        <w:rPr>
          <w:rFonts w:hint="cs"/>
          <w:noProof/>
        </w:rPr>
        <w:lastRenderedPageBreak/>
        <w:drawing>
          <wp:inline distT="0" distB="0" distL="0" distR="0" wp14:anchorId="2D6B4D04" wp14:editId="2D6B4D05">
            <wp:extent cx="5264150" cy="1879600"/>
            <wp:effectExtent l="0" t="0" r="0" b="6350"/>
            <wp:docPr id="6" name="Picture 6" descr="D:\Ben\Misc\School\University\בדידה\Exams\תוכן עניינים - מאגר שאלות\הכלה והפרדה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Ben\Misc\School\University\בדידה\Exams\תוכן עניינים - מאגר שאלות\הכלה והפרדה 3.jpg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B4B4C" w14:textId="77777777" w:rsidR="00001D7A" w:rsidRDefault="00001D7A" w:rsidP="00001D7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4D" w14:textId="77777777" w:rsidR="00001D7A" w:rsidRDefault="00001D7A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</w:t>
      </w:r>
      <w:r w:rsidR="00C313C1">
        <w:rPr>
          <w:rFonts w:hint="cs"/>
          <w:rtl/>
        </w:rPr>
        <w:t xml:space="preserve"> א' מועד 85  (קיים פתרון</w:t>
      </w:r>
      <w:r>
        <w:rPr>
          <w:rFonts w:hint="cs"/>
          <w:rtl/>
        </w:rPr>
        <w:t>)</w:t>
      </w:r>
    </w:p>
    <w:p w14:paraId="2D6B4B4E" w14:textId="77777777" w:rsidR="00A15847" w:rsidRDefault="00A15847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1</w:t>
      </w:r>
      <w:r w:rsidR="00BF3149">
        <w:rPr>
          <w:rFonts w:hint="cs"/>
          <w:rtl/>
        </w:rPr>
        <w:t xml:space="preserve"> (קיים פתרון בכתב יד)</w:t>
      </w:r>
    </w:p>
    <w:p w14:paraId="2D6B4B4F" w14:textId="77777777" w:rsidR="00C955C0" w:rsidRDefault="00C955C0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ב' מועד 86 (שאלה דומה, קיים פתרון)</w:t>
      </w:r>
    </w:p>
    <w:p w14:paraId="2D6B4B50" w14:textId="77777777" w:rsidR="006A3479" w:rsidRDefault="006A3479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9 (שאלה דומה, קיים פתרון)</w:t>
      </w:r>
    </w:p>
    <w:p w14:paraId="2D6B4B51" w14:textId="77777777" w:rsidR="00A3320B" w:rsidRDefault="00A3320B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ג' מועד 92 (שאלה דומה)</w:t>
      </w:r>
    </w:p>
    <w:p w14:paraId="2D6B4B52" w14:textId="77777777" w:rsidR="00EA327A" w:rsidRDefault="00EA327A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א' מבחן אמצע</w:t>
      </w:r>
      <w:r w:rsidR="009C5E9F">
        <w:rPr>
          <w:rFonts w:hint="cs"/>
          <w:rtl/>
        </w:rPr>
        <w:t xml:space="preserve"> (שאלה דומה, קיים פתרון)</w:t>
      </w:r>
    </w:p>
    <w:p w14:paraId="2D6B4B53" w14:textId="77777777" w:rsidR="00001D7A" w:rsidRDefault="00001D7A" w:rsidP="00001D7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54" w14:textId="77777777" w:rsidR="00420CD9" w:rsidRDefault="00420CD9" w:rsidP="00D45E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ב' ממ"ן 15 (</w:t>
      </w:r>
      <w:r w:rsidR="002126F7">
        <w:rPr>
          <w:rFonts w:hint="cs"/>
          <w:rtl/>
        </w:rPr>
        <w:t xml:space="preserve">שאלה דומה, </w:t>
      </w:r>
      <w:r>
        <w:rPr>
          <w:rFonts w:hint="cs"/>
          <w:rtl/>
        </w:rPr>
        <w:t>קיים פתרון)</w:t>
      </w:r>
    </w:p>
    <w:p w14:paraId="2D6B4B55" w14:textId="77777777" w:rsidR="00001D7A" w:rsidRDefault="00D45E72" w:rsidP="00D45E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מ"ן 15 + ממ"ן 16 (קיים פתרון)</w:t>
      </w:r>
    </w:p>
    <w:p w14:paraId="2D6B4B56" w14:textId="77777777" w:rsidR="008A2CAC" w:rsidRDefault="008A2CAC" w:rsidP="00D45E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מ"ח 04 (שאלות 5-7 דומות)</w:t>
      </w:r>
    </w:p>
    <w:p w14:paraId="2D6B4B57" w14:textId="77777777" w:rsidR="00E14737" w:rsidRDefault="00E14737" w:rsidP="00D45E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א' ממ"ן 15 (קיים פתרון, שאלה דומה)</w:t>
      </w:r>
    </w:p>
    <w:p w14:paraId="2D6B4B58" w14:textId="77777777" w:rsidR="001F4657" w:rsidRDefault="001F4657" w:rsidP="001F46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מ"ן 15 (קיים פתרון, שאלה דומה)</w:t>
      </w:r>
    </w:p>
    <w:p w14:paraId="2D6B4B59" w14:textId="77777777" w:rsidR="002126F7" w:rsidRDefault="002126F7" w:rsidP="00D97DE6">
      <w:pPr>
        <w:pStyle w:val="ListParagraph"/>
      </w:pPr>
    </w:p>
    <w:p w14:paraId="2D6B4B5A" w14:textId="77777777" w:rsidR="000A4CAE" w:rsidRDefault="000A4CAE" w:rsidP="00F37489">
      <w:pPr>
        <w:rPr>
          <w:b/>
          <w:bCs/>
          <w:rtl/>
        </w:rPr>
      </w:pPr>
    </w:p>
    <w:p w14:paraId="2D6B4B5B" w14:textId="77777777" w:rsidR="009F4CEC" w:rsidRDefault="009F4CEC" w:rsidP="00F37489">
      <w:pPr>
        <w:rPr>
          <w:b/>
          <w:bCs/>
          <w:rtl/>
        </w:rPr>
      </w:pPr>
    </w:p>
    <w:p w14:paraId="2D6B4B5C" w14:textId="77777777" w:rsidR="009F4CEC" w:rsidRDefault="009F4CEC" w:rsidP="00F37489">
      <w:pPr>
        <w:rPr>
          <w:b/>
          <w:bCs/>
          <w:rtl/>
        </w:rPr>
      </w:pPr>
    </w:p>
    <w:p w14:paraId="2D6B4B5D" w14:textId="77777777" w:rsidR="009F4CEC" w:rsidRDefault="009F4CEC" w:rsidP="00F37489">
      <w:pPr>
        <w:rPr>
          <w:b/>
          <w:bCs/>
          <w:rtl/>
        </w:rPr>
      </w:pPr>
    </w:p>
    <w:p w14:paraId="2D6B4B5E" w14:textId="77777777" w:rsidR="009F4CEC" w:rsidRDefault="009F4CEC" w:rsidP="00F37489">
      <w:pPr>
        <w:rPr>
          <w:b/>
          <w:bCs/>
          <w:rtl/>
        </w:rPr>
      </w:pPr>
    </w:p>
    <w:p w14:paraId="2D6B4B5F" w14:textId="77777777" w:rsidR="009F4CEC" w:rsidRDefault="009F4CEC" w:rsidP="00F37489">
      <w:pPr>
        <w:rPr>
          <w:b/>
          <w:bCs/>
          <w:rtl/>
        </w:rPr>
      </w:pPr>
    </w:p>
    <w:p w14:paraId="2D6B4B60" w14:textId="77777777" w:rsidR="009F4CEC" w:rsidRDefault="009F4CEC" w:rsidP="00F37489">
      <w:pPr>
        <w:rPr>
          <w:b/>
          <w:bCs/>
          <w:rtl/>
        </w:rPr>
      </w:pPr>
    </w:p>
    <w:p w14:paraId="2D6B4B61" w14:textId="77777777" w:rsidR="009F4CEC" w:rsidRDefault="009F4CEC" w:rsidP="00F37489">
      <w:pPr>
        <w:rPr>
          <w:b/>
          <w:bCs/>
          <w:rtl/>
        </w:rPr>
      </w:pPr>
    </w:p>
    <w:p w14:paraId="2D6B4B62" w14:textId="77777777" w:rsidR="009F4CEC" w:rsidRDefault="009F4CEC" w:rsidP="00F37489">
      <w:pPr>
        <w:rPr>
          <w:b/>
          <w:bCs/>
          <w:rtl/>
        </w:rPr>
      </w:pPr>
    </w:p>
    <w:p w14:paraId="2D6B4B63" w14:textId="77777777" w:rsidR="009F4CEC" w:rsidRDefault="009F4CEC" w:rsidP="00F37489">
      <w:pPr>
        <w:rPr>
          <w:b/>
          <w:bCs/>
          <w:rtl/>
        </w:rPr>
      </w:pPr>
    </w:p>
    <w:p w14:paraId="2D6B4B64" w14:textId="77777777" w:rsidR="009F4CEC" w:rsidRDefault="009F4CEC" w:rsidP="00F37489">
      <w:pPr>
        <w:rPr>
          <w:b/>
          <w:bCs/>
          <w:rtl/>
        </w:rPr>
      </w:pPr>
    </w:p>
    <w:p w14:paraId="2D6B4B65" w14:textId="77777777" w:rsidR="009F4CEC" w:rsidRDefault="009F4CEC" w:rsidP="00F37489">
      <w:pPr>
        <w:rPr>
          <w:b/>
          <w:bCs/>
          <w:rtl/>
        </w:rPr>
      </w:pPr>
    </w:p>
    <w:p w14:paraId="2D6B4B66" w14:textId="77777777" w:rsidR="000A4CAE" w:rsidRPr="000A4CAE" w:rsidRDefault="000A4CAE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lastRenderedPageBreak/>
        <w:t>שאלה</w:t>
      </w:r>
    </w:p>
    <w:p w14:paraId="2D6B4B67" w14:textId="77777777" w:rsidR="000A4CAE" w:rsidRPr="000A4CAE" w:rsidRDefault="000A4CAE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בכל סעיפי השאלה  </w:t>
      </w:r>
      <w:r w:rsidRPr="000A4CAE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1760" w:dyaOrig="300" w14:anchorId="2D6B4D06">
          <v:shape id="_x0000_i1206" type="#_x0000_t75" style="width:87.7pt;height:15.25pt" o:ole="" fillcolor="window">
            <v:imagedata r:id="rId185" o:title=""/>
          </v:shape>
          <o:OLEObject Type="Embed" ProgID="Equation.DSMT4" ShapeID="_x0000_i1206" DrawAspect="Content" ObjectID="_1610194805" r:id="rId348"/>
        </w:objec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,   </w:t>
      </w:r>
      <w:r w:rsidRPr="000A4CAE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1380" w:dyaOrig="300" w14:anchorId="2D6B4D07">
          <v:shape id="_x0000_i1207" type="#_x0000_t75" style="width:68.75pt;height:15.25pt" o:ole="" fillcolor="window">
            <v:imagedata r:id="rId349" o:title=""/>
          </v:shape>
          <o:OLEObject Type="Embed" ProgID="Equation.DSMT4" ShapeID="_x0000_i1207" DrawAspect="Content" ObjectID="_1610194806" r:id="rId350"/>
        </w:objec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14:paraId="2D6B4B68" w14:textId="77777777" w:rsidR="000A4CAE" w:rsidRPr="000A4CAE" w:rsidRDefault="000A4CAE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i/>
          <w:szCs w:val="24"/>
          <w:rtl/>
        </w:rPr>
        <w:t>א.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ab/>
        <w:t xml:space="preserve">מצא כמה פונקציות  </w:t>
      </w:r>
      <w:r w:rsidRPr="000A4CAE">
        <w:rPr>
          <w:rFonts w:ascii="Times New Roman" w:eastAsia="Times New Roman" w:hAnsi="Times New Roman" w:cs="David"/>
          <w:i/>
          <w:szCs w:val="24"/>
        </w:rPr>
        <w:t xml:space="preserve">f 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של  </w:t>
      </w:r>
      <w:r w:rsidRPr="000A4CAE">
        <w:rPr>
          <w:rFonts w:ascii="Times New Roman" w:eastAsia="Times New Roman" w:hAnsi="Times New Roman" w:cs="David"/>
          <w:i/>
          <w:szCs w:val="24"/>
        </w:rPr>
        <w:t>A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ל-  </w:t>
      </w:r>
      <w:r w:rsidRPr="000A4CAE">
        <w:rPr>
          <w:rFonts w:ascii="Times New Roman" w:eastAsia="Times New Roman" w:hAnsi="Times New Roman" w:cs="David"/>
          <w:i/>
          <w:szCs w:val="24"/>
        </w:rPr>
        <w:t>B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הן בעלות התכונה הבאה:</w:t>
      </w:r>
    </w:p>
    <w:p w14:paraId="2D6B4B69" w14:textId="77777777" w:rsidR="000A4CAE" w:rsidRPr="000A4CAE" w:rsidRDefault="00B735A5" w:rsidP="009F4CEC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 w:rsidR="000A4CAE"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t>לכל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="000A4CAE" w:rsidRPr="000A4CAE">
        <w:rPr>
          <w:rFonts w:ascii="Times New Roman" w:eastAsia="Times New Roman" w:hAnsi="Times New Roman" w:cs="David" w:hint="cs"/>
          <w:i/>
          <w:position w:val="-6"/>
          <w:sz w:val="20"/>
          <w:szCs w:val="24"/>
        </w:rPr>
        <w:object w:dxaOrig="639" w:dyaOrig="260" w14:anchorId="2D6B4D08">
          <v:shape id="_x0000_i1208" type="#_x0000_t75" style="width:31.85pt;height:13.4pt" o:ole="" fillcolor="window">
            <v:imagedata r:id="rId351" o:title=""/>
          </v:shape>
          <o:OLEObject Type="Embed" ProgID="Equation.3" ShapeID="_x0000_i1208" DrawAspect="Content" ObjectID="_1610194807" r:id="rId352"/>
        </w:objec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,      </w:t>
      </w:r>
      <w:r w:rsidR="000A4CAE" w:rsidRPr="000A4CAE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880" w:dyaOrig="300" w14:anchorId="2D6B4D09">
          <v:shape id="_x0000_i1209" type="#_x0000_t75" style="width:43.85pt;height:15.25pt" o:ole="" fillcolor="window">
            <v:imagedata r:id="rId353" o:title=""/>
          </v:shape>
          <o:OLEObject Type="Embed" ProgID="Equation.3" ShapeID="_x0000_i1209" DrawAspect="Content" ObjectID="_1610194808" r:id="rId354"/>
        </w:objec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הוא מספר  </w:t>
      </w:r>
      <w:r w:rsidR="000A4CAE"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t>אי-זוגי</w:t>
      </w:r>
      <w:r w:rsidR="009F4CEC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14:paraId="2D6B4B6A" w14:textId="77777777" w:rsidR="000A4CAE" w:rsidRPr="000A4CAE" w:rsidRDefault="000A4CAE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i/>
          <w:szCs w:val="24"/>
          <w:rtl/>
        </w:rPr>
        <w:t>ב.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ab/>
        <w:t xml:space="preserve">מצא כמה פונקציות  </w:t>
      </w:r>
      <w:r w:rsidRPr="000A4CAE">
        <w:rPr>
          <w:rFonts w:ascii="Times New Roman" w:eastAsia="Times New Roman" w:hAnsi="Times New Roman" w:cs="David"/>
          <w:i/>
          <w:szCs w:val="24"/>
        </w:rPr>
        <w:t xml:space="preserve">f 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של  </w:t>
      </w:r>
      <w:r w:rsidRPr="000A4CAE">
        <w:rPr>
          <w:rFonts w:ascii="Times New Roman" w:eastAsia="Times New Roman" w:hAnsi="Times New Roman" w:cs="David"/>
          <w:i/>
          <w:szCs w:val="24"/>
        </w:rPr>
        <w:t>A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ל-  </w:t>
      </w:r>
      <w:r w:rsidRPr="000A4CAE">
        <w:rPr>
          <w:rFonts w:ascii="Times New Roman" w:eastAsia="Times New Roman" w:hAnsi="Times New Roman" w:cs="David"/>
          <w:i/>
          <w:szCs w:val="24"/>
        </w:rPr>
        <w:t>B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הן בעלות התכונה הבאה:</w:t>
      </w:r>
    </w:p>
    <w:p w14:paraId="2D6B4B6B" w14:textId="77777777" w:rsidR="00B735A5" w:rsidRDefault="000A4CAE" w:rsidP="009F4CEC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i/>
          <w:szCs w:val="24"/>
          <w:rtl/>
        </w:rPr>
        <w:tab/>
      </w:r>
      <w:r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t>לכל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Pr="000A4CAE">
        <w:rPr>
          <w:rFonts w:ascii="Times New Roman" w:eastAsia="Times New Roman" w:hAnsi="Times New Roman" w:cs="David" w:hint="cs"/>
          <w:i/>
          <w:position w:val="-6"/>
          <w:sz w:val="20"/>
          <w:szCs w:val="24"/>
        </w:rPr>
        <w:object w:dxaOrig="639" w:dyaOrig="260" w14:anchorId="2D6B4D0A">
          <v:shape id="_x0000_i1210" type="#_x0000_t75" style="width:31.85pt;height:13.4pt" o:ole="" fillcolor="window">
            <v:imagedata r:id="rId351" o:title=""/>
          </v:shape>
          <o:OLEObject Type="Embed" ProgID="Equation.3" ShapeID="_x0000_i1210" DrawAspect="Content" ObjectID="_1610194809" r:id="rId355"/>
        </w:objec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,      </w:t>
      </w:r>
      <w:r w:rsidRPr="000A4CAE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800" w:dyaOrig="300" w14:anchorId="2D6B4D0B">
          <v:shape id="_x0000_i1211" type="#_x0000_t75" style="width:40.15pt;height:15.25pt" o:ole="" fillcolor="window">
            <v:imagedata r:id="rId356" o:title=""/>
          </v:shape>
          <o:OLEObject Type="Embed" ProgID="Equation.3" ShapeID="_x0000_i1211" DrawAspect="Content" ObjectID="_1610194810" r:id="rId357"/>
        </w:objec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הוא מספר  </w:t>
      </w:r>
      <w:r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t>זוגי</w:t>
      </w:r>
      <w:r w:rsidR="00B735A5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="00B735A5">
        <w:rPr>
          <w:rFonts w:ascii="Times New Roman" w:eastAsia="Times New Roman" w:hAnsi="Times New Roman" w:cs="David" w:hint="cs"/>
          <w:i/>
          <w:szCs w:val="24"/>
          <w:rtl/>
        </w:rPr>
        <w:t>.</w:t>
      </w:r>
    </w:p>
    <w:p w14:paraId="2D6B4B6C" w14:textId="77777777" w:rsidR="000A4CAE" w:rsidRPr="000A4CAE" w:rsidRDefault="00B735A5" w:rsidP="009F4CEC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ind w:left="570" w:hanging="57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 w:hint="cs"/>
          <w:i/>
          <w:szCs w:val="24"/>
          <w:rtl/>
        </w:rPr>
        <w:t>ג.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  <w:t xml:space="preserve">הוכח שפונקציה של </w:t>
      </w:r>
      <w:r>
        <w:rPr>
          <w:rFonts w:ascii="Times New Roman" w:eastAsia="Times New Roman" w:hAnsi="Times New Roman" w:cs="David"/>
          <w:i/>
          <w:szCs w:val="24"/>
        </w:rPr>
        <w:t xml:space="preserve">A 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ל- </w:t>
      </w:r>
      <w:r>
        <w:rPr>
          <w:rFonts w:ascii="Times New Roman" w:eastAsia="Times New Roman" w:hAnsi="Times New Roman" w:cs="David"/>
          <w:i/>
          <w:szCs w:val="24"/>
        </w:rPr>
        <w:t>B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המקיימת את התנאי של סעיף א', מקיימת גם את התנאי של  סעיף ב'</w:t>
      </w:r>
    </w:p>
    <w:p w14:paraId="2D6B4B6D" w14:textId="77777777" w:rsidR="000A4CAE" w:rsidRPr="000A4CAE" w:rsidRDefault="00B735A5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 w:hint="cs"/>
          <w:i/>
          <w:szCs w:val="24"/>
          <w:rtl/>
        </w:rPr>
        <w:t>ד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>.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ab/>
        <w:t xml:space="preserve">כמה פונקציות  </w:t>
      </w:r>
      <w:r w:rsidR="000A4CAE" w:rsidRPr="000A4CAE">
        <w:rPr>
          <w:rFonts w:ascii="Times New Roman" w:eastAsia="Times New Roman" w:hAnsi="Times New Roman" w:cs="David"/>
          <w:i/>
          <w:szCs w:val="24"/>
        </w:rPr>
        <w:t xml:space="preserve">f 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של  </w:t>
      </w:r>
      <w:r w:rsidR="000A4CAE" w:rsidRPr="000A4CAE">
        <w:rPr>
          <w:rFonts w:ascii="Times New Roman" w:eastAsia="Times New Roman" w:hAnsi="Times New Roman" w:cs="David"/>
          <w:i/>
          <w:szCs w:val="24"/>
        </w:rPr>
        <w:t>A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ל-  </w:t>
      </w:r>
      <w:r w:rsidR="000A4CAE" w:rsidRPr="000A4CAE">
        <w:rPr>
          <w:rFonts w:ascii="Times New Roman" w:eastAsia="Times New Roman" w:hAnsi="Times New Roman" w:cs="David"/>
          <w:i/>
          <w:szCs w:val="24"/>
        </w:rPr>
        <w:t>B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אינן מקיימות אף אחד משני התנאים הנ"ל,</w:t>
      </w:r>
    </w:p>
    <w:p w14:paraId="2D6B4B6E" w14:textId="77777777" w:rsidR="000A4CAE" w:rsidRPr="000A4CAE" w:rsidRDefault="00B735A5" w:rsidP="00B735A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כלומר אינן מקיימות את התנאי של סעיף א וגם אינן מקיימות את התנאי של </w:t>
      </w:r>
    </w:p>
    <w:p w14:paraId="2D6B4B6F" w14:textId="77777777" w:rsidR="000A4CAE" w:rsidRDefault="00B735A5" w:rsidP="00B735A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ind w:left="454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>סעיף ב?   הדרכה: התשובה פשוטה מאד,  אין צורך להסתבך.</w:t>
      </w:r>
    </w:p>
    <w:p w14:paraId="2D6B4B70" w14:textId="77777777" w:rsidR="00B735A5" w:rsidRPr="000A4CAE" w:rsidRDefault="00B735A5" w:rsidP="00B735A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ind w:left="454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</w:p>
    <w:p w14:paraId="2D6B4B71" w14:textId="77777777" w:rsidR="000A4CAE" w:rsidRDefault="000A4CAE" w:rsidP="000A4CAE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72" w14:textId="77777777" w:rsidR="000A4CAE" w:rsidRDefault="000A4CAE" w:rsidP="000A4CA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88</w:t>
      </w:r>
    </w:p>
    <w:p w14:paraId="2D6B4B73" w14:textId="77777777" w:rsidR="0026243B" w:rsidRDefault="0026243B" w:rsidP="000A4CA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88</w:t>
      </w:r>
      <w:r w:rsidR="0071521D">
        <w:rPr>
          <w:rFonts w:hint="cs"/>
          <w:rtl/>
        </w:rPr>
        <w:t xml:space="preserve"> (שאלה דומה, לקבוצה </w:t>
      </w:r>
      <w:r w:rsidR="0071521D">
        <w:t>A</w:t>
      </w:r>
      <w:r w:rsidR="0071521D">
        <w:rPr>
          <w:rFonts w:hint="cs"/>
          <w:rtl/>
        </w:rPr>
        <w:t xml:space="preserve"> יש 8 איברים)</w:t>
      </w:r>
    </w:p>
    <w:p w14:paraId="2D6B4B74" w14:textId="77777777" w:rsidR="00B735A5" w:rsidRDefault="00B735A5" w:rsidP="000A4CA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1</w:t>
      </w:r>
    </w:p>
    <w:p w14:paraId="2D6B4B75" w14:textId="77777777" w:rsidR="00B35FC5" w:rsidRDefault="00B35FC5" w:rsidP="000A4CA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ועד 84</w:t>
      </w:r>
    </w:p>
    <w:p w14:paraId="2D6B4B76" w14:textId="77777777" w:rsidR="00850123" w:rsidRDefault="00850123" w:rsidP="004558D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1 (קיים פתרון בכתב יד)</w:t>
      </w:r>
    </w:p>
    <w:p w14:paraId="2D6B4B77" w14:textId="77777777" w:rsidR="000A4CAE" w:rsidRDefault="000A4CAE" w:rsidP="000A4CAE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78" w14:textId="77777777" w:rsidR="00566B55" w:rsidRPr="009F4CEC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9F4CEC">
        <w:rPr>
          <w:rFonts w:hint="cs"/>
          <w:rtl/>
        </w:rPr>
        <w:t>??</w:t>
      </w:r>
    </w:p>
    <w:p w14:paraId="2D6B4B79" w14:textId="77777777" w:rsidR="00312A2B" w:rsidRDefault="00312A2B" w:rsidP="00001D7A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2D6B4D0C" wp14:editId="2D6B4D0D">
            <wp:extent cx="5270500" cy="1352550"/>
            <wp:effectExtent l="0" t="0" r="6350" b="0"/>
            <wp:docPr id="9" name="Picture 9" descr="D:\Ben\Misc\School\University\בדידה\Exams\תוכן עניינים - מאגר שאלות\הכלה והפרדה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Ben\Misc\School\University\בדידה\Exams\תוכן עניינים - מאגר שאלות\הכלה והפרדה 5.jpg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B4B7A" w14:textId="77777777" w:rsidR="00312A2B" w:rsidRDefault="00312A2B" w:rsidP="00312A2B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7B" w14:textId="77777777" w:rsidR="00312A2B" w:rsidRDefault="00312A2B" w:rsidP="00312A2B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7  (קיים פתרון</w:t>
      </w:r>
      <w:r w:rsidR="009A0C40">
        <w:rPr>
          <w:rFonts w:hint="cs"/>
          <w:rtl/>
        </w:rPr>
        <w:t xml:space="preserve"> בכתב</w:t>
      </w:r>
      <w:r>
        <w:rPr>
          <w:rFonts w:hint="cs"/>
          <w:rtl/>
        </w:rPr>
        <w:t>)</w:t>
      </w:r>
    </w:p>
    <w:p w14:paraId="2D6B4B7C" w14:textId="77777777" w:rsidR="00C955C0" w:rsidRDefault="00C955C0" w:rsidP="00312A2B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ג' מועד 85 (קיים פתרון)</w:t>
      </w:r>
    </w:p>
    <w:p w14:paraId="2D6B4B7D" w14:textId="77777777" w:rsidR="00E5178D" w:rsidRDefault="00E5178D" w:rsidP="006017E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א' מועד </w:t>
      </w:r>
      <w:r w:rsidR="006017E4">
        <w:rPr>
          <w:rFonts w:hint="cs"/>
          <w:rtl/>
        </w:rPr>
        <w:t>9</w:t>
      </w:r>
      <w:r>
        <w:rPr>
          <w:rFonts w:hint="cs"/>
          <w:rtl/>
        </w:rPr>
        <w:t xml:space="preserve">3 </w:t>
      </w:r>
    </w:p>
    <w:p w14:paraId="2D6B4B7E" w14:textId="77777777" w:rsidR="00F73AA5" w:rsidRDefault="00F73AA5" w:rsidP="00312A2B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ב'</w:t>
      </w:r>
      <w:r w:rsidR="004B0D9C">
        <w:rPr>
          <w:rFonts w:hint="cs"/>
          <w:rtl/>
        </w:rPr>
        <w:t xml:space="preserve"> מועד 87 (שאלה דומה)</w:t>
      </w:r>
    </w:p>
    <w:p w14:paraId="2D6B4B7F" w14:textId="77777777" w:rsidR="00CD7FFA" w:rsidRDefault="00312A2B" w:rsidP="004B0D9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80" w14:textId="77777777" w:rsidR="004B0D9C" w:rsidRDefault="004B0D9C" w:rsidP="004B0D9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6 ב' ממ"ן 15 (שאלה דומה)</w:t>
      </w:r>
    </w:p>
    <w:p w14:paraId="2D6B4B81" w14:textId="77777777" w:rsidR="004B0D9C" w:rsidRDefault="004B0D9C" w:rsidP="004B0D9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מ"ן 15 (שאלה דומה</w:t>
      </w:r>
      <w:r w:rsidR="00B55B12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14:paraId="2D6B4B82" w14:textId="77777777" w:rsidR="004B0D9C" w:rsidRDefault="004B0D9C" w:rsidP="004B0D9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א' ממ"ן 15 (שאלה דומה)</w:t>
      </w:r>
    </w:p>
    <w:p w14:paraId="2D6B4B83" w14:textId="77777777" w:rsidR="009F4CEC" w:rsidRPr="009F4CEC" w:rsidRDefault="00BC45E9" w:rsidP="009F4CEC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7 ב' ממ"ן 15 (שאלה דומה, קיים פתרון)</w:t>
      </w:r>
    </w:p>
    <w:p w14:paraId="2D6B4B84" w14:textId="77777777" w:rsidR="00CD7FFA" w:rsidRDefault="00CD7FFA" w:rsidP="00CD7FFA">
      <w:pPr>
        <w:rPr>
          <w:rtl/>
        </w:rPr>
      </w:pPr>
      <w:r>
        <w:rPr>
          <w:b/>
          <w:bCs/>
          <w:rtl/>
        </w:rPr>
        <w:lastRenderedPageBreak/>
        <w:t xml:space="preserve">שאלה </w:t>
      </w:r>
    </w:p>
    <w:p w14:paraId="2D6B4B85" w14:textId="77777777" w:rsidR="00CD7FFA" w:rsidRDefault="00CD7FFA" w:rsidP="00CD7FFA">
      <w:pPr>
        <w:rPr>
          <w:rtl/>
        </w:rPr>
      </w:pPr>
      <w:r>
        <w:rPr>
          <w:rtl/>
        </w:rPr>
        <w:t xml:space="preserve">מצאו את מספר פתרונות המשוואה   </w:t>
      </w:r>
      <w:r w:rsidRPr="007B0346">
        <w:rPr>
          <w:position w:val="-10"/>
        </w:rPr>
        <w:object w:dxaOrig="2580" w:dyaOrig="320" w14:anchorId="2D6B4D0E">
          <v:shape id="_x0000_i1212" type="#_x0000_t75" style="width:129.25pt;height:15.7pt" o:ole="" fillcolor="window">
            <v:imagedata r:id="rId359" o:title=""/>
          </v:shape>
          <o:OLEObject Type="Embed" ProgID="Equation.DSMT4" ShapeID="_x0000_i1212" DrawAspect="Content" ObjectID="_1610194811" r:id="rId360"/>
        </w:object>
      </w:r>
      <w:r>
        <w:rPr>
          <w:rtl/>
        </w:rPr>
        <w:t xml:space="preserve">,  </w:t>
      </w:r>
      <w:r>
        <w:rPr>
          <w:rtl/>
        </w:rPr>
        <w:br/>
        <w:t xml:space="preserve">כאשר  3  מהמשתנים הם מספרים טבעיים  </w:t>
      </w:r>
      <w:r w:rsidRPr="008D1930">
        <w:rPr>
          <w:b/>
          <w:bCs/>
          <w:rtl/>
        </w:rPr>
        <w:t>זוגיים</w:t>
      </w:r>
      <w:r>
        <w:rPr>
          <w:rtl/>
        </w:rPr>
        <w:t xml:space="preserve">,    </w:t>
      </w:r>
      <w:r>
        <w:rPr>
          <w:rtl/>
        </w:rPr>
        <w:br/>
        <w:t xml:space="preserve">שני המשתנים האחרים הם מספרים טבעיים </w:t>
      </w:r>
      <w:r>
        <w:rPr>
          <w:b/>
          <w:bCs/>
          <w:rtl/>
        </w:rPr>
        <w:t>אי-זוגיים</w:t>
      </w:r>
      <w:r>
        <w:rPr>
          <w:rtl/>
        </w:rPr>
        <w:t xml:space="preserve">,  </w:t>
      </w:r>
      <w:r>
        <w:rPr>
          <w:b/>
          <w:bCs/>
          <w:rtl/>
        </w:rPr>
        <w:t xml:space="preserve"> </w:t>
      </w:r>
      <w:r>
        <w:rPr>
          <w:b/>
          <w:bCs/>
          <w:rtl/>
        </w:rPr>
        <w:br/>
      </w:r>
      <w:r w:rsidRPr="00A32082">
        <w:rPr>
          <w:rtl/>
        </w:rPr>
        <w:t>ואף אחד</w:t>
      </w:r>
      <w:r>
        <w:rPr>
          <w:rtl/>
        </w:rPr>
        <w:t xml:space="preserve"> מהמשתנים אינו שווה  0  ואינו שווה  1 .   </w:t>
      </w:r>
    </w:p>
    <w:p w14:paraId="2D6B4B86" w14:textId="77777777" w:rsidR="00CD7FFA" w:rsidRDefault="00CD7FFA" w:rsidP="00CD7FFA">
      <w:pPr>
        <w:rPr>
          <w:b/>
          <w:bCs/>
          <w:rtl/>
        </w:rPr>
      </w:pPr>
      <w:r w:rsidRPr="00A32082">
        <w:rPr>
          <w:b/>
          <w:bCs/>
          <w:rtl/>
        </w:rPr>
        <w:t>לא נתון</w:t>
      </w:r>
      <w:r>
        <w:rPr>
          <w:rtl/>
        </w:rPr>
        <w:t xml:space="preserve"> איזה מהמשתנים הם זוגיים ואיזה אי-זוגיים. </w:t>
      </w:r>
    </w:p>
    <w:p w14:paraId="2D6B4B87" w14:textId="77777777" w:rsidR="00CD7FFA" w:rsidRDefault="00CD7FFA" w:rsidP="00CD7FFA">
      <w:pPr>
        <w:rPr>
          <w:rtl/>
        </w:rPr>
      </w:pPr>
      <w:r w:rsidRPr="000705D8">
        <w:rPr>
          <w:b/>
          <w:bCs/>
          <w:rtl/>
        </w:rPr>
        <w:t>יש להגיע לתשובה סופית מספרית</w:t>
      </w:r>
      <w:r>
        <w:rPr>
          <w:rtl/>
        </w:rPr>
        <w:t>.</w:t>
      </w:r>
    </w:p>
    <w:p w14:paraId="2D6B4B88" w14:textId="77777777" w:rsidR="00CD7FFA" w:rsidRDefault="00CD7FFA" w:rsidP="00CD7FFA">
      <w:pPr>
        <w:rPr>
          <w:rtl/>
        </w:rPr>
      </w:pPr>
      <w:r>
        <w:rPr>
          <w:rtl/>
        </w:rPr>
        <w:t>אפשר להיעזר בפונקציה יוצרת ואפשר בלעדיה.</w:t>
      </w:r>
    </w:p>
    <w:p w14:paraId="2D6B4B89" w14:textId="77777777" w:rsidR="00CD7FFA" w:rsidRDefault="00CD7FFA" w:rsidP="00CD7FF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8A" w14:textId="77777777" w:rsidR="00CD7FFA" w:rsidRDefault="00CD7FFA" w:rsidP="00CD7FF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6 א' מועד 90</w:t>
      </w:r>
    </w:p>
    <w:p w14:paraId="2D6B4B8B" w14:textId="77777777" w:rsidR="00665E21" w:rsidRDefault="00665E21" w:rsidP="00665E2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ועד 82</w:t>
      </w:r>
      <w:r>
        <w:t xml:space="preserve"> </w:t>
      </w:r>
      <w:r>
        <w:rPr>
          <w:rFonts w:hint="cs"/>
          <w:rtl/>
        </w:rPr>
        <w:t xml:space="preserve"> (שאלה דומה, קיים פתרון בכתב)</w:t>
      </w:r>
    </w:p>
    <w:p w14:paraId="2D6B4B8C" w14:textId="77777777" w:rsidR="00BA23BE" w:rsidRDefault="00BA23BE" w:rsidP="00CD7FF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6 (שאלה דומה</w:t>
      </w:r>
      <w:r w:rsidR="00D00E2F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14:paraId="2D6B4B8D" w14:textId="77777777" w:rsidR="003330D6" w:rsidRDefault="003330D6" w:rsidP="003330D6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ועד 91 (שאלה דומה)</w:t>
      </w:r>
    </w:p>
    <w:p w14:paraId="2D6B4B8E" w14:textId="77777777" w:rsidR="00F0134F" w:rsidRDefault="00F0134F" w:rsidP="003330D6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ועד 82 (שאלה דומה, קיים פתרון)</w:t>
      </w:r>
    </w:p>
    <w:p w14:paraId="2D6B4B8F" w14:textId="77777777" w:rsidR="001C7874" w:rsidRDefault="001C7874" w:rsidP="003330D6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ועד 96 (שאלה דומה)</w:t>
      </w:r>
    </w:p>
    <w:p w14:paraId="2D6B4B90" w14:textId="77777777" w:rsidR="00FD3BDD" w:rsidRDefault="00FD3BDD" w:rsidP="003330D6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91 (שאלה דומה)</w:t>
      </w:r>
    </w:p>
    <w:p w14:paraId="2D6B4B91" w14:textId="77777777" w:rsidR="001D15FC" w:rsidRPr="00557151" w:rsidRDefault="001D15FC" w:rsidP="00273E74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2 ג' מועד 91 (שאלה דומה</w:t>
      </w:r>
      <w:r w:rsidR="00273E74">
        <w:rPr>
          <w:rFonts w:hint="cs"/>
          <w:rtl/>
        </w:rPr>
        <w:t>, קיים פתרון בכתב</w:t>
      </w:r>
      <w:r>
        <w:rPr>
          <w:rFonts w:hint="cs"/>
          <w:rtl/>
        </w:rPr>
        <w:t>)</w:t>
      </w:r>
    </w:p>
    <w:p w14:paraId="2D6B4B92" w14:textId="77777777" w:rsidR="00CD7FFA" w:rsidRDefault="00CD7FFA" w:rsidP="00CD7FF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93" w14:textId="77777777" w:rsidR="00D00E2F" w:rsidRDefault="00D00E2F" w:rsidP="00D00E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6 ב' ממ"ן 15</w:t>
      </w:r>
      <w:r w:rsidR="002C0881">
        <w:rPr>
          <w:rFonts w:hint="cs"/>
          <w:rtl/>
        </w:rPr>
        <w:t>, ממ"ן 16 (שאלות דומות</w:t>
      </w:r>
      <w:r>
        <w:rPr>
          <w:rFonts w:hint="cs"/>
          <w:rtl/>
        </w:rPr>
        <w:t>, קיים פתרון)</w:t>
      </w:r>
    </w:p>
    <w:p w14:paraId="2D6B4B94" w14:textId="77777777" w:rsidR="00420CD9" w:rsidRDefault="00D00E2F" w:rsidP="00420CD9">
      <w:pPr>
        <w:pStyle w:val="ListParagraph"/>
        <w:numPr>
          <w:ilvl w:val="0"/>
          <w:numId w:val="2"/>
        </w:numPr>
      </w:pPr>
      <w:r w:rsidRPr="00D00E2F">
        <w:rPr>
          <w:rFonts w:hint="cs"/>
          <w:rtl/>
        </w:rPr>
        <w:t>סמסטר 2009 א' ממ"ן 15 (שאלה דומה, קיים פתרון)</w:t>
      </w:r>
    </w:p>
    <w:p w14:paraId="2D6B4B95" w14:textId="77777777" w:rsidR="00554A5D" w:rsidRPr="00554A5D" w:rsidRDefault="00D45E72" w:rsidP="00554A5D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 xml:space="preserve">סמסטר 2007 ב' </w:t>
      </w:r>
      <w:r w:rsidR="00420CD9">
        <w:rPr>
          <w:rFonts w:hint="cs"/>
          <w:rtl/>
        </w:rPr>
        <w:t xml:space="preserve">ממ"ן 15, </w:t>
      </w:r>
      <w:r>
        <w:rPr>
          <w:rFonts w:hint="cs"/>
          <w:rtl/>
        </w:rPr>
        <w:t>ממ"ן 16 (שאלה דומה, קיים פתרון)</w:t>
      </w:r>
    </w:p>
    <w:p w14:paraId="2D6B4B96" w14:textId="77777777" w:rsidR="00E341E8" w:rsidRPr="00E341E8" w:rsidRDefault="00E341E8" w:rsidP="00554A5D">
      <w:pPr>
        <w:pStyle w:val="ListParagraph"/>
        <w:numPr>
          <w:ilvl w:val="0"/>
          <w:numId w:val="2"/>
        </w:numPr>
      </w:pPr>
      <w:r w:rsidRPr="00E341E8">
        <w:rPr>
          <w:rFonts w:hint="cs"/>
          <w:rtl/>
        </w:rPr>
        <w:t>סמסטר 2013</w:t>
      </w:r>
      <w:r>
        <w:rPr>
          <w:rFonts w:hint="cs"/>
          <w:rtl/>
        </w:rPr>
        <w:t xml:space="preserve"> א' ממ"ן 15 (שאלה דומה, קיים פתרון בכתב)</w:t>
      </w:r>
    </w:p>
    <w:p w14:paraId="2D6B4B97" w14:textId="77777777" w:rsidR="004F63C5" w:rsidRDefault="004F63C5" w:rsidP="00554A5D">
      <w:pPr>
        <w:pStyle w:val="ListParagraph"/>
        <w:numPr>
          <w:ilvl w:val="0"/>
          <w:numId w:val="2"/>
        </w:numPr>
      </w:pPr>
      <w:r w:rsidRPr="004F63C5">
        <w:rPr>
          <w:rFonts w:hint="cs"/>
          <w:rtl/>
        </w:rPr>
        <w:t>סמסטר 2010</w:t>
      </w:r>
      <w:r>
        <w:rPr>
          <w:rFonts w:hint="cs"/>
          <w:rtl/>
        </w:rPr>
        <w:t xml:space="preserve"> א' ממ"ן 15 (שאלה 4 דומה)</w:t>
      </w:r>
    </w:p>
    <w:p w14:paraId="2D6B4B98" w14:textId="77777777" w:rsidR="009C3111" w:rsidRDefault="009C3111" w:rsidP="00554A5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מ"ן 15 (שאלה דומה, קיים פתרון)</w:t>
      </w:r>
    </w:p>
    <w:p w14:paraId="2D6B4B99" w14:textId="77777777" w:rsidR="0010582E" w:rsidRDefault="0010582E" w:rsidP="00554A5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מ"ן 17 (שאלה דומה, קיים פתרון)</w:t>
      </w:r>
    </w:p>
    <w:p w14:paraId="2D6B4B9A" w14:textId="77777777" w:rsidR="000115A4" w:rsidRPr="004F63C5" w:rsidRDefault="000115A4" w:rsidP="00554A5D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5 א' ממ"ן 15 (שאלה דומה, קיים פתרון)</w:t>
      </w:r>
    </w:p>
    <w:p w14:paraId="2D6B4B9B" w14:textId="77777777" w:rsidR="00212CA7" w:rsidRDefault="00212CA7" w:rsidP="00212CA7">
      <w:pPr>
        <w:rPr>
          <w:b/>
          <w:bCs/>
          <w:rtl/>
        </w:rPr>
      </w:pPr>
    </w:p>
    <w:p w14:paraId="2D6B4B9C" w14:textId="77777777" w:rsidR="009F4CEC" w:rsidRDefault="009F4CEC" w:rsidP="00212CA7">
      <w:pPr>
        <w:rPr>
          <w:b/>
          <w:bCs/>
          <w:rtl/>
        </w:rPr>
      </w:pPr>
    </w:p>
    <w:p w14:paraId="2D6B4B9D" w14:textId="77777777" w:rsidR="009F4CEC" w:rsidRDefault="009F4CEC" w:rsidP="00212CA7">
      <w:pPr>
        <w:rPr>
          <w:b/>
          <w:bCs/>
          <w:rtl/>
        </w:rPr>
      </w:pPr>
    </w:p>
    <w:p w14:paraId="2D6B4B9E" w14:textId="77777777" w:rsidR="009F4CEC" w:rsidRDefault="009F4CEC" w:rsidP="00212CA7">
      <w:pPr>
        <w:rPr>
          <w:b/>
          <w:bCs/>
          <w:rtl/>
        </w:rPr>
      </w:pPr>
    </w:p>
    <w:p w14:paraId="2D6B4B9F" w14:textId="77777777" w:rsidR="009F4CEC" w:rsidRDefault="009F4CEC" w:rsidP="00212CA7">
      <w:pPr>
        <w:rPr>
          <w:b/>
          <w:bCs/>
          <w:rtl/>
        </w:rPr>
      </w:pPr>
    </w:p>
    <w:p w14:paraId="2D6B4BA0" w14:textId="77777777" w:rsidR="009F4CEC" w:rsidRDefault="009F4CEC" w:rsidP="00212CA7">
      <w:pPr>
        <w:rPr>
          <w:b/>
          <w:bCs/>
          <w:rtl/>
        </w:rPr>
      </w:pPr>
    </w:p>
    <w:p w14:paraId="2D6B4BA1" w14:textId="77777777" w:rsidR="009F4CEC" w:rsidRDefault="009F4CEC" w:rsidP="00212CA7">
      <w:pPr>
        <w:rPr>
          <w:b/>
          <w:bCs/>
          <w:rtl/>
        </w:rPr>
      </w:pPr>
    </w:p>
    <w:p w14:paraId="2D6B4BA2" w14:textId="77777777" w:rsidR="009F4CEC" w:rsidRDefault="009F4CEC" w:rsidP="00212CA7">
      <w:pPr>
        <w:rPr>
          <w:b/>
          <w:bCs/>
          <w:rtl/>
        </w:rPr>
      </w:pPr>
    </w:p>
    <w:p w14:paraId="2D6B4BA3" w14:textId="77777777" w:rsidR="009F4CEC" w:rsidRDefault="009F4CEC" w:rsidP="00212CA7">
      <w:pPr>
        <w:rPr>
          <w:b/>
          <w:bCs/>
          <w:rtl/>
        </w:rPr>
      </w:pPr>
    </w:p>
    <w:p w14:paraId="2D6B4BA4" w14:textId="77777777" w:rsidR="009A0C40" w:rsidRPr="005D1164" w:rsidRDefault="00212CA7" w:rsidP="00001D7A">
      <w:pPr>
        <w:rPr>
          <w:sz w:val="32"/>
          <w:szCs w:val="32"/>
          <w:rtl/>
        </w:rPr>
      </w:pPr>
      <w:r w:rsidRPr="005D1164">
        <w:rPr>
          <w:rFonts w:hint="cs"/>
          <w:b/>
          <w:bCs/>
          <w:sz w:val="32"/>
          <w:szCs w:val="32"/>
          <w:u w:val="single"/>
          <w:rtl/>
        </w:rPr>
        <w:lastRenderedPageBreak/>
        <w:t>תורת הגרפים</w:t>
      </w:r>
      <w:r w:rsidRPr="005D1164">
        <w:rPr>
          <w:rFonts w:hint="cs"/>
          <w:sz w:val="32"/>
          <w:szCs w:val="32"/>
          <w:rtl/>
        </w:rPr>
        <w:t>:</w:t>
      </w:r>
    </w:p>
    <w:p w14:paraId="2D6B4BA5" w14:textId="77777777" w:rsidR="00212CA7" w:rsidRPr="00414181" w:rsidRDefault="00212CA7" w:rsidP="00414181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2D6B4D0F" wp14:editId="2D6B4D10">
            <wp:extent cx="5264150" cy="4019550"/>
            <wp:effectExtent l="0" t="0" r="0" b="0"/>
            <wp:docPr id="12" name="Picture 12" descr="D:\Ben\Misc\School\University\בדידה\Exams\תוכן עניינים - מאגר שאלות\תורת הגרפים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Ben\Misc\School\University\בדידה\Exams\תוכן עניינים - מאגר שאלות\תורת הגרפים 1.jpg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401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B4BA6" w14:textId="77777777" w:rsidR="00212CA7" w:rsidRDefault="00212CA7" w:rsidP="00212CA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A7" w14:textId="77777777" w:rsidR="00212CA7" w:rsidRPr="00212CA7" w:rsidRDefault="00212CA7" w:rsidP="00212CA7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>סמסטר 2012</w:t>
      </w:r>
      <w:r>
        <w:rPr>
          <w:rFonts w:hint="cs"/>
          <w:rtl/>
        </w:rPr>
        <w:t xml:space="preserve"> ג' מועד 87 (קיים פתרון בכתב יד)</w:t>
      </w:r>
    </w:p>
    <w:p w14:paraId="2D6B4BA8" w14:textId="77777777" w:rsidR="00212CA7" w:rsidRDefault="00212CA7" w:rsidP="00212CA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A9" w14:textId="77777777" w:rsidR="00CD7FFA" w:rsidRPr="009F4CEC" w:rsidRDefault="00212CA7" w:rsidP="009F4CEC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>סמסטר 2013 ב' ממ"ן 16</w:t>
      </w:r>
    </w:p>
    <w:p w14:paraId="2D6B4BAA" w14:textId="77777777" w:rsidR="00841FCC" w:rsidRDefault="00841FCC" w:rsidP="00841FCC">
      <w:pPr>
        <w:rPr>
          <w:rtl/>
        </w:rPr>
      </w:pPr>
      <w:r>
        <w:rPr>
          <w:rFonts w:hint="cs"/>
          <w:b/>
          <w:bCs/>
          <w:rtl/>
        </w:rPr>
        <w:t>שאלה</w:t>
      </w:r>
      <w:r>
        <w:rPr>
          <w:b/>
          <w:bCs/>
          <w:rtl/>
        </w:rPr>
        <w:br/>
      </w:r>
      <w:r>
        <w:t xml:space="preserve">G </w:t>
      </w:r>
      <w:r>
        <w:rPr>
          <w:rFonts w:hint="cs"/>
          <w:rtl/>
        </w:rPr>
        <w:t xml:space="preserve"> הוא עץ בעל 60 צמתים, מתוכם בדיוק 10 צמתים בעלי דרגה 3</w:t>
      </w:r>
      <w:r w:rsidR="00330F2B">
        <w:rPr>
          <w:rFonts w:hint="cs"/>
          <w:rtl/>
        </w:rPr>
        <w:t>.</w:t>
      </w:r>
      <w:r w:rsidR="00330F2B">
        <w:rPr>
          <w:rtl/>
        </w:rPr>
        <w:br/>
      </w:r>
      <w:r w:rsidR="00330F2B">
        <w:rPr>
          <w:rFonts w:hint="cs"/>
          <w:rtl/>
        </w:rPr>
        <w:t>אין ב-</w:t>
      </w:r>
      <w:r w:rsidR="00330F2B">
        <w:t xml:space="preserve">G </w:t>
      </w:r>
      <w:r w:rsidR="00330F2B">
        <w:rPr>
          <w:rFonts w:hint="cs"/>
          <w:rtl/>
        </w:rPr>
        <w:t xml:space="preserve"> צמתים בעלי דרגה גדולה מ-3.</w:t>
      </w:r>
      <w:r w:rsidR="00330F2B">
        <w:rPr>
          <w:rtl/>
        </w:rPr>
        <w:br/>
      </w:r>
      <w:r w:rsidR="00330F2B">
        <w:rPr>
          <w:rFonts w:hint="cs"/>
          <w:rtl/>
        </w:rPr>
        <w:t>כמה עלים יש ל-</w:t>
      </w:r>
      <w:r w:rsidR="00330F2B">
        <w:t>G</w:t>
      </w:r>
      <w:r w:rsidR="00330F2B">
        <w:rPr>
          <w:rFonts w:hint="cs"/>
          <w:rtl/>
        </w:rPr>
        <w:t>? פתרו ב</w:t>
      </w:r>
      <w:r w:rsidR="00330F2B">
        <w:rPr>
          <w:rFonts w:hint="cs"/>
          <w:b/>
          <w:bCs/>
          <w:rtl/>
        </w:rPr>
        <w:t>שתי</w:t>
      </w:r>
      <w:r w:rsidR="00330F2B">
        <w:rPr>
          <w:rFonts w:hint="cs"/>
          <w:rtl/>
        </w:rPr>
        <w:t xml:space="preserve"> דרכים שונות כמפורט להלן:</w:t>
      </w:r>
    </w:p>
    <w:p w14:paraId="2D6B4BAB" w14:textId="77777777" w:rsidR="00330F2B" w:rsidRDefault="00330F2B" w:rsidP="00330F2B">
      <w:pPr>
        <w:ind w:left="720"/>
        <w:rPr>
          <w:rtl/>
        </w:rPr>
      </w:pPr>
      <w:r>
        <w:rPr>
          <w:rFonts w:hint="cs"/>
          <w:rtl/>
        </w:rPr>
        <w:t xml:space="preserve">א. מצאו את מספר העלים על ידי התבוננות בצורתה של סדרת פרופר של </w:t>
      </w:r>
      <w:r>
        <w:t>G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>ב. מצאו את מספר העלים ללא שימוש בסדרת פרופר.</w:t>
      </w:r>
    </w:p>
    <w:p w14:paraId="2D6B4BAC" w14:textId="77777777" w:rsidR="00330F2B" w:rsidRDefault="00330F2B" w:rsidP="00330F2B">
      <w:pPr>
        <w:rPr>
          <w:rtl/>
        </w:rPr>
      </w:pPr>
      <w:r>
        <w:rPr>
          <w:rFonts w:hint="cs"/>
          <w:rtl/>
        </w:rPr>
        <w:t>פתרון על ידי מתן דוגמה של עץ מסוים (או סדרת פרופר מסוימת) לא יתקבל:</w:t>
      </w:r>
      <w:r>
        <w:rPr>
          <w:rFonts w:hint="cs"/>
          <w:rtl/>
        </w:rPr>
        <w:br/>
        <w:t xml:space="preserve">נדרשת הוכחה כללית, לכל </w:t>
      </w:r>
      <w:r>
        <w:t>G</w:t>
      </w:r>
      <w:r>
        <w:rPr>
          <w:rFonts w:hint="cs"/>
          <w:rtl/>
        </w:rPr>
        <w:t xml:space="preserve"> המקיים את התנאים.</w:t>
      </w:r>
    </w:p>
    <w:p w14:paraId="2D6B4BAD" w14:textId="77777777" w:rsidR="002E034B" w:rsidRDefault="002E034B" w:rsidP="002E034B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AE" w14:textId="77777777" w:rsidR="002E034B" w:rsidRPr="00212CA7" w:rsidRDefault="002E034B" w:rsidP="002E034B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1 ב' מועד 86 (קיים פתרון בכתב יד)</w:t>
      </w:r>
    </w:p>
    <w:p w14:paraId="2D6B4BAF" w14:textId="77777777" w:rsidR="002E034B" w:rsidRDefault="002E034B" w:rsidP="002E034B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B0" w14:textId="77777777" w:rsidR="002E034B" w:rsidRDefault="002E034B" w:rsidP="002E034B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14:paraId="2D6B4BB1" w14:textId="77777777" w:rsidR="009F4CEC" w:rsidRDefault="009F4CEC" w:rsidP="009F4CEC">
      <w:pPr>
        <w:rPr>
          <w:rtl/>
        </w:rPr>
      </w:pPr>
      <w:r>
        <w:object w:dxaOrig="15127" w:dyaOrig="5400" w14:anchorId="2D6B4D11">
          <v:shape id="_x0000_i1213" type="#_x0000_t75" style="width:387.25pt;height:137.55pt" o:ole="">
            <v:imagedata r:id="rId362" o:title=""/>
          </v:shape>
          <o:OLEObject Type="Embed" ProgID="Unknown" ShapeID="_x0000_i1213" DrawAspect="Content" ObjectID="_1610194812" r:id="rId363"/>
        </w:object>
      </w:r>
    </w:p>
    <w:p w14:paraId="2D6B4BB2" w14:textId="77777777"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B3" w14:textId="77777777" w:rsidR="009F4CEC" w:rsidRPr="00212CA7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1 ג' מועד 85 (קיים פתרון בכתב יד)</w:t>
      </w:r>
    </w:p>
    <w:p w14:paraId="2D6B4BB4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B5" w14:textId="77777777"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א' ממ"ן 16 (קיים פתרון)</w:t>
      </w:r>
    </w:p>
    <w:p w14:paraId="2D6B4BB6" w14:textId="77777777" w:rsidR="009F4CEC" w:rsidRPr="009F4CEC" w:rsidRDefault="009F4CEC" w:rsidP="00FA58DD">
      <w:pPr>
        <w:rPr>
          <w:b/>
          <w:bCs/>
          <w:rtl/>
        </w:rPr>
      </w:pPr>
    </w:p>
    <w:p w14:paraId="2D6B4BB7" w14:textId="77777777" w:rsidR="009F4CEC" w:rsidRDefault="009F4CEC" w:rsidP="009F4CEC">
      <w:pPr>
        <w:spacing w:after="0"/>
        <w:rPr>
          <w:rtl/>
        </w:rPr>
      </w:pPr>
      <w:r>
        <w:object w:dxaOrig="12966" w:dyaOrig="7560" w14:anchorId="2D6B4D12">
          <v:shape id="_x0000_i1214" type="#_x0000_t75" style="width:414.9pt;height:242.3pt" o:ole="">
            <v:imagedata r:id="rId364" o:title=""/>
          </v:shape>
          <o:OLEObject Type="Embed" ProgID="Unknown" ShapeID="_x0000_i1214" DrawAspect="Content" ObjectID="_1610194813" r:id="rId365"/>
        </w:object>
      </w:r>
    </w:p>
    <w:p w14:paraId="2D6B4BB8" w14:textId="77777777" w:rsidR="009F4CEC" w:rsidRDefault="009F4CEC" w:rsidP="009F4CEC">
      <w:pPr>
        <w:spacing w:after="0"/>
        <w:rPr>
          <w:rtl/>
        </w:rPr>
      </w:pPr>
    </w:p>
    <w:p w14:paraId="2D6B4BB9" w14:textId="77777777"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BA" w14:textId="77777777" w:rsidR="009F4CEC" w:rsidRPr="00212CA7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א' מועד 82</w:t>
      </w:r>
    </w:p>
    <w:p w14:paraId="2D6B4BBB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BC" w14:textId="77777777"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א' ממ"ן 16+ממ"ח 05</w:t>
      </w:r>
      <w:r>
        <w:rPr>
          <w:rFonts w:hint="cs"/>
          <w:b/>
          <w:bCs/>
          <w:rtl/>
        </w:rPr>
        <w:t xml:space="preserve"> </w:t>
      </w:r>
      <w:r w:rsidRPr="00316AE5">
        <w:rPr>
          <w:rFonts w:hint="cs"/>
          <w:rtl/>
        </w:rPr>
        <w:t>(קיים פתרון בכתב)</w:t>
      </w:r>
    </w:p>
    <w:p w14:paraId="2D6B4BBD" w14:textId="77777777"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ב' ממ"ן 16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rtl/>
        </w:rPr>
        <w:t>(קיים פתרון)</w:t>
      </w:r>
    </w:p>
    <w:p w14:paraId="2D6B4BBE" w14:textId="77777777" w:rsidR="009F4CEC" w:rsidRPr="009F4CEC" w:rsidRDefault="009F4CEC" w:rsidP="009F4CEC">
      <w:pPr>
        <w:rPr>
          <w:b/>
          <w:bCs/>
        </w:rPr>
      </w:pPr>
    </w:p>
    <w:p w14:paraId="2D6B4BBF" w14:textId="77777777" w:rsidR="004D6F62" w:rsidRDefault="004D6F62" w:rsidP="004D6F62">
      <w:pPr>
        <w:spacing w:after="0"/>
        <w:rPr>
          <w:b/>
          <w:bCs/>
          <w:rtl/>
        </w:rPr>
      </w:pPr>
    </w:p>
    <w:p w14:paraId="2D6B4BC0" w14:textId="77777777" w:rsidR="009F4CEC" w:rsidRDefault="009F4CEC" w:rsidP="009F4CEC">
      <w:pPr>
        <w:rPr>
          <w:rtl/>
        </w:rPr>
      </w:pPr>
      <w:r>
        <w:rPr>
          <w:rFonts w:hint="cs"/>
          <w:b/>
          <w:bCs/>
          <w:rtl/>
        </w:rPr>
        <w:lastRenderedPageBreak/>
        <w:t>שאלה</w:t>
      </w:r>
      <w:r>
        <w:rPr>
          <w:rtl/>
        </w:rPr>
        <w:br/>
      </w:r>
      <w:r>
        <w:t>G</w:t>
      </w:r>
      <w:r>
        <w:rPr>
          <w:rFonts w:hint="cs"/>
          <w:rtl/>
        </w:rPr>
        <w:t xml:space="preserve"> הוא גרף פשוט </w:t>
      </w:r>
      <w:r>
        <w:rPr>
          <w:rFonts w:hint="cs"/>
          <w:b/>
          <w:bCs/>
          <w:rtl/>
        </w:rPr>
        <w:t>ולא קשיר</w:t>
      </w:r>
      <w:r>
        <w:rPr>
          <w:rFonts w:hint="cs"/>
          <w:rtl/>
        </w:rPr>
        <w:t xml:space="preserve"> על </w:t>
      </w:r>
      <w:r>
        <w:t xml:space="preserve"> n</w:t>
      </w:r>
      <w:r>
        <w:rPr>
          <w:rFonts w:hint="cs"/>
          <w:rtl/>
        </w:rPr>
        <w:t>צמתים  (</w:t>
      </w:r>
      <w:r>
        <w:rPr>
          <w:rFonts w:ascii="TimesNewRoman,Italic" w:hAnsi="TimesNewRoman,Italic" w:cs="TimesNewRoman,Italic"/>
          <w:i/>
          <w:iCs/>
        </w:rPr>
        <w:t xml:space="preserve">n </w:t>
      </w:r>
      <w:r w:rsidRPr="00FA58DD">
        <w:rPr>
          <w:rFonts w:asciiTheme="minorBidi" w:hAnsiTheme="minorBidi"/>
        </w:rPr>
        <w:t xml:space="preserve">≥ </w:t>
      </w:r>
      <w:r>
        <w:rPr>
          <w:rFonts w:ascii="TimesNewRoman" w:hAnsi="TimesNewRoman" w:cs="TimesNewRoman"/>
        </w:rPr>
        <w:t>2</w:t>
      </w:r>
      <w:r>
        <w:rPr>
          <w:rFonts w:hint="cs"/>
          <w:rtl/>
        </w:rPr>
        <w:t>)</w:t>
      </w:r>
      <w:r>
        <w:rPr>
          <w:rFonts w:hint="cs"/>
          <w:rtl/>
        </w:rPr>
        <w:br/>
        <w:t>יש ב-</w:t>
      </w:r>
      <w:r>
        <w:t>G</w:t>
      </w:r>
      <w:r>
        <w:rPr>
          <w:rFonts w:hint="cs"/>
          <w:rtl/>
        </w:rPr>
        <w:t xml:space="preserve"> בדיוק שני צמתים בעלי דרגה זוגית</w:t>
      </w:r>
      <w:r>
        <w:rPr>
          <w:rtl/>
        </w:rPr>
        <w:br/>
      </w:r>
      <w:r>
        <w:rPr>
          <w:rFonts w:hint="cs"/>
          <w:rtl/>
        </w:rPr>
        <w:t xml:space="preserve">הוכיחו שבגרף </w:t>
      </w:r>
      <w:r>
        <w:rPr>
          <w:rFonts w:hint="cs"/>
          <w:b/>
          <w:bCs/>
          <w:rtl/>
        </w:rPr>
        <w:t>המשלים</w:t>
      </w:r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יש מסלול אוילר שאינו מעגל.</w:t>
      </w:r>
      <w:r>
        <w:rPr>
          <w:rtl/>
        </w:rPr>
        <w:br/>
      </w:r>
      <w:r>
        <w:rPr>
          <w:rFonts w:hint="cs"/>
          <w:rtl/>
        </w:rPr>
        <w:t xml:space="preserve">נמקו </w:t>
      </w:r>
      <w:r>
        <w:rPr>
          <w:rFonts w:hint="cs"/>
          <w:b/>
          <w:bCs/>
          <w:rtl/>
        </w:rPr>
        <w:t>בצורה מדויקת</w:t>
      </w:r>
      <w:r>
        <w:rPr>
          <w:rFonts w:hint="cs"/>
          <w:rtl/>
        </w:rPr>
        <w:t xml:space="preserve"> כל צעד בהוכחה.</w:t>
      </w:r>
      <w:r>
        <w:rPr>
          <w:rtl/>
        </w:rPr>
        <w:br/>
      </w:r>
      <w:r>
        <w:rPr>
          <w:rFonts w:hint="cs"/>
          <w:rtl/>
        </w:rPr>
        <w:t>הגרף המשלים הוגדר בחוברת "תורת הגרפים", הגדרה 1.4 בעמ' 12.</w:t>
      </w:r>
    </w:p>
    <w:p w14:paraId="2D6B4BC1" w14:textId="77777777"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C2" w14:textId="77777777" w:rsidR="009F4CEC" w:rsidRPr="00212CA7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1 ג' מועד 92 (קיים פתרון בכתב יד)</w:t>
      </w:r>
    </w:p>
    <w:p w14:paraId="2D6B4BC3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C4" w14:textId="77777777"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14:paraId="2D6B4BC5" w14:textId="77777777" w:rsidR="004D6F62" w:rsidRPr="00E46873" w:rsidRDefault="009F4CEC" w:rsidP="004D6F62">
      <w:pPr>
        <w:spacing w:after="0"/>
        <w:rPr>
          <w:rFonts w:cs="David"/>
          <w:sz w:val="24"/>
          <w:szCs w:val="24"/>
          <w:rtl/>
        </w:rPr>
      </w:pPr>
      <w:r>
        <w:rPr>
          <w:rFonts w:cs="David"/>
          <w:b/>
          <w:bCs/>
          <w:sz w:val="24"/>
          <w:szCs w:val="24"/>
          <w:rtl/>
        </w:rPr>
        <w:br/>
      </w:r>
      <w:r w:rsidR="004D6F62" w:rsidRPr="00E46873">
        <w:rPr>
          <w:rFonts w:cs="David" w:hint="cs"/>
          <w:b/>
          <w:bCs/>
          <w:sz w:val="24"/>
          <w:szCs w:val="24"/>
          <w:rtl/>
        </w:rPr>
        <w:t>שאלה</w:t>
      </w:r>
      <w:r w:rsidR="004D6F62" w:rsidRPr="00E46873">
        <w:rPr>
          <w:rFonts w:cs="David"/>
          <w:b/>
          <w:bCs/>
          <w:sz w:val="24"/>
          <w:szCs w:val="24"/>
          <w:rtl/>
        </w:rPr>
        <w:br/>
      </w:r>
      <w:r w:rsidR="004D6F62" w:rsidRPr="00E46873">
        <w:rPr>
          <w:rFonts w:cs="David" w:hint="cs"/>
          <w:b/>
          <w:bCs/>
          <w:sz w:val="24"/>
          <w:szCs w:val="24"/>
          <w:rtl/>
        </w:rPr>
        <w:t xml:space="preserve">הגדרה: צומת מפריד </w:t>
      </w:r>
      <w:r w:rsidR="004D6F62" w:rsidRPr="00E46873">
        <w:rPr>
          <w:rFonts w:cs="David" w:hint="cs"/>
          <w:sz w:val="24"/>
          <w:szCs w:val="24"/>
          <w:rtl/>
        </w:rPr>
        <w:t>בגרף הוא צומת שאם נמחק אותו (ואת הקשתות הסמוכות לו) מהגרף, נקבל גרף בעל מספר רכיבי קשירות גדול מזה של הגרף המקורי.</w:t>
      </w:r>
    </w:p>
    <w:p w14:paraId="2D6B4BC6" w14:textId="77777777" w:rsidR="004D6F62" w:rsidRPr="00E46873" w:rsidRDefault="004D6F62" w:rsidP="004D6F62">
      <w:pPr>
        <w:spacing w:after="0"/>
        <w:ind w:left="720"/>
        <w:rPr>
          <w:rFonts w:cs="David"/>
          <w:sz w:val="24"/>
          <w:szCs w:val="24"/>
          <w:rtl/>
        </w:rPr>
      </w:pPr>
      <w:r w:rsidRPr="00E46873">
        <w:rPr>
          <w:rFonts w:cs="David" w:hint="cs"/>
          <w:sz w:val="24"/>
          <w:szCs w:val="24"/>
          <w:rtl/>
        </w:rPr>
        <w:t xml:space="preserve">א.   תנו דוגמה (רצוי בסרטוט) לגרף </w:t>
      </w:r>
      <w:r w:rsidRPr="00E46873">
        <w:rPr>
          <w:rFonts w:cs="David" w:hint="cs"/>
          <w:b/>
          <w:bCs/>
          <w:sz w:val="24"/>
          <w:szCs w:val="24"/>
          <w:rtl/>
        </w:rPr>
        <w:t>אוילרי</w:t>
      </w:r>
      <w:r w:rsidRPr="00E46873">
        <w:rPr>
          <w:rFonts w:cs="David" w:hint="cs"/>
          <w:sz w:val="24"/>
          <w:szCs w:val="24"/>
          <w:rtl/>
        </w:rPr>
        <w:t xml:space="preserve"> שיש בו צומת מפריד.</w:t>
      </w:r>
      <w:r w:rsidRPr="00E46873">
        <w:rPr>
          <w:rFonts w:cs="David"/>
          <w:sz w:val="24"/>
          <w:szCs w:val="24"/>
          <w:rtl/>
        </w:rPr>
        <w:br/>
      </w:r>
      <w:r w:rsidRPr="00E46873">
        <w:rPr>
          <w:rFonts w:cs="David" w:hint="cs"/>
          <w:sz w:val="24"/>
          <w:szCs w:val="24"/>
          <w:rtl/>
        </w:rPr>
        <w:t>ציינו מיהו הצומת המפריד. הסבירו מדוע הגרף שהצגתם הוא אוילרי.</w:t>
      </w:r>
    </w:p>
    <w:p w14:paraId="2D6B4BC7" w14:textId="77777777" w:rsidR="004D6F62" w:rsidRPr="00E46873" w:rsidRDefault="004D6F62" w:rsidP="004D6F62">
      <w:pPr>
        <w:spacing w:after="0"/>
        <w:ind w:left="720"/>
        <w:rPr>
          <w:rFonts w:cs="David"/>
          <w:sz w:val="24"/>
          <w:szCs w:val="24"/>
        </w:rPr>
      </w:pPr>
      <w:r w:rsidRPr="00E46873">
        <w:rPr>
          <w:rFonts w:cs="David" w:hint="cs"/>
          <w:sz w:val="24"/>
          <w:szCs w:val="24"/>
          <w:rtl/>
        </w:rPr>
        <w:t xml:space="preserve">ב.   יהי גרף </w:t>
      </w:r>
      <w:r w:rsidRPr="00E46873">
        <w:rPr>
          <w:rFonts w:cs="David"/>
          <w:sz w:val="24"/>
          <w:szCs w:val="24"/>
        </w:rPr>
        <w:t>G</w:t>
      </w:r>
      <w:r w:rsidRPr="00E46873">
        <w:rPr>
          <w:rFonts w:cs="David" w:hint="cs"/>
          <w:sz w:val="24"/>
          <w:szCs w:val="24"/>
          <w:rtl/>
        </w:rPr>
        <w:t xml:space="preserve"> שיש בו צומת מפריד. הוכיחו ש-</w:t>
      </w:r>
      <w:r w:rsidRPr="00E46873">
        <w:rPr>
          <w:rFonts w:cs="David"/>
          <w:sz w:val="24"/>
          <w:szCs w:val="24"/>
        </w:rPr>
        <w:t>G</w:t>
      </w:r>
      <w:r w:rsidRPr="00E46873">
        <w:rPr>
          <w:rFonts w:cs="David" w:hint="cs"/>
          <w:sz w:val="24"/>
          <w:szCs w:val="24"/>
          <w:rtl/>
        </w:rPr>
        <w:t xml:space="preserve"> </w:t>
      </w:r>
      <w:r w:rsidRPr="00E46873">
        <w:rPr>
          <w:rFonts w:cs="David" w:hint="cs"/>
          <w:b/>
          <w:bCs/>
          <w:sz w:val="24"/>
          <w:szCs w:val="24"/>
          <w:rtl/>
        </w:rPr>
        <w:t>אינו הימלטוני</w:t>
      </w:r>
      <w:r w:rsidRPr="00E46873">
        <w:rPr>
          <w:rFonts w:cs="David" w:hint="cs"/>
          <w:sz w:val="24"/>
          <w:szCs w:val="24"/>
          <w:rtl/>
        </w:rPr>
        <w:t>.</w:t>
      </w:r>
      <w:r w:rsidRPr="00E46873">
        <w:rPr>
          <w:rFonts w:cs="David"/>
          <w:sz w:val="24"/>
          <w:szCs w:val="24"/>
          <w:rtl/>
        </w:rPr>
        <w:br/>
      </w:r>
      <w:r w:rsidRPr="00E46873">
        <w:rPr>
          <w:rFonts w:cs="David" w:hint="cs"/>
          <w:sz w:val="24"/>
          <w:szCs w:val="24"/>
          <w:rtl/>
        </w:rPr>
        <w:t xml:space="preserve">להלן הצעה לתחילת ההוכחה: יהי </w:t>
      </w:r>
      <w:r w:rsidRPr="00E46873">
        <w:rPr>
          <w:rFonts w:cs="David"/>
          <w:sz w:val="24"/>
          <w:szCs w:val="24"/>
        </w:rPr>
        <w:t>x</w:t>
      </w:r>
      <w:r w:rsidRPr="00E46873">
        <w:rPr>
          <w:rFonts w:cs="David" w:hint="cs"/>
          <w:sz w:val="24"/>
          <w:szCs w:val="24"/>
          <w:rtl/>
        </w:rPr>
        <w:t xml:space="preserve"> צומת מפריד ב-</w:t>
      </w:r>
      <w:r w:rsidRPr="00E46873">
        <w:rPr>
          <w:rFonts w:cs="David"/>
          <w:sz w:val="24"/>
          <w:szCs w:val="24"/>
        </w:rPr>
        <w:t>G</w:t>
      </w:r>
      <w:r w:rsidRPr="00E46873">
        <w:rPr>
          <w:rFonts w:cs="David" w:hint="cs"/>
          <w:sz w:val="24"/>
          <w:szCs w:val="24"/>
          <w:rtl/>
        </w:rPr>
        <w:t>.</w:t>
      </w:r>
      <w:r w:rsidRPr="00E46873">
        <w:rPr>
          <w:rFonts w:cs="David"/>
          <w:sz w:val="24"/>
          <w:szCs w:val="24"/>
          <w:rtl/>
        </w:rPr>
        <w:br/>
      </w:r>
      <w:r w:rsidRPr="00E46873">
        <w:rPr>
          <w:rFonts w:cs="David" w:hint="cs"/>
          <w:sz w:val="24"/>
          <w:szCs w:val="24"/>
          <w:rtl/>
        </w:rPr>
        <w:t>נסמן ב</w:t>
      </w:r>
      <w:r w:rsidRPr="00E46873">
        <w:rPr>
          <w:rFonts w:cs="David"/>
          <w:sz w:val="24"/>
          <w:szCs w:val="24"/>
        </w:rPr>
        <w:t>G*-</w:t>
      </w:r>
      <w:r w:rsidRPr="00E46873">
        <w:rPr>
          <w:rFonts w:cs="David" w:hint="cs"/>
          <w:b/>
          <w:bCs/>
          <w:sz w:val="24"/>
          <w:szCs w:val="24"/>
          <w:rtl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את הגרף המתקבל מ-</w:t>
      </w:r>
      <w:r w:rsidRPr="00E46873">
        <w:rPr>
          <w:rFonts w:cs="David"/>
          <w:sz w:val="24"/>
          <w:szCs w:val="24"/>
        </w:rPr>
        <w:t>G</w:t>
      </w:r>
      <w:r w:rsidRPr="00E46873">
        <w:rPr>
          <w:rFonts w:cs="David" w:hint="cs"/>
          <w:sz w:val="24"/>
          <w:szCs w:val="24"/>
          <w:rtl/>
        </w:rPr>
        <w:t xml:space="preserve"> לאחר השמטת </w:t>
      </w:r>
      <w:r w:rsidRPr="00E46873">
        <w:rPr>
          <w:rFonts w:cs="David"/>
          <w:sz w:val="24"/>
          <w:szCs w:val="24"/>
        </w:rPr>
        <w:t>x</w:t>
      </w:r>
      <w:r w:rsidRPr="00E46873">
        <w:rPr>
          <w:rFonts w:cs="David" w:hint="cs"/>
          <w:sz w:val="24"/>
          <w:szCs w:val="24"/>
          <w:rtl/>
        </w:rPr>
        <w:t xml:space="preserve"> והקשתות הסמוכות ל-</w:t>
      </w:r>
      <w:r w:rsidRPr="00E46873">
        <w:rPr>
          <w:rFonts w:cs="David"/>
          <w:sz w:val="24"/>
          <w:szCs w:val="24"/>
        </w:rPr>
        <w:t>x</w:t>
      </w:r>
      <w:r w:rsidRPr="00E46873">
        <w:rPr>
          <w:rFonts w:cs="David" w:hint="cs"/>
          <w:sz w:val="24"/>
          <w:szCs w:val="24"/>
          <w:rtl/>
        </w:rPr>
        <w:t>.</w:t>
      </w:r>
      <w:r w:rsidRPr="00E46873">
        <w:rPr>
          <w:rFonts w:cs="David"/>
          <w:sz w:val="24"/>
          <w:szCs w:val="24"/>
          <w:rtl/>
        </w:rPr>
        <w:br/>
      </w:r>
      <w:r w:rsidRPr="00E46873">
        <w:rPr>
          <w:rFonts w:cs="David" w:hint="cs"/>
          <w:sz w:val="24"/>
          <w:szCs w:val="24"/>
          <w:rtl/>
        </w:rPr>
        <w:t>מהנתון, ב</w:t>
      </w:r>
      <w:r w:rsidRPr="00E46873">
        <w:rPr>
          <w:rFonts w:cs="David"/>
          <w:sz w:val="24"/>
          <w:szCs w:val="24"/>
        </w:rPr>
        <w:t>G*-</w:t>
      </w:r>
      <w:r w:rsidRPr="00E46873">
        <w:rPr>
          <w:rFonts w:cs="David" w:hint="cs"/>
          <w:b/>
          <w:bCs/>
          <w:sz w:val="24"/>
          <w:szCs w:val="24"/>
          <w:rtl/>
        </w:rPr>
        <w:t xml:space="preserve"> </w:t>
      </w:r>
      <w:r w:rsidRPr="00E46873">
        <w:rPr>
          <w:rFonts w:cs="David" w:hint="cs"/>
          <w:sz w:val="24"/>
          <w:szCs w:val="24"/>
          <w:rtl/>
        </w:rPr>
        <w:t xml:space="preserve">יש לפחות שני רכיבי קשירות. נבחר צמתים </w:t>
      </w:r>
      <w:r w:rsidRPr="00E46873">
        <w:rPr>
          <w:rFonts w:cs="David"/>
          <w:sz w:val="24"/>
          <w:szCs w:val="24"/>
        </w:rPr>
        <w:t>y,z</w:t>
      </w:r>
      <w:r w:rsidRPr="00E46873">
        <w:rPr>
          <w:rFonts w:cs="David" w:hint="cs"/>
          <w:sz w:val="24"/>
          <w:szCs w:val="24"/>
          <w:rtl/>
        </w:rPr>
        <w:t xml:space="preserve"> (המשיכו מכאן).</w:t>
      </w:r>
      <w:r w:rsidRPr="00E46873">
        <w:rPr>
          <w:rFonts w:cs="David"/>
          <w:b/>
          <w:bCs/>
          <w:sz w:val="24"/>
          <w:szCs w:val="24"/>
          <w:rtl/>
        </w:rPr>
        <w:br/>
      </w:r>
    </w:p>
    <w:p w14:paraId="2D6B4BC8" w14:textId="77777777" w:rsidR="00DB46E1" w:rsidRPr="00E46873" w:rsidRDefault="004D6F62" w:rsidP="004D6F62">
      <w:pPr>
        <w:spacing w:after="0"/>
        <w:rPr>
          <w:rFonts w:cs="David"/>
          <w:sz w:val="24"/>
          <w:szCs w:val="24"/>
          <w:rtl/>
        </w:rPr>
      </w:pPr>
      <w:r w:rsidRPr="00E46873">
        <w:rPr>
          <w:rFonts w:cs="David" w:hint="cs"/>
          <w:sz w:val="24"/>
          <w:szCs w:val="24"/>
          <w:rtl/>
        </w:rPr>
        <w:t>להסיר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ספק</w:t>
      </w:r>
      <w:r w:rsidRPr="00E46873">
        <w:rPr>
          <w:rFonts w:cs="David"/>
          <w:sz w:val="24"/>
          <w:szCs w:val="24"/>
        </w:rPr>
        <w:t xml:space="preserve">: </w:t>
      </w:r>
      <w:r w:rsidRPr="00E46873">
        <w:rPr>
          <w:rFonts w:cs="David" w:hint="cs"/>
          <w:sz w:val="24"/>
          <w:szCs w:val="24"/>
          <w:rtl/>
        </w:rPr>
        <w:t>בסעיף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ב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נדרשת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הוכחה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כללית</w:t>
      </w:r>
      <w:r w:rsidRPr="00E46873">
        <w:rPr>
          <w:rFonts w:cs="David"/>
          <w:sz w:val="24"/>
          <w:szCs w:val="24"/>
        </w:rPr>
        <w:t xml:space="preserve">, </w:t>
      </w:r>
      <w:r w:rsidRPr="00E46873">
        <w:rPr>
          <w:rFonts w:cs="David" w:hint="cs"/>
          <w:sz w:val="24"/>
          <w:szCs w:val="24"/>
          <w:rtl/>
        </w:rPr>
        <w:t>לא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הוכחה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עבור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הגרף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המסוים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שמצאתם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בסעיף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א</w:t>
      </w:r>
      <w:r w:rsidRPr="00E46873">
        <w:rPr>
          <w:rFonts w:cs="David"/>
          <w:sz w:val="24"/>
          <w:szCs w:val="24"/>
        </w:rPr>
        <w:t>...</w:t>
      </w:r>
    </w:p>
    <w:p w14:paraId="2D6B4BC9" w14:textId="77777777" w:rsidR="00E46873" w:rsidRDefault="00E46873" w:rsidP="004D6F62">
      <w:pPr>
        <w:spacing w:after="0"/>
        <w:rPr>
          <w:rtl/>
        </w:rPr>
      </w:pPr>
    </w:p>
    <w:p w14:paraId="2D6B4BCA" w14:textId="77777777" w:rsidR="00E46873" w:rsidRDefault="00E46873" w:rsidP="00E4687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CB" w14:textId="77777777" w:rsidR="00E46873" w:rsidRPr="00212CA7" w:rsidRDefault="00E46873" w:rsidP="00C1209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 w:rsidR="00C1209C">
        <w:rPr>
          <w:rFonts w:hint="cs"/>
          <w:rtl/>
        </w:rPr>
        <w:t>2012</w:t>
      </w:r>
      <w:r>
        <w:rPr>
          <w:rFonts w:hint="cs"/>
          <w:rtl/>
        </w:rPr>
        <w:t xml:space="preserve"> </w:t>
      </w:r>
      <w:r w:rsidR="00C1209C">
        <w:rPr>
          <w:rFonts w:hint="cs"/>
          <w:rtl/>
        </w:rPr>
        <w:t>א</w:t>
      </w:r>
      <w:r>
        <w:rPr>
          <w:rFonts w:hint="cs"/>
          <w:rtl/>
        </w:rPr>
        <w:t>' מועד 8</w:t>
      </w:r>
      <w:r w:rsidR="00C1209C">
        <w:rPr>
          <w:rFonts w:hint="cs"/>
          <w:rtl/>
        </w:rPr>
        <w:t>8</w:t>
      </w:r>
      <w:r>
        <w:rPr>
          <w:rFonts w:hint="cs"/>
          <w:rtl/>
        </w:rPr>
        <w:t xml:space="preserve"> (קיים פתרון בכתב יד)</w:t>
      </w:r>
    </w:p>
    <w:p w14:paraId="2D6B4BCC" w14:textId="77777777" w:rsidR="00E46873" w:rsidRDefault="00E46873" w:rsidP="00E4687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CD" w14:textId="77777777" w:rsidR="00E46873" w:rsidRDefault="00E46873" w:rsidP="00E46873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14:paraId="2D6B4BCE" w14:textId="77777777" w:rsidR="00414181" w:rsidRDefault="00414181" w:rsidP="00414181">
      <w:pPr>
        <w:rPr>
          <w:b/>
          <w:bCs/>
          <w:rtl/>
        </w:rPr>
      </w:pPr>
    </w:p>
    <w:p w14:paraId="2D6B4BCF" w14:textId="77777777" w:rsidR="00414181" w:rsidRDefault="00414181" w:rsidP="00414181">
      <w:pPr>
        <w:rPr>
          <w:rtl/>
        </w:rPr>
      </w:pPr>
      <w:r>
        <w:rPr>
          <w:rFonts w:hint="cs"/>
          <w:b/>
          <w:bCs/>
          <w:rtl/>
        </w:rPr>
        <w:t>שאלה</w:t>
      </w:r>
    </w:p>
    <w:p w14:paraId="2D6B4BD0" w14:textId="77777777" w:rsidR="00414181" w:rsidRPr="00414181" w:rsidRDefault="00414181" w:rsidP="00414181">
      <w:pPr>
        <w:rPr>
          <w:rtl/>
        </w:rPr>
      </w:pPr>
      <w:r>
        <w:rPr>
          <w:rFonts w:hint="cs"/>
          <w:rtl/>
        </w:rPr>
        <w:t>א. שרטט (או תאר) גרף אוילרי על מספר זוגי של צמתים, שאין בו זיווג מושלם.</w:t>
      </w:r>
      <w:r>
        <w:rPr>
          <w:rtl/>
        </w:rPr>
        <w:br/>
      </w:r>
      <w:r>
        <w:rPr>
          <w:rFonts w:hint="cs"/>
          <w:rtl/>
        </w:rPr>
        <w:t>הוכח שהגרף ששירטטת עונה על הדרישות.</w:t>
      </w:r>
      <w:r>
        <w:rPr>
          <w:rtl/>
        </w:rPr>
        <w:br/>
      </w:r>
      <w:r>
        <w:rPr>
          <w:rFonts w:hint="cs"/>
          <w:rtl/>
        </w:rPr>
        <w:t xml:space="preserve">ב. הוכח: אם </w:t>
      </w:r>
      <w:r>
        <w:t>G</w:t>
      </w:r>
      <w:r>
        <w:rPr>
          <w:rFonts w:hint="cs"/>
          <w:rtl/>
        </w:rPr>
        <w:t xml:space="preserve"> גרף הימלטוני על מספר זוגי של צמתים, אז ב-</w:t>
      </w:r>
      <w:r>
        <w:t>G</w:t>
      </w:r>
      <w:r>
        <w:rPr>
          <w:rFonts w:hint="cs"/>
          <w:rtl/>
        </w:rPr>
        <w:t xml:space="preserve"> יש זיווג מושלם.</w:t>
      </w:r>
    </w:p>
    <w:p w14:paraId="2D6B4BD1" w14:textId="77777777" w:rsidR="00414181" w:rsidRDefault="00414181" w:rsidP="0041418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D2" w14:textId="77777777" w:rsidR="00414181" w:rsidRPr="00212CA7" w:rsidRDefault="00414181" w:rsidP="00414181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14:paraId="2D6B4BD3" w14:textId="77777777" w:rsidR="00414181" w:rsidRDefault="00414181" w:rsidP="0041418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D4" w14:textId="77777777" w:rsidR="00AA6C77" w:rsidRPr="009F4CEC" w:rsidRDefault="00414181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</w:t>
      </w:r>
      <w:r w:rsidR="009F4CEC">
        <w:rPr>
          <w:rFonts w:hint="cs"/>
          <w:rtl/>
        </w:rPr>
        <w:t>013 א' ממ"ן 16 (קיים פתרון בכתב)</w:t>
      </w:r>
    </w:p>
    <w:p w14:paraId="2D6B4BD5" w14:textId="77777777" w:rsidR="00AA6C77" w:rsidRDefault="009F4CEC" w:rsidP="009F4CEC">
      <w:pPr>
        <w:rPr>
          <w:b/>
          <w:bCs/>
          <w:u w:val="single"/>
          <w:rtl/>
        </w:rPr>
      </w:pPr>
      <w:r>
        <w:object w:dxaOrig="10805" w:dyaOrig="7560" w14:anchorId="2D6B4D13">
          <v:shape id="_x0000_i1215" type="#_x0000_t75" style="width:345.7pt;height:221.55pt" o:ole="">
            <v:imagedata r:id="rId366" o:title=""/>
          </v:shape>
          <o:OLEObject Type="Embed" ProgID="Unknown" ShapeID="_x0000_i1215" DrawAspect="Content" ObjectID="_1610194814" r:id="rId367"/>
        </w:object>
      </w:r>
      <w:r w:rsidR="00AA6C77" w:rsidRPr="00AA6C77">
        <w:rPr>
          <w:rFonts w:hint="cs"/>
          <w:b/>
          <w:bCs/>
          <w:u w:val="single"/>
          <w:rtl/>
        </w:rPr>
        <w:t xml:space="preserve"> </w:t>
      </w:r>
    </w:p>
    <w:p w14:paraId="2D6B4BD6" w14:textId="77777777" w:rsidR="00AA6C77" w:rsidRDefault="00AA6C77" w:rsidP="00AA6C7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D7" w14:textId="77777777" w:rsidR="00AA6C77" w:rsidRPr="00212CA7" w:rsidRDefault="00AA6C77" w:rsidP="00AA6C77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א' מועד 81</w:t>
      </w:r>
      <w:r w:rsidR="001E16AE">
        <w:rPr>
          <w:rFonts w:hint="cs"/>
          <w:rtl/>
        </w:rPr>
        <w:t xml:space="preserve"> (קיים פתרון בכתב)</w:t>
      </w:r>
    </w:p>
    <w:p w14:paraId="2D6B4BD8" w14:textId="77777777" w:rsidR="00AA6C77" w:rsidRDefault="00AA6C77" w:rsidP="00AA6C7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D9" w14:textId="77777777" w:rsidR="00AA6C77" w:rsidRDefault="005735A1" w:rsidP="00AA6C77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ג' ממ"ן 16</w:t>
      </w:r>
    </w:p>
    <w:p w14:paraId="2D6B4BDA" w14:textId="77777777" w:rsidR="00212DA3" w:rsidRDefault="00212DA3" w:rsidP="00AA6C77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ג' ממ"ן 16</w:t>
      </w:r>
    </w:p>
    <w:p w14:paraId="2D6B4BDB" w14:textId="77777777" w:rsidR="00D77552" w:rsidRPr="00D77552" w:rsidRDefault="00D77552" w:rsidP="00D77552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ב' ממ"ן 16+ממ"ן 05</w:t>
      </w:r>
    </w:p>
    <w:p w14:paraId="2D6B4BDC" w14:textId="77777777" w:rsidR="008F4F54" w:rsidRDefault="009903C4" w:rsidP="004D6F62">
      <w:pPr>
        <w:spacing w:after="0"/>
        <w:rPr>
          <w:rtl/>
        </w:rPr>
      </w:pPr>
      <w:r>
        <w:object w:dxaOrig="12966" w:dyaOrig="7560" w14:anchorId="2D6B4D14">
          <v:shape id="_x0000_i1216" type="#_x0000_t75" style="width:414.9pt;height:242.3pt" o:ole="">
            <v:imagedata r:id="rId368" o:title=""/>
          </v:shape>
          <o:OLEObject Type="Embed" ProgID="Unknown" ShapeID="_x0000_i1216" DrawAspect="Content" ObjectID="_1610194815" r:id="rId369"/>
        </w:object>
      </w:r>
    </w:p>
    <w:p w14:paraId="2D6B4BDD" w14:textId="77777777" w:rsidR="009903C4" w:rsidRDefault="009903C4" w:rsidP="009903C4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DE" w14:textId="77777777" w:rsidR="009903C4" w:rsidRPr="00212CA7" w:rsidRDefault="009903C4" w:rsidP="009903C4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ב' מועד 86 (קיים פתרון בכתב)</w:t>
      </w:r>
    </w:p>
    <w:p w14:paraId="2D6B4BDF" w14:textId="77777777" w:rsidR="009903C4" w:rsidRDefault="009903C4" w:rsidP="009903C4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E0" w14:textId="77777777" w:rsidR="00FD3BDD" w:rsidRPr="009F4CEC" w:rsidRDefault="009903C4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14:paraId="2D6B4BE1" w14:textId="77777777" w:rsidR="00C95A36" w:rsidRPr="00C95A36" w:rsidRDefault="00C95A36" w:rsidP="00C95A36">
      <w:pPr>
        <w:rPr>
          <w:b/>
          <w:bCs/>
        </w:rPr>
      </w:pPr>
      <w:r>
        <w:object w:dxaOrig="10805" w:dyaOrig="7560" w14:anchorId="2D6B4D15">
          <v:shape id="_x0000_i1217" type="#_x0000_t75" style="width:384.45pt;height:269.1pt" o:ole="">
            <v:imagedata r:id="rId370" o:title=""/>
          </v:shape>
          <o:OLEObject Type="Embed" ProgID="Unknown" ShapeID="_x0000_i1217" DrawAspect="Content" ObjectID="_1610194816" r:id="rId371"/>
        </w:object>
      </w:r>
    </w:p>
    <w:p w14:paraId="2D6B4BE2" w14:textId="77777777" w:rsidR="00C95A36" w:rsidRDefault="00C95A36" w:rsidP="00C95A36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E3" w14:textId="77777777" w:rsidR="00C95A36" w:rsidRPr="00212CA7" w:rsidRDefault="00C95A36" w:rsidP="00C95A36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ב' מועד 87 (קיים פתרון בכתב)</w:t>
      </w:r>
    </w:p>
    <w:p w14:paraId="2D6B4BE4" w14:textId="77777777" w:rsidR="00C95A36" w:rsidRDefault="00C95A36" w:rsidP="00C95A36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E5" w14:textId="77777777" w:rsidR="00C95A36" w:rsidRDefault="00C95A36" w:rsidP="00C95A3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14:paraId="2D6B4BE6" w14:textId="77777777" w:rsidR="00645F25" w:rsidRDefault="00645F25" w:rsidP="00645F25">
      <w:pPr>
        <w:rPr>
          <w:b/>
          <w:bCs/>
          <w:rtl/>
        </w:rPr>
      </w:pPr>
    </w:p>
    <w:p w14:paraId="2D6B4BE7" w14:textId="77777777" w:rsidR="00A577FE" w:rsidRDefault="00A577FE" w:rsidP="00645F25">
      <w:pPr>
        <w:rPr>
          <w:rtl/>
        </w:rPr>
      </w:pPr>
      <w:r>
        <w:object w:dxaOrig="18369" w:dyaOrig="7560" w14:anchorId="2D6B4D16">
          <v:shape id="_x0000_i1218" type="#_x0000_t75" style="width:414.9pt;height:170.75pt" o:ole="">
            <v:imagedata r:id="rId372" o:title=""/>
          </v:shape>
          <o:OLEObject Type="Embed" ProgID="Unknown" ShapeID="_x0000_i1218" DrawAspect="Content" ObjectID="_1610194817" r:id="rId373"/>
        </w:object>
      </w:r>
    </w:p>
    <w:p w14:paraId="2D6B4BE8" w14:textId="77777777" w:rsidR="00645F25" w:rsidRDefault="00645F25" w:rsidP="00645F2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E9" w14:textId="77777777" w:rsidR="00645F25" w:rsidRPr="00212CA7" w:rsidRDefault="00645F25" w:rsidP="00645F25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 xml:space="preserve">2012 ב' מועד 91 </w:t>
      </w:r>
    </w:p>
    <w:p w14:paraId="2D6B4BEA" w14:textId="77777777" w:rsidR="00645F25" w:rsidRDefault="00645F25" w:rsidP="00645F2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BEB" w14:textId="77777777" w:rsidR="00645F25" w:rsidRDefault="00A577FE" w:rsidP="00645F25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א' ממ"ן 16 (קיים פתרון בכתב)</w:t>
      </w:r>
    </w:p>
    <w:p w14:paraId="2D6B4BEC" w14:textId="77777777" w:rsidR="009903C4" w:rsidRDefault="009903C4" w:rsidP="004D6F62">
      <w:pPr>
        <w:spacing w:after="0"/>
        <w:rPr>
          <w:rtl/>
        </w:rPr>
      </w:pPr>
    </w:p>
    <w:p w14:paraId="2D6B4BED" w14:textId="77777777" w:rsidR="004A6BF5" w:rsidRDefault="004A6BF5" w:rsidP="004D6F62">
      <w:pPr>
        <w:spacing w:after="0"/>
        <w:rPr>
          <w:rtl/>
        </w:rPr>
      </w:pPr>
    </w:p>
    <w:p w14:paraId="2D6B4BEE" w14:textId="77777777" w:rsidR="002157D3" w:rsidRPr="002157D3" w:rsidRDefault="002157D3" w:rsidP="002157D3">
      <w:pPr>
        <w:spacing w:after="0"/>
        <w:rPr>
          <w:b/>
          <w:bCs/>
        </w:rPr>
      </w:pPr>
      <w:r w:rsidRPr="002157D3">
        <w:rPr>
          <w:rFonts w:hint="cs"/>
          <w:b/>
          <w:bCs/>
          <w:rtl/>
        </w:rPr>
        <w:t>שאלה</w:t>
      </w:r>
      <w:r w:rsidRPr="002157D3">
        <w:rPr>
          <w:b/>
          <w:bCs/>
        </w:rPr>
        <w:t xml:space="preserve"> </w:t>
      </w:r>
    </w:p>
    <w:p w14:paraId="2D6B4BEF" w14:textId="77777777" w:rsidR="002157D3" w:rsidRPr="002157D3" w:rsidRDefault="002157D3" w:rsidP="002157D3">
      <w:pPr>
        <w:spacing w:after="0"/>
      </w:pPr>
      <w:r w:rsidRPr="002157D3">
        <w:rPr>
          <w:rFonts w:hint="cs"/>
          <w:rtl/>
        </w:rPr>
        <w:t>בה</w:t>
      </w:r>
      <w:r>
        <w:rPr>
          <w:rFonts w:hint="cs"/>
          <w:rtl/>
        </w:rPr>
        <w:t>י</w:t>
      </w:r>
      <w:r w:rsidRPr="002157D3">
        <w:rPr>
          <w:rFonts w:hint="cs"/>
          <w:rtl/>
        </w:rPr>
        <w:t>נתן</w:t>
      </w:r>
      <w:r w:rsidRPr="002157D3">
        <w:t xml:space="preserve"> </w:t>
      </w:r>
      <w:r w:rsidRPr="002157D3">
        <w:rPr>
          <w:rFonts w:hint="cs"/>
          <w:rtl/>
        </w:rPr>
        <w:t>גרף</w:t>
      </w:r>
      <w:r w:rsidRPr="002157D3">
        <w:t xml:space="preserve"> </w:t>
      </w:r>
      <w:r w:rsidRPr="002157D3">
        <w:rPr>
          <w:rFonts w:hint="cs"/>
          <w:rtl/>
        </w:rPr>
        <w:t>כלשהו</w:t>
      </w:r>
      <w:r w:rsidRPr="002157D3">
        <w:t xml:space="preserve">, </w:t>
      </w:r>
      <w:r w:rsidRPr="002157D3">
        <w:rPr>
          <w:rFonts w:hint="cs"/>
          <w:rtl/>
        </w:rPr>
        <w:t>הנה</w:t>
      </w:r>
      <w:r w:rsidRPr="002157D3">
        <w:t xml:space="preserve"> </w:t>
      </w:r>
      <w:r w:rsidRPr="002157D3">
        <w:rPr>
          <w:rFonts w:hint="cs"/>
          <w:rtl/>
        </w:rPr>
        <w:t>אלגוריתם</w:t>
      </w:r>
      <w:r w:rsidRPr="002157D3">
        <w:t xml:space="preserve"> </w:t>
      </w:r>
      <w:r w:rsidRPr="002157D3">
        <w:rPr>
          <w:rFonts w:hint="cs"/>
          <w:rtl/>
        </w:rPr>
        <w:t>לבניית</w:t>
      </w:r>
      <w:r w:rsidRPr="002157D3">
        <w:t xml:space="preserve"> </w:t>
      </w:r>
      <w:r w:rsidRPr="002157D3">
        <w:rPr>
          <w:rFonts w:hint="cs"/>
          <w:rtl/>
        </w:rPr>
        <w:t>מסלול</w:t>
      </w:r>
      <w:r w:rsidRPr="002157D3">
        <w:t xml:space="preserve"> </w:t>
      </w:r>
      <w:r w:rsidRPr="002157D3">
        <w:rPr>
          <w:rFonts w:hint="cs"/>
          <w:rtl/>
        </w:rPr>
        <w:t>בגרף</w:t>
      </w:r>
      <w:r w:rsidRPr="002157D3">
        <w:t>:</w:t>
      </w:r>
    </w:p>
    <w:p w14:paraId="2D6B4BF0" w14:textId="77777777" w:rsidR="002157D3" w:rsidRPr="002157D3" w:rsidRDefault="002157D3" w:rsidP="002157D3">
      <w:pPr>
        <w:spacing w:after="0"/>
      </w:pPr>
      <w:r w:rsidRPr="002157D3">
        <w:rPr>
          <w:rFonts w:hint="cs"/>
          <w:b/>
          <w:bCs/>
          <w:rtl/>
        </w:rPr>
        <w:t>פתיחה</w:t>
      </w:r>
      <w:r w:rsidRPr="002157D3">
        <w:rPr>
          <w:b/>
          <w:bCs/>
        </w:rPr>
        <w:t xml:space="preserve">: </w:t>
      </w:r>
      <w:r w:rsidRPr="002157D3">
        <w:rPr>
          <w:rFonts w:hint="cs"/>
          <w:rtl/>
        </w:rPr>
        <w:t>נבחר</w:t>
      </w:r>
      <w:r w:rsidRPr="002157D3">
        <w:t xml:space="preserve"> </w:t>
      </w:r>
      <w:r w:rsidRPr="002157D3">
        <w:rPr>
          <w:rFonts w:hint="cs"/>
          <w:rtl/>
        </w:rPr>
        <w:t>צומת</w:t>
      </w:r>
      <w:r w:rsidRPr="002157D3">
        <w:t xml:space="preserve"> </w:t>
      </w:r>
      <w:r w:rsidRPr="002157D3">
        <w:rPr>
          <w:rFonts w:hint="cs"/>
          <w:rtl/>
        </w:rPr>
        <w:t>כלשהו</w:t>
      </w:r>
      <w:r w:rsidRPr="002157D3">
        <w:t xml:space="preserve"> </w:t>
      </w:r>
      <w:r w:rsidRPr="002157D3">
        <w:rPr>
          <w:rFonts w:hint="cs"/>
          <w:rtl/>
        </w:rPr>
        <w:t>כרצוננו</w:t>
      </w:r>
      <w:r w:rsidRPr="002157D3">
        <w:t xml:space="preserve">. </w:t>
      </w:r>
      <w:r w:rsidRPr="002157D3">
        <w:rPr>
          <w:rFonts w:hint="cs"/>
          <w:rtl/>
        </w:rPr>
        <w:t>בצומת</w:t>
      </w:r>
      <w:r w:rsidRPr="002157D3">
        <w:t xml:space="preserve"> </w:t>
      </w:r>
      <w:r w:rsidRPr="002157D3">
        <w:rPr>
          <w:rFonts w:hint="cs"/>
          <w:rtl/>
        </w:rPr>
        <w:t>זה</w:t>
      </w:r>
      <w:r w:rsidRPr="002157D3">
        <w:t xml:space="preserve"> </w:t>
      </w:r>
      <w:r w:rsidRPr="002157D3">
        <w:rPr>
          <w:rFonts w:hint="cs"/>
          <w:rtl/>
        </w:rPr>
        <w:t>מתחיל</w:t>
      </w:r>
      <w:r w:rsidRPr="002157D3">
        <w:t xml:space="preserve"> </w:t>
      </w:r>
      <w:r w:rsidRPr="002157D3">
        <w:rPr>
          <w:rFonts w:hint="cs"/>
          <w:rtl/>
        </w:rPr>
        <w:t>המסלול</w:t>
      </w:r>
      <w:r w:rsidRPr="002157D3">
        <w:t>.</w:t>
      </w:r>
    </w:p>
    <w:p w14:paraId="2D6B4BF1" w14:textId="77777777" w:rsidR="002157D3" w:rsidRPr="002157D3" w:rsidRDefault="002157D3" w:rsidP="002157D3">
      <w:pPr>
        <w:spacing w:after="0"/>
      </w:pPr>
      <w:r w:rsidRPr="002157D3">
        <w:rPr>
          <w:rFonts w:hint="cs"/>
          <w:b/>
          <w:bCs/>
          <w:rtl/>
        </w:rPr>
        <w:t>התקדמות</w:t>
      </w:r>
      <w:r w:rsidRPr="002157D3">
        <w:rPr>
          <w:b/>
          <w:bCs/>
        </w:rPr>
        <w:t xml:space="preserve">: </w:t>
      </w:r>
      <w:r w:rsidRPr="002157D3">
        <w:rPr>
          <w:rFonts w:hint="cs"/>
          <w:rtl/>
        </w:rPr>
        <w:t>מצומת</w:t>
      </w:r>
      <w:r w:rsidRPr="002157D3">
        <w:t xml:space="preserve"> </w:t>
      </w:r>
      <w:r w:rsidRPr="002157D3">
        <w:rPr>
          <w:rFonts w:hint="cs"/>
          <w:rtl/>
        </w:rPr>
        <w:t>שאנו</w:t>
      </w:r>
      <w:r w:rsidRPr="002157D3">
        <w:t xml:space="preserve"> </w:t>
      </w:r>
      <w:r w:rsidRPr="002157D3">
        <w:rPr>
          <w:rFonts w:hint="cs"/>
          <w:rtl/>
        </w:rPr>
        <w:t>נמצאים</w:t>
      </w:r>
      <w:r w:rsidRPr="002157D3">
        <w:t xml:space="preserve"> </w:t>
      </w:r>
      <w:r w:rsidRPr="002157D3">
        <w:rPr>
          <w:rFonts w:hint="cs"/>
          <w:rtl/>
        </w:rPr>
        <w:t>בו</w:t>
      </w:r>
      <w:r w:rsidRPr="002157D3">
        <w:t xml:space="preserve"> </w:t>
      </w:r>
      <w:r w:rsidRPr="002157D3">
        <w:rPr>
          <w:rFonts w:hint="cs"/>
          <w:rtl/>
        </w:rPr>
        <w:t>נתקדם</w:t>
      </w:r>
      <w:r w:rsidRPr="002157D3">
        <w:t xml:space="preserve"> </w:t>
      </w:r>
      <w:r w:rsidRPr="002157D3">
        <w:rPr>
          <w:rFonts w:hint="cs"/>
          <w:rtl/>
        </w:rPr>
        <w:t>לצומת</w:t>
      </w:r>
      <w:r w:rsidRPr="002157D3">
        <w:t xml:space="preserve"> </w:t>
      </w:r>
      <w:r w:rsidRPr="002157D3">
        <w:rPr>
          <w:rFonts w:hint="cs"/>
          <w:rtl/>
        </w:rPr>
        <w:t>שכֵן</w:t>
      </w:r>
      <w:r w:rsidRPr="002157D3">
        <w:t xml:space="preserve"> </w:t>
      </w:r>
      <w:r w:rsidRPr="002157D3">
        <w:rPr>
          <w:rFonts w:hint="cs"/>
          <w:rtl/>
        </w:rPr>
        <w:t>לאורך</w:t>
      </w:r>
      <w:r w:rsidRPr="002157D3">
        <w:t xml:space="preserve"> </w:t>
      </w:r>
      <w:r w:rsidRPr="002157D3">
        <w:rPr>
          <w:rFonts w:hint="cs"/>
          <w:rtl/>
        </w:rPr>
        <w:t>קשת</w:t>
      </w:r>
      <w:r w:rsidRPr="002157D3">
        <w:t xml:space="preserve"> </w:t>
      </w:r>
      <w:r w:rsidRPr="002157D3">
        <w:rPr>
          <w:rFonts w:hint="cs"/>
          <w:rtl/>
        </w:rPr>
        <w:t>כלשהי</w:t>
      </w:r>
      <w:r w:rsidRPr="002157D3">
        <w:t xml:space="preserve">, </w:t>
      </w:r>
      <w:r w:rsidRPr="002157D3">
        <w:rPr>
          <w:rFonts w:hint="cs"/>
          <w:rtl/>
        </w:rPr>
        <w:t>נקפיד</w:t>
      </w:r>
      <w:r w:rsidRPr="002157D3">
        <w:t xml:space="preserve"> </w:t>
      </w:r>
      <w:r w:rsidRPr="002157D3">
        <w:rPr>
          <w:rFonts w:hint="cs"/>
          <w:rtl/>
        </w:rPr>
        <w:t>רק</w:t>
      </w:r>
    </w:p>
    <w:p w14:paraId="2D6B4BF2" w14:textId="77777777" w:rsidR="002157D3" w:rsidRPr="002157D3" w:rsidRDefault="002157D3" w:rsidP="002157D3">
      <w:pPr>
        <w:spacing w:after="0"/>
      </w:pPr>
      <w:r w:rsidRPr="002157D3">
        <w:rPr>
          <w:rFonts w:hint="cs"/>
          <w:u w:val="single"/>
          <w:rtl/>
        </w:rPr>
        <w:t>לא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לחזור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על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קשת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שכבר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הלכנו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בה</w:t>
      </w:r>
      <w:r w:rsidRPr="002157D3">
        <w:t xml:space="preserve">. </w:t>
      </w:r>
      <w:r w:rsidRPr="002157D3">
        <w:rPr>
          <w:rFonts w:hint="cs"/>
          <w:rtl/>
        </w:rPr>
        <w:t>אם</w:t>
      </w:r>
      <w:r w:rsidRPr="002157D3">
        <w:t xml:space="preserve"> </w:t>
      </w:r>
      <w:r w:rsidRPr="002157D3">
        <w:rPr>
          <w:rFonts w:hint="cs"/>
          <w:rtl/>
        </w:rPr>
        <w:t>יש</w:t>
      </w:r>
      <w:r w:rsidRPr="002157D3">
        <w:t xml:space="preserve"> </w:t>
      </w:r>
      <w:r w:rsidRPr="002157D3">
        <w:rPr>
          <w:rFonts w:hint="cs"/>
          <w:rtl/>
        </w:rPr>
        <w:t>כמה</w:t>
      </w:r>
      <w:r w:rsidRPr="002157D3">
        <w:t xml:space="preserve"> </w:t>
      </w:r>
      <w:r w:rsidRPr="002157D3">
        <w:rPr>
          <w:rFonts w:hint="cs"/>
          <w:rtl/>
        </w:rPr>
        <w:t>קשתות</w:t>
      </w:r>
      <w:r w:rsidRPr="002157D3">
        <w:t xml:space="preserve"> </w:t>
      </w:r>
      <w:r w:rsidRPr="002157D3">
        <w:rPr>
          <w:rFonts w:hint="cs"/>
          <w:rtl/>
        </w:rPr>
        <w:t>אפשריות</w:t>
      </w:r>
      <w:r w:rsidRPr="002157D3">
        <w:t xml:space="preserve">, </w:t>
      </w:r>
      <w:r w:rsidRPr="002157D3">
        <w:rPr>
          <w:rFonts w:hint="cs"/>
          <w:rtl/>
        </w:rPr>
        <w:t>נבחר</w:t>
      </w:r>
      <w:r w:rsidRPr="002157D3">
        <w:t xml:space="preserve"> </w:t>
      </w:r>
      <w:r w:rsidRPr="002157D3">
        <w:rPr>
          <w:rFonts w:hint="cs"/>
          <w:rtl/>
        </w:rPr>
        <w:t>אחת</w:t>
      </w:r>
      <w:r w:rsidRPr="002157D3">
        <w:t xml:space="preserve"> </w:t>
      </w:r>
      <w:r w:rsidRPr="002157D3">
        <w:rPr>
          <w:rFonts w:hint="cs"/>
          <w:rtl/>
        </w:rPr>
        <w:t>מהן</w:t>
      </w:r>
      <w:r w:rsidRPr="002157D3">
        <w:t xml:space="preserve"> </w:t>
      </w:r>
      <w:r w:rsidRPr="002157D3">
        <w:rPr>
          <w:rFonts w:hint="cs"/>
          <w:rtl/>
        </w:rPr>
        <w:t>כרצוננו</w:t>
      </w:r>
      <w:r w:rsidRPr="002157D3">
        <w:t>.</w:t>
      </w:r>
    </w:p>
    <w:p w14:paraId="2D6B4BF3" w14:textId="77777777" w:rsidR="002157D3" w:rsidRPr="002157D3" w:rsidRDefault="002157D3" w:rsidP="002157D3">
      <w:pPr>
        <w:spacing w:after="0"/>
      </w:pPr>
      <w:r w:rsidRPr="002157D3">
        <w:rPr>
          <w:rFonts w:hint="cs"/>
          <w:rtl/>
        </w:rPr>
        <w:t>כל</w:t>
      </w:r>
      <w:r w:rsidRPr="002157D3">
        <w:t xml:space="preserve"> </w:t>
      </w:r>
      <w:r w:rsidRPr="002157D3">
        <w:rPr>
          <w:rFonts w:hint="cs"/>
          <w:rtl/>
        </w:rPr>
        <w:t>עוד</w:t>
      </w:r>
      <w:r w:rsidRPr="002157D3">
        <w:t xml:space="preserve"> </w:t>
      </w:r>
      <w:r w:rsidRPr="002157D3">
        <w:rPr>
          <w:rFonts w:hint="cs"/>
          <w:rtl/>
        </w:rPr>
        <w:t>זה</w:t>
      </w:r>
      <w:r w:rsidRPr="002157D3">
        <w:t xml:space="preserve"> </w:t>
      </w:r>
      <w:r w:rsidRPr="002157D3">
        <w:rPr>
          <w:rFonts w:hint="cs"/>
          <w:rtl/>
        </w:rPr>
        <w:t>אפשרי</w:t>
      </w:r>
      <w:r w:rsidRPr="002157D3">
        <w:t xml:space="preserve">, </w:t>
      </w:r>
      <w:r w:rsidRPr="002157D3">
        <w:rPr>
          <w:rFonts w:hint="cs"/>
          <w:rtl/>
        </w:rPr>
        <w:t>נמשיך</w:t>
      </w:r>
      <w:r w:rsidRPr="002157D3">
        <w:t xml:space="preserve"> </w:t>
      </w:r>
      <w:r w:rsidRPr="002157D3">
        <w:rPr>
          <w:rFonts w:hint="cs"/>
          <w:rtl/>
        </w:rPr>
        <w:t>להתקדם</w:t>
      </w:r>
      <w:r w:rsidRPr="002157D3">
        <w:t xml:space="preserve"> </w:t>
      </w:r>
      <w:r w:rsidRPr="002157D3">
        <w:rPr>
          <w:rFonts w:hint="cs"/>
          <w:rtl/>
        </w:rPr>
        <w:t>בגרף</w:t>
      </w:r>
      <w:r w:rsidRPr="002157D3">
        <w:t>.</w:t>
      </w:r>
    </w:p>
    <w:p w14:paraId="2D6B4BF4" w14:textId="77777777" w:rsidR="002157D3" w:rsidRPr="002157D3" w:rsidRDefault="002157D3" w:rsidP="002157D3">
      <w:pPr>
        <w:spacing w:after="0"/>
      </w:pPr>
      <w:r w:rsidRPr="002157D3">
        <w:rPr>
          <w:rFonts w:hint="cs"/>
          <w:b/>
          <w:bCs/>
          <w:rtl/>
        </w:rPr>
        <w:t>סיום</w:t>
      </w:r>
      <w:r w:rsidRPr="002157D3">
        <w:rPr>
          <w:b/>
          <w:bCs/>
        </w:rPr>
        <w:t xml:space="preserve">: </w:t>
      </w:r>
      <w:r w:rsidRPr="002157D3">
        <w:rPr>
          <w:rFonts w:hint="cs"/>
          <w:rtl/>
        </w:rPr>
        <w:t>כאשר</w:t>
      </w:r>
      <w:r w:rsidRPr="002157D3">
        <w:t xml:space="preserve"> </w:t>
      </w:r>
      <w:r w:rsidRPr="002157D3">
        <w:rPr>
          <w:rFonts w:hint="cs"/>
          <w:rtl/>
        </w:rPr>
        <w:t>נגיע</w:t>
      </w:r>
      <w:r w:rsidRPr="002157D3">
        <w:t xml:space="preserve"> </w:t>
      </w:r>
      <w:r w:rsidRPr="002157D3">
        <w:rPr>
          <w:rFonts w:hint="cs"/>
          <w:rtl/>
        </w:rPr>
        <w:t>לצומת</w:t>
      </w:r>
      <w:r w:rsidRPr="002157D3">
        <w:t xml:space="preserve"> </w:t>
      </w:r>
      <w:r w:rsidRPr="002157D3">
        <w:rPr>
          <w:rFonts w:hint="cs"/>
          <w:rtl/>
        </w:rPr>
        <w:t>שכבר</w:t>
      </w:r>
      <w:r w:rsidRPr="002157D3">
        <w:t xml:space="preserve"> </w:t>
      </w:r>
      <w:r w:rsidRPr="002157D3">
        <w:rPr>
          <w:rFonts w:hint="cs"/>
          <w:rtl/>
        </w:rPr>
        <w:t>לא</w:t>
      </w:r>
      <w:r w:rsidRPr="002157D3">
        <w:t xml:space="preserve"> </w:t>
      </w:r>
      <w:r w:rsidRPr="002157D3">
        <w:rPr>
          <w:rFonts w:hint="cs"/>
          <w:rtl/>
        </w:rPr>
        <w:t>ניתן</w:t>
      </w:r>
      <w:r w:rsidRPr="002157D3">
        <w:t xml:space="preserve"> </w:t>
      </w:r>
      <w:r w:rsidRPr="002157D3">
        <w:rPr>
          <w:rFonts w:hint="cs"/>
          <w:rtl/>
        </w:rPr>
        <w:t>להתקדם</w:t>
      </w:r>
      <w:r w:rsidRPr="002157D3">
        <w:t xml:space="preserve"> </w:t>
      </w:r>
      <w:r w:rsidRPr="002157D3">
        <w:rPr>
          <w:rFonts w:hint="cs"/>
          <w:rtl/>
        </w:rPr>
        <w:t>ממנו</w:t>
      </w:r>
      <w:r w:rsidRPr="002157D3">
        <w:t xml:space="preserve"> - </w:t>
      </w:r>
      <w:r w:rsidRPr="002157D3">
        <w:rPr>
          <w:rFonts w:hint="cs"/>
          <w:rtl/>
        </w:rPr>
        <w:t>סיימנו</w:t>
      </w:r>
      <w:r w:rsidRPr="002157D3">
        <w:t>.</w:t>
      </w:r>
    </w:p>
    <w:p w14:paraId="2D6B4BF5" w14:textId="77777777" w:rsidR="002157D3" w:rsidRPr="002157D3" w:rsidRDefault="002157D3" w:rsidP="002157D3">
      <w:pPr>
        <w:spacing w:after="0"/>
      </w:pPr>
      <w:r w:rsidRPr="002157D3">
        <w:rPr>
          <w:rFonts w:hint="cs"/>
          <w:rtl/>
        </w:rPr>
        <w:t>האלגוריתם</w:t>
      </w:r>
      <w:r w:rsidRPr="002157D3">
        <w:t xml:space="preserve"> </w:t>
      </w:r>
      <w:r w:rsidRPr="002157D3">
        <w:rPr>
          <w:rFonts w:hint="cs"/>
          <w:rtl/>
        </w:rPr>
        <w:t>מחזיר</w:t>
      </w:r>
      <w:r w:rsidRPr="002157D3">
        <w:t xml:space="preserve"> </w:t>
      </w:r>
      <w:r w:rsidRPr="002157D3">
        <w:rPr>
          <w:rFonts w:hint="cs"/>
          <w:rtl/>
        </w:rPr>
        <w:t>את</w:t>
      </w:r>
      <w:r w:rsidRPr="002157D3">
        <w:t xml:space="preserve"> (</w:t>
      </w:r>
      <w:r w:rsidRPr="002157D3">
        <w:rPr>
          <w:rFonts w:hint="cs"/>
          <w:rtl/>
        </w:rPr>
        <w:t>כלומר</w:t>
      </w:r>
      <w:r w:rsidRPr="002157D3">
        <w:t xml:space="preserve"> </w:t>
      </w:r>
      <w:r w:rsidRPr="002157D3">
        <w:rPr>
          <w:rFonts w:hint="cs"/>
          <w:rtl/>
        </w:rPr>
        <w:t>התוצאה</w:t>
      </w:r>
      <w:r w:rsidRPr="002157D3">
        <w:t xml:space="preserve"> </w:t>
      </w:r>
      <w:r w:rsidRPr="002157D3">
        <w:rPr>
          <w:rFonts w:hint="cs"/>
          <w:rtl/>
        </w:rPr>
        <w:t>שלו</w:t>
      </w:r>
      <w:r w:rsidRPr="002157D3">
        <w:t xml:space="preserve"> </w:t>
      </w:r>
      <w:r w:rsidRPr="002157D3">
        <w:rPr>
          <w:rFonts w:hint="cs"/>
          <w:rtl/>
        </w:rPr>
        <w:t>היא</w:t>
      </w:r>
      <w:r w:rsidRPr="002157D3">
        <w:t xml:space="preserve">) </w:t>
      </w:r>
      <w:r w:rsidRPr="002157D3">
        <w:rPr>
          <w:rFonts w:hint="cs"/>
          <w:rtl/>
        </w:rPr>
        <w:t>המסלול</w:t>
      </w:r>
      <w:r w:rsidRPr="002157D3">
        <w:t xml:space="preserve"> </w:t>
      </w:r>
      <w:r w:rsidRPr="002157D3">
        <w:rPr>
          <w:rFonts w:hint="cs"/>
          <w:rtl/>
        </w:rPr>
        <w:t>שנוצר</w:t>
      </w:r>
      <w:r w:rsidRPr="002157D3">
        <w:t>.</w:t>
      </w:r>
      <w:r>
        <w:rPr>
          <w:rFonts w:hint="cs"/>
          <w:rtl/>
        </w:rPr>
        <w:br/>
      </w:r>
    </w:p>
    <w:p w14:paraId="2D6B4BF6" w14:textId="77777777" w:rsidR="002157D3" w:rsidRPr="002157D3" w:rsidRDefault="002157D3" w:rsidP="004A6BF5">
      <w:pPr>
        <w:spacing w:after="0"/>
        <w:ind w:firstLine="720"/>
        <w:rPr>
          <w:rtl/>
        </w:rPr>
      </w:pPr>
      <w:r w:rsidRPr="002157D3">
        <w:rPr>
          <w:rFonts w:hint="cs"/>
          <w:rtl/>
        </w:rPr>
        <w:t>א</w:t>
      </w:r>
      <w:r w:rsidRPr="002157D3">
        <w:t xml:space="preserve">. </w:t>
      </w:r>
      <w:r w:rsidRPr="002157D3">
        <w:rPr>
          <w:rFonts w:hint="cs"/>
          <w:rtl/>
        </w:rPr>
        <w:t>הוכיחו</w:t>
      </w:r>
      <w:r w:rsidRPr="002157D3">
        <w:t xml:space="preserve"> </w:t>
      </w:r>
      <w:r w:rsidRPr="002157D3">
        <w:rPr>
          <w:rFonts w:hint="cs"/>
          <w:rtl/>
        </w:rPr>
        <w:t>שבגרף</w:t>
      </w:r>
      <w:r w:rsidRPr="002157D3">
        <w:t xml:space="preserve"> </w:t>
      </w:r>
      <w:r w:rsidRPr="002157D3">
        <w:rPr>
          <w:rFonts w:hint="cs"/>
          <w:rtl/>
        </w:rPr>
        <w:t>שכל</w:t>
      </w:r>
      <w:r w:rsidRPr="002157D3">
        <w:t xml:space="preserve"> </w:t>
      </w:r>
      <w:r w:rsidRPr="002157D3">
        <w:rPr>
          <w:rFonts w:hint="cs"/>
          <w:rtl/>
        </w:rPr>
        <w:t>צמתיו</w:t>
      </w:r>
      <w:r w:rsidRPr="002157D3">
        <w:t xml:space="preserve"> </w:t>
      </w:r>
      <w:r w:rsidRPr="002157D3">
        <w:rPr>
          <w:rFonts w:hint="cs"/>
          <w:rtl/>
        </w:rPr>
        <w:t>בעלי</w:t>
      </w:r>
      <w:r w:rsidRPr="002157D3">
        <w:t xml:space="preserve"> </w:t>
      </w:r>
      <w:r w:rsidRPr="002157D3">
        <w:rPr>
          <w:rFonts w:hint="cs"/>
          <w:rtl/>
        </w:rPr>
        <w:t>דרגה</w:t>
      </w:r>
      <w:r w:rsidRPr="002157D3">
        <w:t xml:space="preserve"> </w:t>
      </w:r>
      <w:r w:rsidRPr="002157D3">
        <w:rPr>
          <w:rFonts w:hint="cs"/>
          <w:rtl/>
        </w:rPr>
        <w:t>זוגי</w:t>
      </w:r>
      <w:r>
        <w:rPr>
          <w:rFonts w:hint="cs"/>
          <w:rtl/>
        </w:rPr>
        <w:t xml:space="preserve">ת, </w:t>
      </w:r>
      <w:r w:rsidRPr="002157D3">
        <w:rPr>
          <w:rFonts w:hint="cs"/>
          <w:rtl/>
        </w:rPr>
        <w:t>אלגוריתם</w:t>
      </w:r>
      <w:r w:rsidRPr="002157D3">
        <w:t xml:space="preserve"> </w:t>
      </w:r>
      <w:r w:rsidRPr="002157D3">
        <w:rPr>
          <w:rFonts w:hint="cs"/>
          <w:rtl/>
        </w:rPr>
        <w:t>זה</w:t>
      </w:r>
      <w:r w:rsidRPr="002157D3">
        <w:t xml:space="preserve"> </w:t>
      </w:r>
      <w:r w:rsidRPr="002157D3">
        <w:rPr>
          <w:rFonts w:hint="cs"/>
          <w:rtl/>
        </w:rPr>
        <w:t>מחזיר</w:t>
      </w:r>
      <w:r w:rsidRPr="002157D3">
        <w:t xml:space="preserve"> </w:t>
      </w:r>
      <w:r w:rsidRPr="002157D3">
        <w:rPr>
          <w:rFonts w:hint="cs"/>
          <w:rtl/>
        </w:rPr>
        <w:t>תמיד</w:t>
      </w:r>
      <w:r w:rsidRPr="002157D3">
        <w:t xml:space="preserve"> </w:t>
      </w:r>
      <w:r w:rsidRPr="002157D3">
        <w:rPr>
          <w:rFonts w:hint="cs"/>
          <w:rtl/>
        </w:rPr>
        <w:t>מעגל</w:t>
      </w:r>
    </w:p>
    <w:p w14:paraId="2D6B4BF7" w14:textId="77777777" w:rsidR="002157D3" w:rsidRPr="002157D3" w:rsidRDefault="002157D3" w:rsidP="004A6BF5">
      <w:pPr>
        <w:spacing w:after="0"/>
        <w:ind w:firstLine="720"/>
      </w:pPr>
      <w:r>
        <w:rPr>
          <w:rFonts w:hint="cs"/>
          <w:rtl/>
        </w:rPr>
        <w:t>(</w:t>
      </w:r>
      <w:r w:rsidRPr="002157D3">
        <w:rPr>
          <w:rFonts w:hint="cs"/>
          <w:rtl/>
        </w:rPr>
        <w:t>אפשר</w:t>
      </w:r>
      <w:r w:rsidRPr="002157D3">
        <w:t xml:space="preserve"> </w:t>
      </w:r>
      <w:r w:rsidRPr="002157D3">
        <w:rPr>
          <w:rFonts w:hint="cs"/>
          <w:rtl/>
        </w:rPr>
        <w:t>להניח</w:t>
      </w:r>
      <w:r w:rsidRPr="002157D3">
        <w:t xml:space="preserve"> </w:t>
      </w:r>
      <w:r w:rsidRPr="002157D3">
        <w:rPr>
          <w:rFonts w:hint="cs"/>
          <w:rtl/>
        </w:rPr>
        <w:t>שהגרף</w:t>
      </w:r>
      <w:r w:rsidRPr="002157D3">
        <w:t xml:space="preserve"> </w:t>
      </w:r>
      <w:r w:rsidRPr="002157D3">
        <w:rPr>
          <w:rFonts w:hint="cs"/>
          <w:rtl/>
        </w:rPr>
        <w:t>פשוט</w:t>
      </w:r>
      <w:r w:rsidRPr="002157D3">
        <w:t xml:space="preserve">, </w:t>
      </w:r>
      <w:r w:rsidRPr="002157D3">
        <w:rPr>
          <w:rFonts w:hint="cs"/>
          <w:rtl/>
        </w:rPr>
        <w:t>אם</w:t>
      </w:r>
      <w:r w:rsidRPr="002157D3">
        <w:t xml:space="preserve"> </w:t>
      </w:r>
      <w:r w:rsidRPr="002157D3">
        <w:rPr>
          <w:rFonts w:hint="cs"/>
          <w:rtl/>
        </w:rPr>
        <w:t>כי</w:t>
      </w:r>
      <w:r w:rsidRPr="002157D3">
        <w:t xml:space="preserve"> </w:t>
      </w:r>
      <w:r w:rsidRPr="002157D3">
        <w:rPr>
          <w:rFonts w:hint="cs"/>
          <w:rtl/>
        </w:rPr>
        <w:t>זה</w:t>
      </w:r>
      <w:r w:rsidRPr="002157D3">
        <w:t xml:space="preserve"> </w:t>
      </w:r>
      <w:r w:rsidRPr="002157D3">
        <w:rPr>
          <w:rFonts w:hint="cs"/>
          <w:rtl/>
        </w:rPr>
        <w:t>לא</w:t>
      </w:r>
      <w:r w:rsidRPr="002157D3">
        <w:t xml:space="preserve"> </w:t>
      </w:r>
      <w:r w:rsidRPr="002157D3">
        <w:rPr>
          <w:rFonts w:hint="cs"/>
          <w:rtl/>
        </w:rPr>
        <w:t>חיוני</w:t>
      </w:r>
      <w:r>
        <w:t>(</w:t>
      </w:r>
      <w:r w:rsidRPr="002157D3">
        <w:t>.</w:t>
      </w:r>
      <w:r w:rsidR="004A6BF5">
        <w:rPr>
          <w:rFonts w:hint="cs"/>
          <w:rtl/>
        </w:rPr>
        <w:br/>
      </w:r>
    </w:p>
    <w:p w14:paraId="2D6B4BF8" w14:textId="77777777" w:rsidR="002157D3" w:rsidRPr="002157D3" w:rsidRDefault="002157D3" w:rsidP="004A6BF5">
      <w:pPr>
        <w:spacing w:after="0"/>
        <w:ind w:firstLine="720"/>
      </w:pPr>
      <w:r w:rsidRPr="002157D3">
        <w:rPr>
          <w:rFonts w:hint="cs"/>
          <w:rtl/>
        </w:rPr>
        <w:t>ב</w:t>
      </w:r>
      <w:r w:rsidRPr="002157D3">
        <w:t xml:space="preserve">. </w:t>
      </w:r>
      <w:r>
        <w:rPr>
          <w:rFonts w:hint="cs"/>
          <w:rtl/>
        </w:rPr>
        <w:t>כידוע,</w:t>
      </w:r>
      <w:r w:rsidRPr="002157D3">
        <w:rPr>
          <w:rFonts w:hint="cs"/>
          <w:rtl/>
        </w:rPr>
        <w:t xml:space="preserve"> </w:t>
      </w:r>
      <w:r>
        <w:rPr>
          <w:rFonts w:hint="cs"/>
          <w:rtl/>
        </w:rPr>
        <w:t>ג</w:t>
      </w:r>
      <w:r w:rsidRPr="002157D3">
        <w:rPr>
          <w:rFonts w:hint="cs"/>
          <w:rtl/>
        </w:rPr>
        <w:t>רף</w:t>
      </w:r>
      <w:r w:rsidRPr="002157D3">
        <w:t xml:space="preserve"> </w:t>
      </w:r>
      <w:r w:rsidRPr="002157D3">
        <w:rPr>
          <w:rFonts w:hint="cs"/>
          <w:rtl/>
        </w:rPr>
        <w:t>קשיר</w:t>
      </w:r>
      <w:r w:rsidRPr="002157D3">
        <w:t xml:space="preserve"> </w:t>
      </w:r>
      <w:r w:rsidRPr="002157D3">
        <w:rPr>
          <w:rFonts w:hint="cs"/>
          <w:rtl/>
        </w:rPr>
        <w:t>שכל</w:t>
      </w:r>
      <w:r w:rsidRPr="002157D3">
        <w:t xml:space="preserve"> </w:t>
      </w:r>
      <w:r w:rsidRPr="002157D3">
        <w:rPr>
          <w:rFonts w:hint="cs"/>
          <w:rtl/>
        </w:rPr>
        <w:t>צמתיו</w:t>
      </w:r>
      <w:r w:rsidRPr="002157D3">
        <w:t xml:space="preserve"> </w:t>
      </w:r>
      <w:r w:rsidRPr="002157D3">
        <w:rPr>
          <w:rFonts w:hint="cs"/>
          <w:rtl/>
        </w:rPr>
        <w:t>בעלי</w:t>
      </w:r>
      <w:r w:rsidRPr="002157D3">
        <w:t xml:space="preserve"> </w:t>
      </w:r>
      <w:r w:rsidRPr="002157D3">
        <w:rPr>
          <w:rFonts w:hint="cs"/>
          <w:rtl/>
        </w:rPr>
        <w:t>דרגה</w:t>
      </w:r>
      <w:r w:rsidRPr="002157D3">
        <w:t xml:space="preserve"> </w:t>
      </w:r>
      <w:r w:rsidRPr="002157D3">
        <w:rPr>
          <w:rFonts w:hint="cs"/>
          <w:rtl/>
        </w:rPr>
        <w:t>זוגית</w:t>
      </w:r>
      <w:r w:rsidRPr="002157D3">
        <w:t xml:space="preserve"> </w:t>
      </w:r>
      <w:r w:rsidRPr="002157D3">
        <w:rPr>
          <w:rFonts w:hint="cs"/>
          <w:rtl/>
        </w:rPr>
        <w:t>הוא</w:t>
      </w:r>
      <w:r w:rsidRPr="002157D3">
        <w:t xml:space="preserve"> </w:t>
      </w:r>
      <w:r w:rsidRPr="002157D3">
        <w:rPr>
          <w:rFonts w:hint="cs"/>
          <w:rtl/>
        </w:rPr>
        <w:t>אוילרי</w:t>
      </w:r>
      <w:r>
        <w:rPr>
          <w:rFonts w:hint="cs"/>
          <w:rtl/>
        </w:rPr>
        <w:t>. ה</w:t>
      </w:r>
      <w:r w:rsidRPr="002157D3">
        <w:rPr>
          <w:rFonts w:hint="cs"/>
          <w:rtl/>
        </w:rPr>
        <w:t>ראו</w:t>
      </w:r>
      <w:r w:rsidRPr="002157D3">
        <w:t xml:space="preserve"> </w:t>
      </w:r>
      <w:r w:rsidRPr="002157D3">
        <w:rPr>
          <w:rFonts w:hint="cs"/>
          <w:rtl/>
        </w:rPr>
        <w:t>שהאלגוריתם</w:t>
      </w:r>
    </w:p>
    <w:p w14:paraId="2D6B4BF9" w14:textId="77777777" w:rsidR="002157D3" w:rsidRPr="002157D3" w:rsidRDefault="002157D3" w:rsidP="004A6BF5">
      <w:pPr>
        <w:spacing w:after="0"/>
        <w:ind w:firstLine="720"/>
      </w:pPr>
      <w:r w:rsidRPr="002157D3">
        <w:rPr>
          <w:rFonts w:hint="cs"/>
          <w:rtl/>
        </w:rPr>
        <w:t>שהבאנו</w:t>
      </w:r>
      <w:r w:rsidRPr="002157D3">
        <w:t xml:space="preserve"> </w:t>
      </w:r>
      <w:r w:rsidRPr="002157D3">
        <w:rPr>
          <w:rFonts w:hint="cs"/>
          <w:b/>
          <w:bCs/>
          <w:rtl/>
        </w:rPr>
        <w:t>אינו</w:t>
      </w:r>
      <w:r w:rsidRPr="002157D3">
        <w:rPr>
          <w:b/>
          <w:bCs/>
        </w:rPr>
        <w:t xml:space="preserve"> </w:t>
      </w:r>
      <w:r w:rsidRPr="002157D3">
        <w:rPr>
          <w:rFonts w:hint="cs"/>
          <w:rtl/>
        </w:rPr>
        <w:t>פותר</w:t>
      </w:r>
      <w:r w:rsidRPr="002157D3">
        <w:t xml:space="preserve"> </w:t>
      </w:r>
      <w:r w:rsidRPr="002157D3">
        <w:rPr>
          <w:rFonts w:hint="cs"/>
          <w:rtl/>
        </w:rPr>
        <w:t>את</w:t>
      </w:r>
      <w:r w:rsidRPr="002157D3">
        <w:t xml:space="preserve"> </w:t>
      </w:r>
      <w:r w:rsidRPr="002157D3">
        <w:rPr>
          <w:rFonts w:hint="cs"/>
          <w:rtl/>
        </w:rPr>
        <w:t>הבעיה</w:t>
      </w:r>
      <w:r w:rsidRPr="002157D3">
        <w:t xml:space="preserve"> </w:t>
      </w:r>
      <w:r w:rsidRPr="002157D3">
        <w:rPr>
          <w:rFonts w:hint="cs"/>
          <w:rtl/>
        </w:rPr>
        <w:t>של</w:t>
      </w:r>
      <w:r w:rsidRPr="002157D3">
        <w:t xml:space="preserve"> </w:t>
      </w:r>
      <w:r w:rsidRPr="002157D3">
        <w:rPr>
          <w:rFonts w:hint="cs"/>
          <w:rtl/>
        </w:rPr>
        <w:t>מציאת</w:t>
      </w:r>
      <w:r w:rsidRPr="002157D3">
        <w:t xml:space="preserve"> </w:t>
      </w:r>
      <w:r w:rsidRPr="002157D3">
        <w:rPr>
          <w:rFonts w:hint="cs"/>
          <w:rtl/>
        </w:rPr>
        <w:t>מעגל</w:t>
      </w:r>
      <w:r w:rsidRPr="002157D3">
        <w:t xml:space="preserve"> </w:t>
      </w:r>
      <w:r w:rsidRPr="002157D3">
        <w:rPr>
          <w:rFonts w:hint="cs"/>
          <w:rtl/>
        </w:rPr>
        <w:t>אוילר</w:t>
      </w:r>
      <w:r>
        <w:rPr>
          <w:rFonts w:hint="cs"/>
          <w:rtl/>
        </w:rPr>
        <w:t xml:space="preserve">, </w:t>
      </w:r>
      <w:r w:rsidRPr="002157D3">
        <w:rPr>
          <w:rFonts w:hint="cs"/>
          <w:rtl/>
        </w:rPr>
        <w:t>כי</w:t>
      </w:r>
      <w:r w:rsidRPr="002157D3">
        <w:t xml:space="preserve"> </w:t>
      </w:r>
      <w:r w:rsidRPr="002157D3">
        <w:rPr>
          <w:rFonts w:hint="cs"/>
          <w:rtl/>
        </w:rPr>
        <w:t>הוא</w:t>
      </w:r>
      <w:r w:rsidRPr="002157D3">
        <w:t xml:space="preserve"> </w:t>
      </w:r>
      <w:r w:rsidRPr="002157D3">
        <w:rPr>
          <w:rFonts w:hint="cs"/>
          <w:rtl/>
        </w:rPr>
        <w:t>עשוי</w:t>
      </w:r>
      <w:r w:rsidRPr="002157D3">
        <w:t xml:space="preserve"> </w:t>
      </w:r>
      <w:r w:rsidRPr="002157D3">
        <w:rPr>
          <w:rFonts w:hint="cs"/>
          <w:rtl/>
        </w:rPr>
        <w:t>להחזיר</w:t>
      </w:r>
      <w:r w:rsidRPr="002157D3">
        <w:t xml:space="preserve"> </w:t>
      </w:r>
      <w:r w:rsidRPr="002157D3">
        <w:rPr>
          <w:rFonts w:hint="cs"/>
          <w:rtl/>
        </w:rPr>
        <w:t>מעגל</w:t>
      </w:r>
    </w:p>
    <w:p w14:paraId="2D6B4BFA" w14:textId="77777777" w:rsidR="002157D3" w:rsidRPr="002157D3" w:rsidRDefault="002157D3" w:rsidP="004A6BF5">
      <w:pPr>
        <w:spacing w:after="0"/>
        <w:ind w:firstLine="720"/>
      </w:pPr>
      <w:r w:rsidRPr="002157D3">
        <w:rPr>
          <w:rFonts w:hint="cs"/>
          <w:rtl/>
        </w:rPr>
        <w:t>שאינו</w:t>
      </w:r>
      <w:r w:rsidRPr="002157D3">
        <w:t xml:space="preserve"> </w:t>
      </w:r>
      <w:r w:rsidRPr="002157D3">
        <w:rPr>
          <w:rFonts w:hint="cs"/>
          <w:rtl/>
        </w:rPr>
        <w:t>מעגל</w:t>
      </w:r>
      <w:r w:rsidRPr="002157D3">
        <w:t xml:space="preserve"> </w:t>
      </w:r>
      <w:r w:rsidRPr="002157D3">
        <w:rPr>
          <w:rFonts w:hint="cs"/>
          <w:rtl/>
        </w:rPr>
        <w:t>אוילר</w:t>
      </w:r>
      <w:r>
        <w:rPr>
          <w:rFonts w:hint="cs"/>
          <w:rtl/>
        </w:rPr>
        <w:t xml:space="preserve">: </w:t>
      </w:r>
      <w:r>
        <w:rPr>
          <w:rFonts w:hint="cs"/>
          <w:b/>
          <w:bCs/>
          <w:rtl/>
        </w:rPr>
        <w:t>ת</w:t>
      </w:r>
      <w:r w:rsidRPr="002157D3">
        <w:rPr>
          <w:rFonts w:hint="cs"/>
          <w:b/>
          <w:bCs/>
          <w:rtl/>
        </w:rPr>
        <w:t>נו</w:t>
      </w:r>
      <w:r w:rsidRPr="002157D3">
        <w:rPr>
          <w:b/>
          <w:bCs/>
        </w:rPr>
        <w:t xml:space="preserve"> </w:t>
      </w:r>
      <w:r w:rsidRPr="002157D3">
        <w:rPr>
          <w:rFonts w:hint="cs"/>
          <w:b/>
          <w:bCs/>
          <w:rtl/>
        </w:rPr>
        <w:t>דוגמא</w:t>
      </w:r>
      <w:r w:rsidRPr="002157D3">
        <w:rPr>
          <w:b/>
          <w:bCs/>
        </w:rPr>
        <w:t xml:space="preserve"> </w:t>
      </w:r>
      <w:r w:rsidRPr="002157D3">
        <w:rPr>
          <w:rFonts w:hint="cs"/>
          <w:rtl/>
        </w:rPr>
        <w:t>לגרף</w:t>
      </w:r>
      <w:r w:rsidRPr="002157D3">
        <w:t xml:space="preserve"> </w:t>
      </w:r>
      <w:r w:rsidRPr="002157D3">
        <w:rPr>
          <w:rFonts w:hint="cs"/>
          <w:rtl/>
        </w:rPr>
        <w:t>פשוט</w:t>
      </w:r>
      <w:r w:rsidRPr="002157D3">
        <w:t xml:space="preserve"> </w:t>
      </w:r>
      <w:r>
        <w:rPr>
          <w:rFonts w:hint="cs"/>
          <w:rtl/>
        </w:rPr>
        <w:t xml:space="preserve">וקשיר, </w:t>
      </w:r>
      <w:r w:rsidRPr="002157D3">
        <w:rPr>
          <w:rFonts w:hint="cs"/>
          <w:rtl/>
        </w:rPr>
        <w:t>שכל</w:t>
      </w:r>
      <w:r w:rsidRPr="002157D3">
        <w:t xml:space="preserve"> </w:t>
      </w:r>
      <w:r w:rsidRPr="002157D3">
        <w:rPr>
          <w:rFonts w:hint="cs"/>
          <w:rtl/>
        </w:rPr>
        <w:t>צמתיו</w:t>
      </w:r>
      <w:r w:rsidRPr="002157D3">
        <w:t xml:space="preserve"> </w:t>
      </w:r>
      <w:r w:rsidRPr="002157D3">
        <w:rPr>
          <w:rFonts w:hint="cs"/>
          <w:rtl/>
        </w:rPr>
        <w:t>בעלי</w:t>
      </w:r>
      <w:r w:rsidRPr="002157D3">
        <w:t xml:space="preserve"> </w:t>
      </w:r>
      <w:r w:rsidRPr="002157D3">
        <w:rPr>
          <w:rFonts w:hint="cs"/>
          <w:rtl/>
        </w:rPr>
        <w:t>דרגה</w:t>
      </w:r>
      <w:r w:rsidRPr="002157D3">
        <w:t xml:space="preserve"> </w:t>
      </w:r>
      <w:r w:rsidRPr="002157D3">
        <w:rPr>
          <w:rFonts w:hint="cs"/>
          <w:rtl/>
        </w:rPr>
        <w:t>זוגית</w:t>
      </w:r>
      <w:r w:rsidRPr="002157D3">
        <w:t>,</w:t>
      </w:r>
    </w:p>
    <w:p w14:paraId="2D6B4BFB" w14:textId="77777777" w:rsidR="002157D3" w:rsidRPr="002157D3" w:rsidRDefault="002157D3" w:rsidP="004A6BF5">
      <w:pPr>
        <w:spacing w:after="0"/>
        <w:ind w:firstLine="720"/>
      </w:pPr>
      <w:r w:rsidRPr="002157D3">
        <w:rPr>
          <w:rFonts w:hint="cs"/>
          <w:rtl/>
        </w:rPr>
        <w:t>ומסלול</w:t>
      </w:r>
      <w:r w:rsidRPr="002157D3">
        <w:t xml:space="preserve"> </w:t>
      </w:r>
      <w:r w:rsidRPr="002157D3">
        <w:rPr>
          <w:rFonts w:hint="cs"/>
          <w:b/>
          <w:bCs/>
          <w:rtl/>
        </w:rPr>
        <w:t>שאינו</w:t>
      </w:r>
      <w:r w:rsidRPr="002157D3">
        <w:rPr>
          <w:b/>
          <w:bCs/>
        </w:rPr>
        <w:t xml:space="preserve"> </w:t>
      </w:r>
      <w:r w:rsidRPr="002157D3">
        <w:rPr>
          <w:rFonts w:hint="cs"/>
          <w:rtl/>
        </w:rPr>
        <w:t>מעגל</w:t>
      </w:r>
      <w:r w:rsidRPr="002157D3">
        <w:t xml:space="preserve"> </w:t>
      </w:r>
      <w:r w:rsidRPr="002157D3">
        <w:rPr>
          <w:rFonts w:hint="cs"/>
          <w:rtl/>
        </w:rPr>
        <w:t>אוילר</w:t>
      </w:r>
      <w:r>
        <w:rPr>
          <w:rFonts w:hint="cs"/>
          <w:rtl/>
        </w:rPr>
        <w:t>, ש</w:t>
      </w:r>
      <w:r w:rsidRPr="002157D3">
        <w:rPr>
          <w:rFonts w:hint="cs"/>
          <w:rtl/>
        </w:rPr>
        <w:t>עשוי</w:t>
      </w:r>
      <w:r w:rsidRPr="002157D3">
        <w:t xml:space="preserve"> </w:t>
      </w:r>
      <w:r w:rsidRPr="002157D3">
        <w:rPr>
          <w:rFonts w:hint="cs"/>
          <w:rtl/>
        </w:rPr>
        <w:t>להתקבל</w:t>
      </w:r>
      <w:r w:rsidRPr="002157D3">
        <w:t xml:space="preserve"> </w:t>
      </w:r>
      <w:r w:rsidRPr="002157D3">
        <w:rPr>
          <w:rFonts w:hint="cs"/>
          <w:rtl/>
        </w:rPr>
        <w:t>על</w:t>
      </w:r>
      <w:r w:rsidRPr="002157D3">
        <w:t xml:space="preserve"> </w:t>
      </w:r>
      <w:r w:rsidRPr="002157D3">
        <w:rPr>
          <w:rFonts w:hint="cs"/>
          <w:rtl/>
        </w:rPr>
        <w:t>ידי</w:t>
      </w:r>
      <w:r w:rsidRPr="002157D3">
        <w:t xml:space="preserve"> </w:t>
      </w:r>
      <w:r w:rsidRPr="002157D3">
        <w:rPr>
          <w:rFonts w:hint="cs"/>
          <w:rtl/>
        </w:rPr>
        <w:t>האלגורית</w:t>
      </w:r>
      <w:r>
        <w:rPr>
          <w:rFonts w:hint="cs"/>
          <w:rtl/>
        </w:rPr>
        <w:t xml:space="preserve">ם. </w:t>
      </w:r>
      <w:r w:rsidRPr="002157D3">
        <w:rPr>
          <w:rFonts w:hint="cs"/>
          <w:rtl/>
        </w:rPr>
        <w:t>ציינו</w:t>
      </w:r>
      <w:r w:rsidRPr="002157D3">
        <w:t xml:space="preserve"> </w:t>
      </w:r>
      <w:r w:rsidRPr="002157D3">
        <w:rPr>
          <w:rFonts w:hint="cs"/>
          <w:rtl/>
        </w:rPr>
        <w:t>בבירור</w:t>
      </w:r>
      <w:r w:rsidRPr="002157D3">
        <w:t xml:space="preserve"> </w:t>
      </w:r>
      <w:r w:rsidRPr="002157D3">
        <w:rPr>
          <w:rFonts w:hint="cs"/>
          <w:rtl/>
        </w:rPr>
        <w:t>היכן</w:t>
      </w:r>
    </w:p>
    <w:p w14:paraId="2D6B4BFC" w14:textId="77777777" w:rsidR="002157D3" w:rsidRDefault="002157D3" w:rsidP="004A6BF5">
      <w:pPr>
        <w:spacing w:after="0"/>
        <w:ind w:firstLine="720"/>
        <w:rPr>
          <w:rtl/>
        </w:rPr>
      </w:pPr>
      <w:r w:rsidRPr="002157D3">
        <w:rPr>
          <w:rFonts w:hint="cs"/>
          <w:rtl/>
        </w:rPr>
        <w:t>תחילת</w:t>
      </w:r>
      <w:r w:rsidRPr="002157D3">
        <w:t xml:space="preserve"> </w:t>
      </w:r>
      <w:r w:rsidRPr="002157D3">
        <w:rPr>
          <w:rFonts w:hint="cs"/>
          <w:rtl/>
        </w:rPr>
        <w:t>המסלול</w:t>
      </w:r>
      <w:r w:rsidRPr="002157D3">
        <w:t xml:space="preserve"> </w:t>
      </w:r>
      <w:r w:rsidRPr="002157D3">
        <w:rPr>
          <w:rFonts w:hint="cs"/>
          <w:rtl/>
        </w:rPr>
        <w:t>שלכם</w:t>
      </w:r>
      <w:r w:rsidRPr="002157D3">
        <w:t>.</w:t>
      </w:r>
      <w:r w:rsidR="004A6BF5">
        <w:rPr>
          <w:rtl/>
        </w:rPr>
        <w:br/>
      </w:r>
    </w:p>
    <w:p w14:paraId="2D6B4BFD" w14:textId="77777777" w:rsidR="004A6BF5" w:rsidRDefault="004A6BF5" w:rsidP="004A6BF5">
      <w:pPr>
        <w:spacing w:after="0"/>
        <w:ind w:firstLine="720"/>
        <w:rPr>
          <w:rtl/>
        </w:rPr>
      </w:pPr>
    </w:p>
    <w:p w14:paraId="2D6B4BFE" w14:textId="77777777" w:rsidR="004A6BF5" w:rsidRDefault="004A6BF5" w:rsidP="004A6BF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BFF" w14:textId="77777777" w:rsidR="004A6BF5" w:rsidRPr="00212CA7" w:rsidRDefault="004A6BF5" w:rsidP="004A6BF5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ג' מועד 91 (קיים פתרון בכתב)</w:t>
      </w:r>
    </w:p>
    <w:p w14:paraId="2D6B4C00" w14:textId="77777777" w:rsidR="004A6BF5" w:rsidRDefault="004A6BF5" w:rsidP="004A6BF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C01" w14:textId="77777777" w:rsidR="004A6BF5" w:rsidRDefault="004A6BF5" w:rsidP="004A6BF5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 xml:space="preserve">סמסטר 2013 ב' ממ"ן 16 </w:t>
      </w:r>
    </w:p>
    <w:p w14:paraId="2D6B4C02" w14:textId="77777777" w:rsidR="009F4CEC" w:rsidRDefault="0071562F" w:rsidP="009F4CEC">
      <w:pPr>
        <w:rPr>
          <w:rtl/>
        </w:rPr>
      </w:pPr>
      <w:r>
        <w:rPr>
          <w:b/>
          <w:bCs/>
          <w:rtl/>
        </w:rPr>
        <w:br/>
      </w:r>
      <w:r w:rsidR="009F4CEC">
        <w:rPr>
          <w:rFonts w:hint="cs"/>
          <w:b/>
          <w:bCs/>
          <w:rtl/>
        </w:rPr>
        <w:t>שאלה</w:t>
      </w:r>
    </w:p>
    <w:p w14:paraId="2D6B4C03" w14:textId="77777777" w:rsidR="009F4CEC" w:rsidRDefault="009F4CEC" w:rsidP="009F4CEC">
      <w:pPr>
        <w:rPr>
          <w:rtl/>
        </w:rPr>
      </w:pPr>
      <w:r>
        <w:rPr>
          <w:rFonts w:hint="cs"/>
          <w:rtl/>
        </w:rPr>
        <w:t xml:space="preserve">יהי </w:t>
      </w:r>
      <w:r>
        <w:t>G</w:t>
      </w:r>
      <w:r>
        <w:rPr>
          <w:rFonts w:hint="cs"/>
          <w:rtl/>
        </w:rPr>
        <w:t xml:space="preserve"> גרף פשוט, שיכול להיות קשיר או לא קשיר.</w:t>
      </w:r>
      <w:r>
        <w:rPr>
          <w:rtl/>
        </w:rPr>
        <w:br/>
      </w:r>
      <w:proofErr w:type="spellStart"/>
      <w:proofErr w:type="gramStart"/>
      <w:r>
        <w:t>a,b</w:t>
      </w:r>
      <w:proofErr w:type="spellEnd"/>
      <w:proofErr w:type="gramEnd"/>
      <w:r>
        <w:rPr>
          <w:rFonts w:hint="cs"/>
          <w:rtl/>
        </w:rPr>
        <w:t xml:space="preserve"> הם צמתים שונים ב-</w:t>
      </w:r>
      <w:r>
        <w:t>G</w:t>
      </w:r>
      <w:r>
        <w:rPr>
          <w:rFonts w:hint="cs"/>
          <w:rtl/>
        </w:rPr>
        <w:t xml:space="preserve">, שהמסלול </w:t>
      </w:r>
      <w:r>
        <w:rPr>
          <w:rFonts w:hint="cs"/>
          <w:b/>
          <w:bCs/>
          <w:rtl/>
        </w:rPr>
        <w:t>הקצר ביותר</w:t>
      </w:r>
      <w:r>
        <w:rPr>
          <w:rFonts w:hint="cs"/>
          <w:rtl/>
        </w:rPr>
        <w:t xml:space="preserve"> ביניהם הוא באורך 3 או יותר.</w:t>
      </w:r>
      <w:r>
        <w:rPr>
          <w:rtl/>
        </w:rPr>
        <w:br/>
      </w:r>
      <w:r>
        <w:rPr>
          <w:rFonts w:hint="cs"/>
          <w:rtl/>
        </w:rPr>
        <w:t xml:space="preserve">(תזכורת: אורך מסלול הוא מספר הקשתות במסלול). ייתכן שאין כלל מסלול בין </w:t>
      </w:r>
      <w:proofErr w:type="spellStart"/>
      <w:r>
        <w:t>a,b</w:t>
      </w:r>
      <w:proofErr w:type="spellEnd"/>
      <w:r>
        <w:rPr>
          <w:rFonts w:hint="cs"/>
          <w:rtl/>
        </w:rPr>
        <w:t>.</w:t>
      </w:r>
    </w:p>
    <w:p w14:paraId="2D6B4C04" w14:textId="77777777" w:rsidR="009F4CEC" w:rsidRDefault="009F4CEC" w:rsidP="009F4CEC">
      <w:pPr>
        <w:ind w:firstLine="720"/>
        <w:rPr>
          <w:rtl/>
        </w:rPr>
      </w:pPr>
      <w:r>
        <w:rPr>
          <w:rFonts w:hint="cs"/>
          <w:rtl/>
        </w:rPr>
        <w:t xml:space="preserve">א. הוכח שבגרף המשלים של </w:t>
      </w:r>
      <w:r>
        <w:t>G</w:t>
      </w:r>
      <w:r>
        <w:rPr>
          <w:rFonts w:hint="cs"/>
          <w:rtl/>
        </w:rPr>
        <w:t xml:space="preserve">, הצמתים </w:t>
      </w:r>
      <w:proofErr w:type="spellStart"/>
      <w:r>
        <w:t>a,b</w:t>
      </w:r>
      <w:proofErr w:type="spellEnd"/>
      <w:r>
        <w:rPr>
          <w:rFonts w:hint="cs"/>
          <w:rtl/>
        </w:rPr>
        <w:t xml:space="preserve"> נמצאים באותו רכיב קשירות</w:t>
      </w:r>
    </w:p>
    <w:p w14:paraId="2D6B4C05" w14:textId="77777777" w:rsidR="009F4CEC" w:rsidRPr="002F47B5" w:rsidRDefault="009F4CEC" w:rsidP="009F4CEC">
      <w:pPr>
        <w:ind w:firstLine="720"/>
        <w:rPr>
          <w:rtl/>
        </w:rPr>
      </w:pPr>
      <w:r>
        <w:rPr>
          <w:rFonts w:hint="cs"/>
          <w:rtl/>
        </w:rPr>
        <w:t xml:space="preserve">ב. הוכח שהגרף המשלים של </w:t>
      </w:r>
      <w:r>
        <w:t>G</w:t>
      </w:r>
      <w:r>
        <w:rPr>
          <w:rFonts w:hint="cs"/>
          <w:rtl/>
        </w:rPr>
        <w:t xml:space="preserve"> קשיר.</w:t>
      </w:r>
    </w:p>
    <w:p w14:paraId="2D6B4C06" w14:textId="77777777"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C07" w14:textId="77777777" w:rsidR="009F4CEC" w:rsidRPr="00212CA7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 xml:space="preserve">2013 א' מועד 90 </w:t>
      </w:r>
    </w:p>
    <w:p w14:paraId="2D6B4C08" w14:textId="77777777"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C09" w14:textId="77777777"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14:paraId="2D6B4C0A" w14:textId="77777777" w:rsidR="009F4CEC" w:rsidRDefault="009F4CEC" w:rsidP="009F4CEC">
      <w:pPr>
        <w:pStyle w:val="ListParagraph"/>
        <w:rPr>
          <w:b/>
          <w:bCs/>
        </w:rPr>
      </w:pPr>
    </w:p>
    <w:p w14:paraId="2D6B4C0B" w14:textId="77777777" w:rsidR="004A6BF5" w:rsidRPr="004A6BF5" w:rsidRDefault="00A74205" w:rsidP="004A6BF5">
      <w:pPr>
        <w:spacing w:after="0"/>
        <w:ind w:firstLine="720"/>
        <w:rPr>
          <w:rtl/>
        </w:rPr>
      </w:pPr>
      <w:r>
        <w:rPr>
          <w:rFonts w:hint="cs"/>
          <w:rtl/>
        </w:rPr>
        <w:lastRenderedPageBreak/>
        <w:t xml:space="preserve"> </w:t>
      </w:r>
      <w:r w:rsidR="0071562F">
        <w:object w:dxaOrig="14047" w:dyaOrig="12960" w14:anchorId="2D6B4D17">
          <v:shape id="_x0000_i1219" type="#_x0000_t75" style="width:384.9pt;height:365.55pt" o:ole="">
            <v:imagedata r:id="rId374" o:title=""/>
          </v:shape>
          <o:OLEObject Type="Embed" ProgID="Unknown" ShapeID="_x0000_i1219" DrawAspect="Content" ObjectID="_1610194818" r:id="rId375"/>
        </w:object>
      </w:r>
    </w:p>
    <w:p w14:paraId="2D6B4C0C" w14:textId="77777777" w:rsidR="00123A51" w:rsidRDefault="00123A51">
      <w:pPr>
        <w:spacing w:after="0"/>
        <w:ind w:firstLine="720"/>
        <w:rPr>
          <w:rtl/>
        </w:rPr>
      </w:pPr>
    </w:p>
    <w:p w14:paraId="2D6B4C0D" w14:textId="77777777" w:rsidR="00123A51" w:rsidRDefault="00123A51" w:rsidP="00123A5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C0E" w14:textId="77777777" w:rsidR="00123A51" w:rsidRPr="00212CA7" w:rsidRDefault="00123A51" w:rsidP="002F47B5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3 א' מועד 8</w:t>
      </w:r>
      <w:r w:rsidR="002F47B5">
        <w:rPr>
          <w:rFonts w:hint="cs"/>
          <w:rtl/>
        </w:rPr>
        <w:t>4</w:t>
      </w:r>
      <w:r>
        <w:rPr>
          <w:rFonts w:hint="cs"/>
          <w:rtl/>
        </w:rPr>
        <w:t xml:space="preserve"> </w:t>
      </w:r>
    </w:p>
    <w:p w14:paraId="2D6B4C0F" w14:textId="77777777" w:rsidR="00123A51" w:rsidRDefault="00123A51" w:rsidP="00123A5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C10" w14:textId="77777777" w:rsidR="00123A51" w:rsidRPr="00123A51" w:rsidRDefault="00123A51" w:rsidP="00123A5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ב' ממ"ן 16</w:t>
      </w:r>
      <w:r w:rsidR="00095BD1">
        <w:rPr>
          <w:rFonts w:hint="cs"/>
          <w:b/>
          <w:bCs/>
          <w:rtl/>
        </w:rPr>
        <w:t xml:space="preserve"> </w:t>
      </w:r>
      <w:r w:rsidR="00095BD1">
        <w:rPr>
          <w:rFonts w:hint="cs"/>
          <w:rtl/>
        </w:rPr>
        <w:t>(קיים פתרון)</w:t>
      </w:r>
    </w:p>
    <w:p w14:paraId="2D6B4C11" w14:textId="77777777" w:rsidR="002F47B5" w:rsidRPr="0071562F" w:rsidRDefault="00123A51" w:rsidP="0071562F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 xml:space="preserve">סמסטר 2012 א' ממ"ן 16 </w:t>
      </w:r>
      <w:r w:rsidR="00095BD1">
        <w:rPr>
          <w:rFonts w:hint="cs"/>
          <w:rtl/>
        </w:rPr>
        <w:t>(קיים פתרון)</w:t>
      </w:r>
      <w:r w:rsidR="0071562F">
        <w:rPr>
          <w:rtl/>
        </w:rPr>
        <w:br/>
      </w:r>
    </w:p>
    <w:p w14:paraId="2D6B4C12" w14:textId="77777777" w:rsidR="002F47B5" w:rsidRDefault="002F47B5" w:rsidP="002F47B5">
      <w:pPr>
        <w:rPr>
          <w:rtl/>
        </w:rPr>
      </w:pPr>
      <w:r>
        <w:rPr>
          <w:rFonts w:hint="cs"/>
          <w:b/>
          <w:bCs/>
          <w:rtl/>
        </w:rPr>
        <w:t>שאלה</w:t>
      </w:r>
    </w:p>
    <w:p w14:paraId="2D6B4C13" w14:textId="77777777" w:rsidR="002F47B5" w:rsidRPr="002F47B5" w:rsidRDefault="002F47B5" w:rsidP="002F47B5">
      <w:pPr>
        <w:rPr>
          <w:rtl/>
        </w:rPr>
      </w:pPr>
      <w:r>
        <w:rPr>
          <w:rFonts w:hint="cs"/>
          <w:rtl/>
        </w:rPr>
        <w:t xml:space="preserve">יהי </w:t>
      </w:r>
      <w:r>
        <w:t>G</w:t>
      </w:r>
      <w:r>
        <w:rPr>
          <w:rFonts w:hint="cs"/>
          <w:rtl/>
        </w:rPr>
        <w:t xml:space="preserve"> גרף פשוט בעל שני רכיבי קשירות. בכל אחד מרכיבי הקשירות יש לפחות 3 צמתים.</w:t>
      </w:r>
      <w:r>
        <w:rPr>
          <w:rtl/>
        </w:rPr>
        <w:br/>
      </w:r>
      <w:r>
        <w:rPr>
          <w:rFonts w:hint="cs"/>
          <w:rtl/>
        </w:rPr>
        <w:t xml:space="preserve">הוכיחי שהגרף </w:t>
      </w:r>
      <w:r>
        <w:rPr>
          <w:rFonts w:hint="cs"/>
          <w:b/>
          <w:bCs/>
          <w:rtl/>
        </w:rPr>
        <w:t>המשלים</w:t>
      </w:r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("תורת הגרפים" הגדרה 1.4) אינו מישורי. </w:t>
      </w:r>
    </w:p>
    <w:p w14:paraId="2D6B4C14" w14:textId="77777777" w:rsidR="002F47B5" w:rsidRDefault="002F47B5" w:rsidP="002F47B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C15" w14:textId="77777777" w:rsidR="002F47B5" w:rsidRPr="00212CA7" w:rsidRDefault="002F47B5" w:rsidP="002F47B5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 xml:space="preserve">2013 א' מועד 82 </w:t>
      </w:r>
    </w:p>
    <w:p w14:paraId="2D6B4C16" w14:textId="77777777" w:rsidR="002F47B5" w:rsidRDefault="002F47B5" w:rsidP="002F47B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C17" w14:textId="77777777" w:rsidR="002F47B5" w:rsidRDefault="002F47B5" w:rsidP="002F47B5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14:paraId="2D6B4C18" w14:textId="77777777" w:rsidR="005735A1" w:rsidRDefault="005735A1" w:rsidP="005735A1">
      <w:pPr>
        <w:rPr>
          <w:b/>
          <w:bCs/>
          <w:rtl/>
        </w:rPr>
      </w:pPr>
      <w:r>
        <w:object w:dxaOrig="19450" w:dyaOrig="7560" w14:anchorId="2D6B4D18">
          <v:shape id="_x0000_i1220" type="#_x0000_t75" style="width:415.4pt;height:161.1pt" o:ole="">
            <v:imagedata r:id="rId376" o:title=""/>
          </v:shape>
          <o:OLEObject Type="Embed" ProgID="Unknown" ShapeID="_x0000_i1220" DrawAspect="Content" ObjectID="_1610194819" r:id="rId377"/>
        </w:object>
      </w:r>
      <w:r w:rsidRPr="005735A1">
        <w:rPr>
          <w:rFonts w:hint="cs"/>
          <w:b/>
          <w:bCs/>
          <w:u w:val="single"/>
          <w:rtl/>
        </w:rPr>
        <w:t xml:space="preserve"> </w:t>
      </w: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C19" w14:textId="77777777" w:rsidR="005735A1" w:rsidRPr="00212CA7" w:rsidRDefault="0021353B" w:rsidP="005735A1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14:paraId="2D6B4C1A" w14:textId="77777777" w:rsidR="005735A1" w:rsidRDefault="005735A1" w:rsidP="005735A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C1B" w14:textId="77777777" w:rsidR="00316AE5" w:rsidRPr="00961887" w:rsidRDefault="005735A1" w:rsidP="005735A1">
      <w:pPr>
        <w:pStyle w:val="ListParagraph"/>
        <w:numPr>
          <w:ilvl w:val="0"/>
          <w:numId w:val="2"/>
        </w:numPr>
        <w:rPr>
          <w:b/>
          <w:bCs/>
          <w:color w:val="FF0000"/>
        </w:rPr>
      </w:pPr>
      <w:r w:rsidRPr="00961887">
        <w:rPr>
          <w:rFonts w:hint="cs"/>
          <w:color w:val="FF0000"/>
          <w:rtl/>
        </w:rPr>
        <w:t>סמסטר 2013 ג' ממ"ן 16</w:t>
      </w:r>
    </w:p>
    <w:p w14:paraId="2D6B4C1C" w14:textId="77777777" w:rsidR="005A050E" w:rsidRDefault="00316AE5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א' ממ</w:t>
      </w:r>
      <w:r w:rsidR="00A3700C">
        <w:rPr>
          <w:rFonts w:hint="cs"/>
          <w:rtl/>
        </w:rPr>
        <w:t>"</w:t>
      </w:r>
      <w:r>
        <w:rPr>
          <w:rFonts w:hint="cs"/>
          <w:rtl/>
        </w:rPr>
        <w:t>ן 16 (קיים פתרון בכתב)</w:t>
      </w:r>
    </w:p>
    <w:p w14:paraId="2D6B4C1D" w14:textId="77777777" w:rsidR="005735A1" w:rsidRDefault="005A050E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ג' ממ"ן 16 (קיים פתרון)</w:t>
      </w:r>
      <w:r w:rsidR="005735A1">
        <w:rPr>
          <w:b/>
          <w:bCs/>
          <w:rtl/>
        </w:rPr>
        <w:br/>
      </w:r>
    </w:p>
    <w:p w14:paraId="2D6B4C1E" w14:textId="77777777" w:rsidR="005735A1" w:rsidRDefault="005735A1" w:rsidP="005735A1">
      <w:pPr>
        <w:rPr>
          <w:b/>
          <w:bCs/>
          <w:u w:val="single"/>
          <w:rtl/>
        </w:rPr>
      </w:pPr>
      <w:r>
        <w:object w:dxaOrig="14047" w:dyaOrig="7560" w14:anchorId="2D6B4D19">
          <v:shape id="_x0000_i1221" type="#_x0000_t75" style="width:364.6pt;height:196.6pt" o:ole="">
            <v:imagedata r:id="rId378" o:title=""/>
          </v:shape>
          <o:OLEObject Type="Embed" ProgID="Unknown" ShapeID="_x0000_i1221" DrawAspect="Content" ObjectID="_1610194820" r:id="rId379"/>
        </w:object>
      </w:r>
      <w:r w:rsidRPr="005735A1">
        <w:rPr>
          <w:rFonts w:hint="cs"/>
          <w:b/>
          <w:bCs/>
          <w:u w:val="single"/>
          <w:rtl/>
        </w:rPr>
        <w:t xml:space="preserve"> </w:t>
      </w:r>
    </w:p>
    <w:p w14:paraId="2D6B4C1F" w14:textId="77777777" w:rsidR="005735A1" w:rsidRDefault="005735A1" w:rsidP="005735A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C20" w14:textId="77777777" w:rsidR="005735A1" w:rsidRPr="00212CA7" w:rsidRDefault="0021353B" w:rsidP="005735A1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14:paraId="2D6B4C21" w14:textId="77777777" w:rsidR="005735A1" w:rsidRDefault="005735A1" w:rsidP="005735A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C22" w14:textId="77777777" w:rsidR="005735A1" w:rsidRDefault="005735A1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ג' ממ"ן 16</w:t>
      </w:r>
    </w:p>
    <w:p w14:paraId="2D6B4C23" w14:textId="77777777" w:rsidR="00C02BA8" w:rsidRDefault="00C02BA8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ג' ממ"ן 16 (קיים פתרון)</w:t>
      </w:r>
    </w:p>
    <w:p w14:paraId="2D6B4C24" w14:textId="77777777" w:rsidR="00A3700C" w:rsidRDefault="00A3700C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ב' ממ"ן 16</w:t>
      </w:r>
      <w:r w:rsidR="008A23A4">
        <w:rPr>
          <w:rFonts w:hint="cs"/>
          <w:b/>
          <w:bCs/>
          <w:rtl/>
        </w:rPr>
        <w:t xml:space="preserve"> </w:t>
      </w:r>
      <w:r w:rsidR="008A23A4">
        <w:rPr>
          <w:rFonts w:hint="cs"/>
          <w:rtl/>
        </w:rPr>
        <w:t>(קיים פתרון)</w:t>
      </w:r>
    </w:p>
    <w:p w14:paraId="2D6B4C25" w14:textId="77777777" w:rsidR="0071562F" w:rsidRDefault="0071562F" w:rsidP="005735A1">
      <w:pPr>
        <w:rPr>
          <w:b/>
          <w:bCs/>
          <w:rtl/>
        </w:rPr>
      </w:pPr>
    </w:p>
    <w:p w14:paraId="2D6B4C26" w14:textId="77777777" w:rsidR="0071562F" w:rsidRDefault="0071562F" w:rsidP="005735A1">
      <w:pPr>
        <w:rPr>
          <w:b/>
          <w:bCs/>
          <w:rtl/>
        </w:rPr>
      </w:pPr>
    </w:p>
    <w:p w14:paraId="2D6B4C27" w14:textId="77777777" w:rsidR="005735A1" w:rsidRPr="005735A1" w:rsidRDefault="005735A1" w:rsidP="005735A1">
      <w:pPr>
        <w:rPr>
          <w:rtl/>
        </w:rPr>
      </w:pPr>
      <w:r>
        <w:rPr>
          <w:b/>
          <w:bCs/>
          <w:rtl/>
        </w:rPr>
        <w:lastRenderedPageBreak/>
        <w:br/>
      </w:r>
      <w:r>
        <w:rPr>
          <w:rFonts w:hint="cs"/>
          <w:b/>
          <w:bCs/>
          <w:rtl/>
        </w:rPr>
        <w:t>שאלה</w:t>
      </w:r>
      <w:r>
        <w:rPr>
          <w:b/>
          <w:bCs/>
          <w:rtl/>
        </w:rPr>
        <w:br/>
      </w:r>
      <w:r>
        <w:t>G</w:t>
      </w:r>
      <w:r>
        <w:rPr>
          <w:rFonts w:hint="cs"/>
          <w:rtl/>
        </w:rPr>
        <w:t xml:space="preserve"> הוא גרף מישורי על 11 צמתים.</w:t>
      </w:r>
      <w:r>
        <w:rPr>
          <w:rtl/>
        </w:rPr>
        <w:br/>
      </w:r>
      <w:r>
        <w:rPr>
          <w:rFonts w:hint="cs"/>
          <w:rtl/>
        </w:rPr>
        <w:t>א. הוכיחו שהגרף המשלים שלו אינו מישורי.</w:t>
      </w:r>
      <w:r>
        <w:rPr>
          <w:rtl/>
        </w:rPr>
        <w:br/>
      </w:r>
      <w:r>
        <w:rPr>
          <w:rFonts w:hint="cs"/>
          <w:rtl/>
        </w:rPr>
        <w:t>ב. הוכיחו טענה זו כאשר במקום 11, מספר הצמתים בגרף הוא מספר כלשהוא הגדול מ10.</w:t>
      </w:r>
    </w:p>
    <w:p w14:paraId="2D6B4C28" w14:textId="77777777" w:rsidR="00807B66" w:rsidRDefault="00807B66" w:rsidP="00807B66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C29" w14:textId="77777777" w:rsidR="00997BD2" w:rsidRPr="00212CA7" w:rsidRDefault="00997BD2" w:rsidP="00997BD2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14:paraId="2D6B4C2A" w14:textId="77777777" w:rsidR="00807B66" w:rsidRDefault="00807B66" w:rsidP="00807B66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C2B" w14:textId="77777777" w:rsidR="00807B66" w:rsidRPr="00961887" w:rsidRDefault="00807B66" w:rsidP="00807B66">
      <w:pPr>
        <w:pStyle w:val="ListParagraph"/>
        <w:numPr>
          <w:ilvl w:val="0"/>
          <w:numId w:val="2"/>
        </w:numPr>
        <w:rPr>
          <w:b/>
          <w:bCs/>
          <w:color w:val="FF0000"/>
        </w:rPr>
      </w:pPr>
      <w:r w:rsidRPr="00961887">
        <w:rPr>
          <w:rFonts w:hint="cs"/>
          <w:color w:val="FF0000"/>
          <w:rtl/>
        </w:rPr>
        <w:t>סמסטר 2013 ג' ממ"ן 16</w:t>
      </w:r>
    </w:p>
    <w:p w14:paraId="2D6B4C2C" w14:textId="77777777" w:rsidR="00C7678F" w:rsidRDefault="00C7678F" w:rsidP="00807B6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ג' ממ"ן 16 (קיים פתרון)</w:t>
      </w:r>
    </w:p>
    <w:p w14:paraId="2D6B4C2D" w14:textId="77777777" w:rsidR="00A3700C" w:rsidRDefault="00A3700C" w:rsidP="00807B6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ב' ממ"ן 16</w:t>
      </w:r>
      <w:r w:rsidR="008A23A4">
        <w:rPr>
          <w:rFonts w:hint="cs"/>
          <w:b/>
          <w:bCs/>
          <w:rtl/>
        </w:rPr>
        <w:t xml:space="preserve"> </w:t>
      </w:r>
      <w:r w:rsidR="008A23A4">
        <w:rPr>
          <w:rFonts w:hint="cs"/>
          <w:rtl/>
        </w:rPr>
        <w:t>(קיים פתרון)</w:t>
      </w:r>
    </w:p>
    <w:p w14:paraId="2D6B4C2E" w14:textId="77777777" w:rsidR="00097DF6" w:rsidRDefault="00097DF6" w:rsidP="00807B6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א' ממ"ן 16 (קיים פתרון)</w:t>
      </w:r>
    </w:p>
    <w:p w14:paraId="2D6B4C2F" w14:textId="77777777" w:rsidR="00AF37A1" w:rsidRDefault="00AF37A1" w:rsidP="00AF37A1">
      <w:pPr>
        <w:spacing w:after="0"/>
        <w:rPr>
          <w:rtl/>
        </w:rPr>
      </w:pPr>
    </w:p>
    <w:p w14:paraId="2D6B4C30" w14:textId="77777777" w:rsidR="006F6DA3" w:rsidRDefault="006F6DA3" w:rsidP="00AF37A1">
      <w:pPr>
        <w:spacing w:after="0"/>
        <w:rPr>
          <w:rtl/>
        </w:rPr>
      </w:pPr>
      <w:r>
        <w:object w:dxaOrig="10805" w:dyaOrig="5400" w14:anchorId="2D6B4D1A">
          <v:shape id="_x0000_i1222" type="#_x0000_t75" style="width:414.9pt;height:207.25pt" o:ole="">
            <v:imagedata r:id="rId380" o:title=""/>
          </v:shape>
          <o:OLEObject Type="Embed" ProgID="Unknown" ShapeID="_x0000_i1222" DrawAspect="Content" ObjectID="_1610194821" r:id="rId381"/>
        </w:object>
      </w:r>
    </w:p>
    <w:p w14:paraId="2D6B4C31" w14:textId="77777777" w:rsidR="006F6DA3" w:rsidRDefault="006F6DA3" w:rsidP="00AF37A1">
      <w:pPr>
        <w:spacing w:after="0"/>
        <w:rPr>
          <w:rtl/>
        </w:rPr>
      </w:pPr>
    </w:p>
    <w:p w14:paraId="2D6B4C32" w14:textId="77777777" w:rsidR="006F6DA3" w:rsidRDefault="006F6DA3" w:rsidP="006F6DA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C33" w14:textId="77777777" w:rsidR="006F6DA3" w:rsidRPr="00212CA7" w:rsidRDefault="006F6DA3" w:rsidP="006F6DA3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14:paraId="2D6B4C34" w14:textId="77777777" w:rsidR="006F6DA3" w:rsidRDefault="006F6DA3" w:rsidP="006F6DA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14:paraId="2D6B4C35" w14:textId="77777777" w:rsidR="006F6DA3" w:rsidRDefault="006F6DA3" w:rsidP="006F6DA3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א' ממ"ן 16</w:t>
      </w:r>
      <w:r w:rsidR="00EA7BCB">
        <w:rPr>
          <w:rFonts w:hint="cs"/>
          <w:b/>
          <w:bCs/>
          <w:rtl/>
        </w:rPr>
        <w:t xml:space="preserve"> </w:t>
      </w:r>
      <w:r w:rsidR="00EA7BCB">
        <w:rPr>
          <w:rFonts w:hint="cs"/>
          <w:rtl/>
        </w:rPr>
        <w:t>(קיים פתרון)</w:t>
      </w:r>
    </w:p>
    <w:p w14:paraId="2D6B4C36" w14:textId="77777777" w:rsidR="0071562F" w:rsidRDefault="0071562F" w:rsidP="0071562F">
      <w:pPr>
        <w:rPr>
          <w:b/>
          <w:bCs/>
          <w:rtl/>
        </w:rPr>
      </w:pPr>
    </w:p>
    <w:p w14:paraId="2D6B4C37" w14:textId="77777777" w:rsidR="0071562F" w:rsidRDefault="0071562F" w:rsidP="0071562F">
      <w:pPr>
        <w:rPr>
          <w:b/>
          <w:bCs/>
          <w:rtl/>
        </w:rPr>
      </w:pPr>
    </w:p>
    <w:p w14:paraId="2D6B4C38" w14:textId="77777777" w:rsidR="0071562F" w:rsidRPr="008D0568" w:rsidRDefault="0071562F" w:rsidP="0071562F">
      <w:pPr>
        <w:rPr>
          <w:b/>
          <w:bCs/>
        </w:rPr>
      </w:pPr>
    </w:p>
    <w:p w14:paraId="2D6B4C39" w14:textId="77777777" w:rsidR="0071562F" w:rsidRDefault="0071562F" w:rsidP="0071562F">
      <w:pPr>
        <w:spacing w:after="0"/>
        <w:rPr>
          <w:rtl/>
        </w:rPr>
      </w:pPr>
      <w:r>
        <w:object w:dxaOrig="12966" w:dyaOrig="3240" w14:anchorId="2D6B4D1B">
          <v:shape id="_x0000_i1223" type="#_x0000_t75" style="width:378.45pt;height:103.85pt" o:ole="">
            <v:imagedata r:id="rId382" o:title=""/>
          </v:shape>
          <o:OLEObject Type="Embed" ProgID="Unknown" ShapeID="_x0000_i1223" DrawAspect="Content" ObjectID="_1610194822" r:id="rId383"/>
        </w:object>
      </w:r>
    </w:p>
    <w:p w14:paraId="2D6B4C3A" w14:textId="77777777" w:rsidR="0071562F" w:rsidRDefault="0071562F" w:rsidP="0071562F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14:paraId="2D6B4C3B" w14:textId="77777777" w:rsidR="0071562F" w:rsidRPr="00212CA7" w:rsidRDefault="0071562F" w:rsidP="0071562F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14:paraId="2D6B4C3C" w14:textId="77777777" w:rsidR="0071562F" w:rsidRDefault="0071562F" w:rsidP="0071562F">
      <w:pPr>
        <w:tabs>
          <w:tab w:val="left" w:pos="2944"/>
        </w:tabs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  <w:r>
        <w:rPr>
          <w:b/>
          <w:bCs/>
          <w:rtl/>
        </w:rPr>
        <w:tab/>
      </w:r>
    </w:p>
    <w:p w14:paraId="2D6B4C3D" w14:textId="77777777" w:rsidR="0071562F" w:rsidRDefault="0071562F" w:rsidP="0071562F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ב' ממ"ן 16</w:t>
      </w:r>
    </w:p>
    <w:p w14:paraId="2D6B4C3E" w14:textId="77777777" w:rsidR="006F6DA3" w:rsidRPr="002F47B5" w:rsidRDefault="006F6DA3" w:rsidP="00AF37A1">
      <w:pPr>
        <w:spacing w:after="0"/>
      </w:pPr>
    </w:p>
    <w:sectPr w:rsidR="006F6DA3" w:rsidRPr="002F47B5" w:rsidSect="00FA187A">
      <w:headerReference w:type="even" r:id="rId384"/>
      <w:headerReference w:type="default" r:id="rId385"/>
      <w:footerReference w:type="even" r:id="rId386"/>
      <w:footerReference w:type="default" r:id="rId387"/>
      <w:headerReference w:type="first" r:id="rId388"/>
      <w:footerReference w:type="first" r:id="rId389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85F7A8" w14:textId="77777777" w:rsidR="00CC0E3B" w:rsidRDefault="00CC0E3B" w:rsidP="00CC0E3B">
      <w:pPr>
        <w:spacing w:after="0" w:line="240" w:lineRule="auto"/>
      </w:pPr>
      <w:r>
        <w:separator/>
      </w:r>
    </w:p>
  </w:endnote>
  <w:endnote w:type="continuationSeparator" w:id="0">
    <w:p w14:paraId="7A1AF5A7" w14:textId="77777777" w:rsidR="00CC0E3B" w:rsidRDefault="00CC0E3B" w:rsidP="00CC0E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,Bold">
    <w:altName w:val="David"/>
    <w:panose1 w:val="00000000000000000000"/>
    <w:charset w:val="B1"/>
    <w:family w:val="auto"/>
    <w:notTrueType/>
    <w:pitch w:val="default"/>
    <w:sig w:usb0="00000801" w:usb1="00000000" w:usb2="00000000" w:usb3="00000000" w:csb0="00000020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David-Bold">
    <w:altName w:val="David"/>
    <w:panose1 w:val="00000000000000000000"/>
    <w:charset w:val="B1"/>
    <w:family w:val="auto"/>
    <w:notTrueType/>
    <w:pitch w:val="default"/>
    <w:sig w:usb0="00000801" w:usb1="00000000" w:usb2="00000000" w:usb3="00000000" w:csb0="00000020" w:csb1="00000000"/>
  </w:font>
  <w:font w:name="TimesNewRomanPS-ItalicMT">
    <w:altName w:val="Arial"/>
    <w:panose1 w:val="00000000000000000000"/>
    <w:charset w:val="B1"/>
    <w:family w:val="auto"/>
    <w:notTrueType/>
    <w:pitch w:val="default"/>
    <w:sig w:usb0="00000801" w:usb1="00000000" w:usb2="00000000" w:usb3="00000000" w:csb0="00000020" w:csb1="00000000"/>
  </w:font>
  <w:font w:name="David-Reg">
    <w:altName w:val="David"/>
    <w:panose1 w:val="00000000000000000000"/>
    <w:charset w:val="B1"/>
    <w:family w:val="auto"/>
    <w:notTrueType/>
    <w:pitch w:val="default"/>
    <w:sig w:usb0="00000801" w:usb1="00000000" w:usb2="00000000" w:usb3="00000000" w:csb0="00000020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04CD05" w14:textId="77777777" w:rsidR="00CC0E3B" w:rsidRDefault="00CC0E3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409689172"/>
      <w:docPartObj>
        <w:docPartGallery w:val="Page Numbers (Bottom of Page)"/>
        <w:docPartUnique/>
      </w:docPartObj>
    </w:sdtPr>
    <w:sdtEndPr>
      <w:rPr>
        <w:noProof/>
      </w:rPr>
    </w:sdtEndPr>
    <w:sdtContent>
      <w:bookmarkStart w:id="0" w:name="_GoBack" w:displacedByCustomXml="prev"/>
      <w:bookmarkEnd w:id="0" w:displacedByCustomXml="prev"/>
      <w:p w14:paraId="4542A8E4" w14:textId="631D05B7" w:rsidR="00CC0E3B" w:rsidRDefault="00CC0E3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EDF0939" w14:textId="77777777" w:rsidR="00CC0E3B" w:rsidRDefault="00CC0E3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698EE9" w14:textId="77777777" w:rsidR="00CC0E3B" w:rsidRDefault="00CC0E3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82C35D" w14:textId="77777777" w:rsidR="00CC0E3B" w:rsidRDefault="00CC0E3B" w:rsidP="00CC0E3B">
      <w:pPr>
        <w:spacing w:after="0" w:line="240" w:lineRule="auto"/>
      </w:pPr>
      <w:r>
        <w:separator/>
      </w:r>
    </w:p>
  </w:footnote>
  <w:footnote w:type="continuationSeparator" w:id="0">
    <w:p w14:paraId="3E0FE385" w14:textId="77777777" w:rsidR="00CC0E3B" w:rsidRDefault="00CC0E3B" w:rsidP="00CC0E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91CBE6" w14:textId="77777777" w:rsidR="00CC0E3B" w:rsidRDefault="00CC0E3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6ADE3A" w14:textId="77777777" w:rsidR="00CC0E3B" w:rsidRDefault="00CC0E3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299812" w14:textId="77777777" w:rsidR="00CC0E3B" w:rsidRDefault="00CC0E3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955DE"/>
    <w:multiLevelType w:val="hybridMultilevel"/>
    <w:tmpl w:val="AAC2691E"/>
    <w:lvl w:ilvl="0" w:tplc="8288161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105648"/>
    <w:multiLevelType w:val="hybridMultilevel"/>
    <w:tmpl w:val="B0948AAC"/>
    <w:lvl w:ilvl="0" w:tplc="E812950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A15726"/>
    <w:multiLevelType w:val="hybridMultilevel"/>
    <w:tmpl w:val="259ACD18"/>
    <w:lvl w:ilvl="0" w:tplc="0D0CE6C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7B0729D"/>
    <w:multiLevelType w:val="hybridMultilevel"/>
    <w:tmpl w:val="CAF0D268"/>
    <w:lvl w:ilvl="0" w:tplc="6FEE564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61A1F"/>
    <w:multiLevelType w:val="hybridMultilevel"/>
    <w:tmpl w:val="C03C7510"/>
    <w:lvl w:ilvl="0" w:tplc="FF64243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6EDB"/>
    <w:rsid w:val="00001D7A"/>
    <w:rsid w:val="00003D67"/>
    <w:rsid w:val="000115A4"/>
    <w:rsid w:val="000165B5"/>
    <w:rsid w:val="00034FF7"/>
    <w:rsid w:val="00035C3F"/>
    <w:rsid w:val="000431AF"/>
    <w:rsid w:val="00062EF9"/>
    <w:rsid w:val="000757A9"/>
    <w:rsid w:val="00095BD1"/>
    <w:rsid w:val="00097DF6"/>
    <w:rsid w:val="000A007A"/>
    <w:rsid w:val="000A4CAE"/>
    <w:rsid w:val="000C52AD"/>
    <w:rsid w:val="000C66BD"/>
    <w:rsid w:val="000D40A6"/>
    <w:rsid w:val="000E7D4B"/>
    <w:rsid w:val="0010582E"/>
    <w:rsid w:val="00117C5D"/>
    <w:rsid w:val="00123A51"/>
    <w:rsid w:val="00143086"/>
    <w:rsid w:val="001641A2"/>
    <w:rsid w:val="0018108E"/>
    <w:rsid w:val="00196D42"/>
    <w:rsid w:val="001B1240"/>
    <w:rsid w:val="001C7874"/>
    <w:rsid w:val="001D15FC"/>
    <w:rsid w:val="001E16AE"/>
    <w:rsid w:val="001E238D"/>
    <w:rsid w:val="001E4E15"/>
    <w:rsid w:val="001F4657"/>
    <w:rsid w:val="002126F7"/>
    <w:rsid w:val="00212CA7"/>
    <w:rsid w:val="00212DA3"/>
    <w:rsid w:val="0021353B"/>
    <w:rsid w:val="002157D3"/>
    <w:rsid w:val="002168B7"/>
    <w:rsid w:val="00224C5B"/>
    <w:rsid w:val="00236396"/>
    <w:rsid w:val="0026243B"/>
    <w:rsid w:val="0027088D"/>
    <w:rsid w:val="00273E74"/>
    <w:rsid w:val="00276B0C"/>
    <w:rsid w:val="002836F8"/>
    <w:rsid w:val="00287DB1"/>
    <w:rsid w:val="00292699"/>
    <w:rsid w:val="002C0881"/>
    <w:rsid w:val="002C1971"/>
    <w:rsid w:val="002C3317"/>
    <w:rsid w:val="002C45AF"/>
    <w:rsid w:val="002E034B"/>
    <w:rsid w:val="002F24F9"/>
    <w:rsid w:val="002F3F33"/>
    <w:rsid w:val="002F47B5"/>
    <w:rsid w:val="00300149"/>
    <w:rsid w:val="003025F7"/>
    <w:rsid w:val="00302E1F"/>
    <w:rsid w:val="00312A2B"/>
    <w:rsid w:val="00316AE5"/>
    <w:rsid w:val="00326E37"/>
    <w:rsid w:val="00330A07"/>
    <w:rsid w:val="00330F2B"/>
    <w:rsid w:val="003330D6"/>
    <w:rsid w:val="00337B96"/>
    <w:rsid w:val="0036063C"/>
    <w:rsid w:val="00364E36"/>
    <w:rsid w:val="0036728E"/>
    <w:rsid w:val="003776FF"/>
    <w:rsid w:val="00381127"/>
    <w:rsid w:val="003846DC"/>
    <w:rsid w:val="0038769D"/>
    <w:rsid w:val="00390515"/>
    <w:rsid w:val="003A2799"/>
    <w:rsid w:val="003A6275"/>
    <w:rsid w:val="003A7F99"/>
    <w:rsid w:val="003B0D9E"/>
    <w:rsid w:val="003C2A68"/>
    <w:rsid w:val="003D512C"/>
    <w:rsid w:val="003D57FC"/>
    <w:rsid w:val="003E4E80"/>
    <w:rsid w:val="003F53DF"/>
    <w:rsid w:val="003F674C"/>
    <w:rsid w:val="00413A90"/>
    <w:rsid w:val="00414181"/>
    <w:rsid w:val="00414891"/>
    <w:rsid w:val="00420CD9"/>
    <w:rsid w:val="00451B47"/>
    <w:rsid w:val="00452C65"/>
    <w:rsid w:val="0045515A"/>
    <w:rsid w:val="004558DF"/>
    <w:rsid w:val="00457E93"/>
    <w:rsid w:val="00461CFB"/>
    <w:rsid w:val="00461FDF"/>
    <w:rsid w:val="00483472"/>
    <w:rsid w:val="0048725A"/>
    <w:rsid w:val="00490CC6"/>
    <w:rsid w:val="004A6BF5"/>
    <w:rsid w:val="004B0D9C"/>
    <w:rsid w:val="004C6AE0"/>
    <w:rsid w:val="004D6F62"/>
    <w:rsid w:val="004D7D02"/>
    <w:rsid w:val="004E2959"/>
    <w:rsid w:val="004E2CC4"/>
    <w:rsid w:val="004F3535"/>
    <w:rsid w:val="004F63C5"/>
    <w:rsid w:val="0050156E"/>
    <w:rsid w:val="005015A0"/>
    <w:rsid w:val="00546E76"/>
    <w:rsid w:val="00554A5D"/>
    <w:rsid w:val="00557151"/>
    <w:rsid w:val="00566B55"/>
    <w:rsid w:val="00566F69"/>
    <w:rsid w:val="005735A1"/>
    <w:rsid w:val="005A050E"/>
    <w:rsid w:val="005A2F85"/>
    <w:rsid w:val="005A7EE7"/>
    <w:rsid w:val="005D1164"/>
    <w:rsid w:val="005D1802"/>
    <w:rsid w:val="005D2008"/>
    <w:rsid w:val="005E3604"/>
    <w:rsid w:val="006017E4"/>
    <w:rsid w:val="00602235"/>
    <w:rsid w:val="00610320"/>
    <w:rsid w:val="0062119A"/>
    <w:rsid w:val="0063243B"/>
    <w:rsid w:val="00632EAF"/>
    <w:rsid w:val="00636FB7"/>
    <w:rsid w:val="0064294F"/>
    <w:rsid w:val="00645F25"/>
    <w:rsid w:val="00647140"/>
    <w:rsid w:val="00647C1A"/>
    <w:rsid w:val="00665E21"/>
    <w:rsid w:val="00684B05"/>
    <w:rsid w:val="0069656F"/>
    <w:rsid w:val="006A3479"/>
    <w:rsid w:val="006B5DCB"/>
    <w:rsid w:val="006B6EDB"/>
    <w:rsid w:val="006D560D"/>
    <w:rsid w:val="006D7F15"/>
    <w:rsid w:val="006F0569"/>
    <w:rsid w:val="006F6DA3"/>
    <w:rsid w:val="006F7D91"/>
    <w:rsid w:val="00712A1F"/>
    <w:rsid w:val="0071521D"/>
    <w:rsid w:val="0071562F"/>
    <w:rsid w:val="00721766"/>
    <w:rsid w:val="007241F5"/>
    <w:rsid w:val="00724C6A"/>
    <w:rsid w:val="00730167"/>
    <w:rsid w:val="0073132E"/>
    <w:rsid w:val="00740C4D"/>
    <w:rsid w:val="0078334C"/>
    <w:rsid w:val="00785B52"/>
    <w:rsid w:val="00786C13"/>
    <w:rsid w:val="00787320"/>
    <w:rsid w:val="007A279C"/>
    <w:rsid w:val="007C02E1"/>
    <w:rsid w:val="007D5237"/>
    <w:rsid w:val="007E6DBE"/>
    <w:rsid w:val="007F3F9C"/>
    <w:rsid w:val="008004D0"/>
    <w:rsid w:val="00806328"/>
    <w:rsid w:val="00807B66"/>
    <w:rsid w:val="008100E5"/>
    <w:rsid w:val="008104D1"/>
    <w:rsid w:val="0082155F"/>
    <w:rsid w:val="0083485B"/>
    <w:rsid w:val="00841FCC"/>
    <w:rsid w:val="0084378A"/>
    <w:rsid w:val="00850123"/>
    <w:rsid w:val="00850754"/>
    <w:rsid w:val="00856F5A"/>
    <w:rsid w:val="00877591"/>
    <w:rsid w:val="00885BBF"/>
    <w:rsid w:val="008868A7"/>
    <w:rsid w:val="008A23A4"/>
    <w:rsid w:val="008A2CAC"/>
    <w:rsid w:val="008B28E5"/>
    <w:rsid w:val="008B6482"/>
    <w:rsid w:val="008C7E92"/>
    <w:rsid w:val="008D0568"/>
    <w:rsid w:val="008F4F54"/>
    <w:rsid w:val="00904400"/>
    <w:rsid w:val="00913033"/>
    <w:rsid w:val="00913BAA"/>
    <w:rsid w:val="009309C8"/>
    <w:rsid w:val="009407BB"/>
    <w:rsid w:val="009409BB"/>
    <w:rsid w:val="00942534"/>
    <w:rsid w:val="009439A0"/>
    <w:rsid w:val="00961887"/>
    <w:rsid w:val="009638F6"/>
    <w:rsid w:val="00986EB0"/>
    <w:rsid w:val="00987F2E"/>
    <w:rsid w:val="009903C4"/>
    <w:rsid w:val="00997BD2"/>
    <w:rsid w:val="009A0C40"/>
    <w:rsid w:val="009A12FB"/>
    <w:rsid w:val="009A4D4C"/>
    <w:rsid w:val="009B52CC"/>
    <w:rsid w:val="009B5B2C"/>
    <w:rsid w:val="009B7119"/>
    <w:rsid w:val="009C3111"/>
    <w:rsid w:val="009C5E9F"/>
    <w:rsid w:val="009C71CA"/>
    <w:rsid w:val="009D2FE9"/>
    <w:rsid w:val="009D7D08"/>
    <w:rsid w:val="009E1AB9"/>
    <w:rsid w:val="009F4CEC"/>
    <w:rsid w:val="00A06F42"/>
    <w:rsid w:val="00A15847"/>
    <w:rsid w:val="00A246F8"/>
    <w:rsid w:val="00A3320B"/>
    <w:rsid w:val="00A3700C"/>
    <w:rsid w:val="00A570B3"/>
    <w:rsid w:val="00A577FE"/>
    <w:rsid w:val="00A65462"/>
    <w:rsid w:val="00A72E7B"/>
    <w:rsid w:val="00A74205"/>
    <w:rsid w:val="00A86A90"/>
    <w:rsid w:val="00A936B0"/>
    <w:rsid w:val="00A969A8"/>
    <w:rsid w:val="00AA5287"/>
    <w:rsid w:val="00AA6C77"/>
    <w:rsid w:val="00AB65AA"/>
    <w:rsid w:val="00AB6621"/>
    <w:rsid w:val="00AC13E5"/>
    <w:rsid w:val="00AC2107"/>
    <w:rsid w:val="00AC3660"/>
    <w:rsid w:val="00AC6BD7"/>
    <w:rsid w:val="00AC74AB"/>
    <w:rsid w:val="00AF37A1"/>
    <w:rsid w:val="00B23069"/>
    <w:rsid w:val="00B314F2"/>
    <w:rsid w:val="00B35FC5"/>
    <w:rsid w:val="00B53DB0"/>
    <w:rsid w:val="00B53F48"/>
    <w:rsid w:val="00B55B12"/>
    <w:rsid w:val="00B73057"/>
    <w:rsid w:val="00B735A5"/>
    <w:rsid w:val="00B743CF"/>
    <w:rsid w:val="00B87EB2"/>
    <w:rsid w:val="00B9364C"/>
    <w:rsid w:val="00BA23BE"/>
    <w:rsid w:val="00BC3392"/>
    <w:rsid w:val="00BC3519"/>
    <w:rsid w:val="00BC45E9"/>
    <w:rsid w:val="00BF14A2"/>
    <w:rsid w:val="00BF313D"/>
    <w:rsid w:val="00BF3149"/>
    <w:rsid w:val="00BF56E4"/>
    <w:rsid w:val="00C02BA8"/>
    <w:rsid w:val="00C1209C"/>
    <w:rsid w:val="00C313C1"/>
    <w:rsid w:val="00C40235"/>
    <w:rsid w:val="00C41194"/>
    <w:rsid w:val="00C41845"/>
    <w:rsid w:val="00C43F93"/>
    <w:rsid w:val="00C52F5E"/>
    <w:rsid w:val="00C6748F"/>
    <w:rsid w:val="00C7678F"/>
    <w:rsid w:val="00C86B5A"/>
    <w:rsid w:val="00C955C0"/>
    <w:rsid w:val="00C95A36"/>
    <w:rsid w:val="00CC0E3B"/>
    <w:rsid w:val="00CC219E"/>
    <w:rsid w:val="00CC644E"/>
    <w:rsid w:val="00CD401E"/>
    <w:rsid w:val="00CD4297"/>
    <w:rsid w:val="00CD5884"/>
    <w:rsid w:val="00CD7FFA"/>
    <w:rsid w:val="00CE463D"/>
    <w:rsid w:val="00D00E2F"/>
    <w:rsid w:val="00D04859"/>
    <w:rsid w:val="00D105B0"/>
    <w:rsid w:val="00D34035"/>
    <w:rsid w:val="00D44FFD"/>
    <w:rsid w:val="00D45E72"/>
    <w:rsid w:val="00D461CC"/>
    <w:rsid w:val="00D77552"/>
    <w:rsid w:val="00D81291"/>
    <w:rsid w:val="00D8162A"/>
    <w:rsid w:val="00D9234A"/>
    <w:rsid w:val="00D938C3"/>
    <w:rsid w:val="00D97DE6"/>
    <w:rsid w:val="00DB0E70"/>
    <w:rsid w:val="00DB2037"/>
    <w:rsid w:val="00DB46E1"/>
    <w:rsid w:val="00DD7C69"/>
    <w:rsid w:val="00DE3DFE"/>
    <w:rsid w:val="00E13D08"/>
    <w:rsid w:val="00E14737"/>
    <w:rsid w:val="00E14FC7"/>
    <w:rsid w:val="00E33107"/>
    <w:rsid w:val="00E341E8"/>
    <w:rsid w:val="00E406B2"/>
    <w:rsid w:val="00E4587C"/>
    <w:rsid w:val="00E46873"/>
    <w:rsid w:val="00E512D2"/>
    <w:rsid w:val="00E5178D"/>
    <w:rsid w:val="00E533F3"/>
    <w:rsid w:val="00E602AE"/>
    <w:rsid w:val="00E63215"/>
    <w:rsid w:val="00E90309"/>
    <w:rsid w:val="00E94C48"/>
    <w:rsid w:val="00EA1164"/>
    <w:rsid w:val="00EA327A"/>
    <w:rsid w:val="00EA7BCB"/>
    <w:rsid w:val="00EB02AF"/>
    <w:rsid w:val="00EC34FB"/>
    <w:rsid w:val="00ED5C7C"/>
    <w:rsid w:val="00EE2314"/>
    <w:rsid w:val="00EE36A2"/>
    <w:rsid w:val="00EE7897"/>
    <w:rsid w:val="00EF4832"/>
    <w:rsid w:val="00F0134F"/>
    <w:rsid w:val="00F03FDF"/>
    <w:rsid w:val="00F0603F"/>
    <w:rsid w:val="00F1390D"/>
    <w:rsid w:val="00F15C61"/>
    <w:rsid w:val="00F15FFE"/>
    <w:rsid w:val="00F20AC0"/>
    <w:rsid w:val="00F23233"/>
    <w:rsid w:val="00F32081"/>
    <w:rsid w:val="00F37489"/>
    <w:rsid w:val="00F42647"/>
    <w:rsid w:val="00F6035A"/>
    <w:rsid w:val="00F66385"/>
    <w:rsid w:val="00F70B73"/>
    <w:rsid w:val="00F73AA5"/>
    <w:rsid w:val="00F83FE5"/>
    <w:rsid w:val="00F84DB2"/>
    <w:rsid w:val="00F85ED5"/>
    <w:rsid w:val="00FA187A"/>
    <w:rsid w:val="00FA58DD"/>
    <w:rsid w:val="00FA7EB3"/>
    <w:rsid w:val="00FB3BBC"/>
    <w:rsid w:val="00FB472F"/>
    <w:rsid w:val="00FC4279"/>
    <w:rsid w:val="00FC6261"/>
    <w:rsid w:val="00FD3BDD"/>
    <w:rsid w:val="00FE2B62"/>
    <w:rsid w:val="00FE487F"/>
    <w:rsid w:val="00FF2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5"/>
    <o:shapelayout v:ext="edit">
      <o:idmap v:ext="edit" data="1"/>
    </o:shapelayout>
  </w:shapeDefaults>
  <w:decimalSymbol w:val="."/>
  <w:listSeparator w:val=","/>
  <w14:docId w14:val="2D6B48AA"/>
  <w15:docId w15:val="{66E68E70-624A-4074-A975-08593C1206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paragraph" w:styleId="Heading3">
    <w:name w:val="heading 3"/>
    <w:basedOn w:val="Normal"/>
    <w:next w:val="Normal"/>
    <w:link w:val="Heading3Char"/>
    <w:semiHidden/>
    <w:unhideWhenUsed/>
    <w:qFormat/>
    <w:rsid w:val="00F42647"/>
    <w:pPr>
      <w:keepNext/>
      <w:tabs>
        <w:tab w:val="left" w:pos="567"/>
      </w:tabs>
      <w:overflowPunct w:val="0"/>
      <w:autoSpaceDE w:val="0"/>
      <w:autoSpaceDN w:val="0"/>
      <w:adjustRightInd w:val="0"/>
      <w:spacing w:before="480" w:after="60" w:line="360" w:lineRule="auto"/>
      <w:jc w:val="both"/>
      <w:outlineLvl w:val="2"/>
    </w:pPr>
    <w:rPr>
      <w:rFonts w:ascii="Times New Roman" w:eastAsia="Times New Roman" w:hAnsi="Times New Roman" w:cs="David"/>
      <w:b/>
      <w:bCs/>
      <w:i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B6E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ED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6ED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73057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F42647"/>
    <w:rPr>
      <w:rFonts w:ascii="Times New Roman" w:eastAsia="Times New Roman" w:hAnsi="Times New Roman" w:cs="David"/>
      <w:b/>
      <w:bCs/>
      <w:i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C0E3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0E3B"/>
  </w:style>
  <w:style w:type="paragraph" w:styleId="Footer">
    <w:name w:val="footer"/>
    <w:basedOn w:val="Normal"/>
    <w:link w:val="FooterChar"/>
    <w:uiPriority w:val="99"/>
    <w:unhideWhenUsed/>
    <w:rsid w:val="00CC0E3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0E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719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emf"/><Relationship Id="rId299" Type="http://schemas.openxmlformats.org/officeDocument/2006/relationships/oleObject" Target="embeddings/oleObject157.bin"/><Relationship Id="rId21" Type="http://schemas.openxmlformats.org/officeDocument/2006/relationships/image" Target="media/image8.wmf"/><Relationship Id="rId63" Type="http://schemas.openxmlformats.org/officeDocument/2006/relationships/image" Target="media/image27.e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48.emf"/><Relationship Id="rId366" Type="http://schemas.openxmlformats.org/officeDocument/2006/relationships/image" Target="media/image169.emf"/><Relationship Id="rId170" Type="http://schemas.openxmlformats.org/officeDocument/2006/relationships/oleObject" Target="embeddings/oleObject88.bin"/><Relationship Id="rId226" Type="http://schemas.openxmlformats.org/officeDocument/2006/relationships/image" Target="media/image102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4.wmf"/><Relationship Id="rId377" Type="http://schemas.openxmlformats.org/officeDocument/2006/relationships/oleObject" Target="embeddings/oleObject196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image" Target="media/image107.wmf"/><Relationship Id="rId279" Type="http://schemas.openxmlformats.org/officeDocument/2006/relationships/image" Target="media/image12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46" Type="http://schemas.openxmlformats.org/officeDocument/2006/relationships/oleObject" Target="embeddings/oleObject181.bin"/><Relationship Id="rId388" Type="http://schemas.openxmlformats.org/officeDocument/2006/relationships/header" Target="header3.xml"/><Relationship Id="rId85" Type="http://schemas.openxmlformats.org/officeDocument/2006/relationships/image" Target="media/image37.e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217" Type="http://schemas.openxmlformats.org/officeDocument/2006/relationships/oleObject" Target="embeddings/oleObject113.bin"/><Relationship Id="rId259" Type="http://schemas.openxmlformats.org/officeDocument/2006/relationships/image" Target="media/image118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43.bin"/><Relationship Id="rId326" Type="http://schemas.openxmlformats.org/officeDocument/2006/relationships/image" Target="media/image149.emf"/><Relationship Id="rId65" Type="http://schemas.openxmlformats.org/officeDocument/2006/relationships/image" Target="media/image28.e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0.emf"/><Relationship Id="rId172" Type="http://schemas.openxmlformats.org/officeDocument/2006/relationships/oleObject" Target="embeddings/oleObject89.bin"/><Relationship Id="rId228" Type="http://schemas.openxmlformats.org/officeDocument/2006/relationships/image" Target="media/image103.wmf"/><Relationship Id="rId281" Type="http://schemas.openxmlformats.org/officeDocument/2006/relationships/image" Target="media/image127.emf"/><Relationship Id="rId337" Type="http://schemas.openxmlformats.org/officeDocument/2006/relationships/image" Target="media/image155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7.bin"/><Relationship Id="rId7" Type="http://schemas.openxmlformats.org/officeDocument/2006/relationships/endnotes" Target="endnotes.xml"/><Relationship Id="rId183" Type="http://schemas.openxmlformats.org/officeDocument/2006/relationships/image" Target="media/image82.emf"/><Relationship Id="rId239" Type="http://schemas.openxmlformats.org/officeDocument/2006/relationships/image" Target="media/image108.wmf"/><Relationship Id="rId390" Type="http://schemas.openxmlformats.org/officeDocument/2006/relationships/fontTable" Target="fontTable.xml"/><Relationship Id="rId250" Type="http://schemas.openxmlformats.org/officeDocument/2006/relationships/image" Target="media/image113.jpeg"/><Relationship Id="rId292" Type="http://schemas.openxmlformats.org/officeDocument/2006/relationships/image" Target="media/image132.emf"/><Relationship Id="rId306" Type="http://schemas.openxmlformats.org/officeDocument/2006/relationships/image" Target="media/image139.wmf"/><Relationship Id="rId45" Type="http://schemas.openxmlformats.org/officeDocument/2006/relationships/oleObject" Target="embeddings/oleObject1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2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6.bin"/><Relationship Id="rId359" Type="http://schemas.openxmlformats.org/officeDocument/2006/relationships/image" Target="media/image16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1.emf"/><Relationship Id="rId230" Type="http://schemas.openxmlformats.org/officeDocument/2006/relationships/image" Target="media/image104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4.bin"/><Relationship Id="rId328" Type="http://schemas.openxmlformats.org/officeDocument/2006/relationships/image" Target="media/image150.jpeg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8.bin"/><Relationship Id="rId241" Type="http://schemas.openxmlformats.org/officeDocument/2006/relationships/image" Target="media/image109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77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oleObject" Target="embeddings/oleObject72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83.bin"/><Relationship Id="rId9" Type="http://schemas.openxmlformats.org/officeDocument/2006/relationships/image" Target="media/image2.emf"/><Relationship Id="rId210" Type="http://schemas.openxmlformats.org/officeDocument/2006/relationships/oleObject" Target="embeddings/oleObject109.bin"/><Relationship Id="rId252" Type="http://schemas.openxmlformats.org/officeDocument/2006/relationships/oleObject" Target="embeddings/oleObject131.bin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47" Type="http://schemas.openxmlformats.org/officeDocument/2006/relationships/oleObject" Target="embeddings/oleObject2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8.bin"/><Relationship Id="rId361" Type="http://schemas.openxmlformats.org/officeDocument/2006/relationships/image" Target="media/image166.jpeg"/><Relationship Id="rId196" Type="http://schemas.openxmlformats.org/officeDocument/2006/relationships/image" Target="media/image88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7.e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0.emf"/><Relationship Id="rId284" Type="http://schemas.openxmlformats.org/officeDocument/2006/relationships/image" Target="media/image129.wmf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1.wmf"/><Relationship Id="rId372" Type="http://schemas.openxmlformats.org/officeDocument/2006/relationships/image" Target="media/image172.emf"/><Relationship Id="rId211" Type="http://schemas.openxmlformats.org/officeDocument/2006/relationships/image" Target="media/image95.wmf"/><Relationship Id="rId232" Type="http://schemas.openxmlformats.org/officeDocument/2006/relationships/image" Target="media/image105.wmf"/><Relationship Id="rId253" Type="http://schemas.openxmlformats.org/officeDocument/2006/relationships/image" Target="media/image115.wmf"/><Relationship Id="rId274" Type="http://schemas.openxmlformats.org/officeDocument/2006/relationships/image" Target="media/image122.jpeg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46.e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78.bin"/><Relationship Id="rId362" Type="http://schemas.openxmlformats.org/officeDocument/2006/relationships/image" Target="media/image167.emf"/><Relationship Id="rId383" Type="http://schemas.openxmlformats.org/officeDocument/2006/relationships/oleObject" Target="embeddings/oleObject199.bin"/><Relationship Id="rId201" Type="http://schemas.openxmlformats.org/officeDocument/2006/relationships/image" Target="media/image90.wmf"/><Relationship Id="rId222" Type="http://schemas.openxmlformats.org/officeDocument/2006/relationships/image" Target="media/image100.e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e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1.wmf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4.wmf"/><Relationship Id="rId331" Type="http://schemas.openxmlformats.org/officeDocument/2006/relationships/image" Target="media/image152.jpeg"/><Relationship Id="rId352" Type="http://schemas.openxmlformats.org/officeDocument/2006/relationships/oleObject" Target="embeddings/oleObject184.bin"/><Relationship Id="rId373" Type="http://schemas.openxmlformats.org/officeDocument/2006/relationships/oleObject" Target="embeddings/oleObject1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3.emf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5.e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79.bin"/><Relationship Id="rId363" Type="http://schemas.openxmlformats.org/officeDocument/2006/relationships/oleObject" Target="embeddings/oleObject189.bin"/><Relationship Id="rId384" Type="http://schemas.openxmlformats.org/officeDocument/2006/relationships/header" Target="header1.xml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image" Target="media/image66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3.bin"/><Relationship Id="rId332" Type="http://schemas.openxmlformats.org/officeDocument/2006/relationships/image" Target="media/image153.wmf"/><Relationship Id="rId353" Type="http://schemas.openxmlformats.org/officeDocument/2006/relationships/image" Target="media/image162.wmf"/><Relationship Id="rId374" Type="http://schemas.openxmlformats.org/officeDocument/2006/relationships/image" Target="media/image173.e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6.wmf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7.e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7.emf"/><Relationship Id="rId343" Type="http://schemas.openxmlformats.org/officeDocument/2006/relationships/image" Target="media/image157.emf"/><Relationship Id="rId364" Type="http://schemas.openxmlformats.org/officeDocument/2006/relationships/image" Target="media/image168.emf"/><Relationship Id="rId61" Type="http://schemas.openxmlformats.org/officeDocument/2006/relationships/image" Target="media/image26.emf"/><Relationship Id="rId82" Type="http://schemas.openxmlformats.org/officeDocument/2006/relationships/oleObject" Target="embeddings/oleObject40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header" Target="header2.xml"/><Relationship Id="rId19" Type="http://schemas.openxmlformats.org/officeDocument/2006/relationships/image" Target="media/image7.wmf"/><Relationship Id="rId224" Type="http://schemas.openxmlformats.org/officeDocument/2006/relationships/image" Target="media/image101.e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0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2.emf"/><Relationship Id="rId333" Type="http://schemas.openxmlformats.org/officeDocument/2006/relationships/oleObject" Target="embeddings/oleObject173.bin"/><Relationship Id="rId354" Type="http://schemas.openxmlformats.org/officeDocument/2006/relationships/oleObject" Target="embeddings/oleObject185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5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302" Type="http://schemas.openxmlformats.org/officeDocument/2006/relationships/image" Target="media/image137.wmf"/><Relationship Id="rId323" Type="http://schemas.openxmlformats.org/officeDocument/2006/relationships/oleObject" Target="embeddings/oleObject169.bin"/><Relationship Id="rId344" Type="http://schemas.openxmlformats.org/officeDocument/2006/relationships/oleObject" Target="embeddings/oleObject18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e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90.bin"/><Relationship Id="rId386" Type="http://schemas.openxmlformats.org/officeDocument/2006/relationships/footer" Target="footer1.xml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5.wmf"/><Relationship Id="rId334" Type="http://schemas.openxmlformats.org/officeDocument/2006/relationships/oleObject" Target="embeddings/oleObject174.bin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4.e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image" Target="media/image125.emf"/><Relationship Id="rId303" Type="http://schemas.openxmlformats.org/officeDocument/2006/relationships/oleObject" Target="embeddings/oleObject159.bin"/><Relationship Id="rId42" Type="http://schemas.openxmlformats.org/officeDocument/2006/relationships/image" Target="media/image18.e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58.emf"/><Relationship Id="rId387" Type="http://schemas.openxmlformats.org/officeDocument/2006/relationships/footer" Target="footer2.xml"/><Relationship Id="rId191" Type="http://schemas.openxmlformats.org/officeDocument/2006/relationships/image" Target="media/image86.wmf"/><Relationship Id="rId205" Type="http://schemas.openxmlformats.org/officeDocument/2006/relationships/image" Target="media/image92.wmf"/><Relationship Id="rId247" Type="http://schemas.openxmlformats.org/officeDocument/2006/relationships/image" Target="media/image112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52.bin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7.wmf"/><Relationship Id="rId314" Type="http://schemas.openxmlformats.org/officeDocument/2006/relationships/image" Target="media/image143.wmf"/><Relationship Id="rId356" Type="http://schemas.openxmlformats.org/officeDocument/2006/relationships/image" Target="media/image163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2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75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5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image" Target="media/image159.jpeg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8.wmf"/><Relationship Id="rId389" Type="http://schemas.openxmlformats.org/officeDocument/2006/relationships/footer" Target="footer3.xml"/><Relationship Id="rId193" Type="http://schemas.openxmlformats.org/officeDocument/2006/relationships/image" Target="media/image87.wmf"/><Relationship Id="rId207" Type="http://schemas.openxmlformats.org/officeDocument/2006/relationships/image" Target="media/image93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4.wmf"/><Relationship Id="rId55" Type="http://schemas.openxmlformats.org/officeDocument/2006/relationships/image" Target="media/image23.e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4.jpeg"/><Relationship Id="rId162" Type="http://schemas.openxmlformats.org/officeDocument/2006/relationships/oleObject" Target="embeddings/oleObject83.bin"/><Relationship Id="rId218" Type="http://schemas.openxmlformats.org/officeDocument/2006/relationships/image" Target="media/image98.wmf"/><Relationship Id="rId271" Type="http://schemas.openxmlformats.org/officeDocument/2006/relationships/image" Target="media/image121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173" Type="http://schemas.openxmlformats.org/officeDocument/2006/relationships/image" Target="media/image77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6.emf"/><Relationship Id="rId240" Type="http://schemas.openxmlformats.org/officeDocument/2006/relationships/oleObject" Target="embeddings/oleObject125.bin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8.wmf"/><Relationship Id="rId338" Type="http://schemas.openxmlformats.org/officeDocument/2006/relationships/oleObject" Target="embeddings/oleObject176.bin"/><Relationship Id="rId8" Type="http://schemas.openxmlformats.org/officeDocument/2006/relationships/image" Target="media/image1.jpeg"/><Relationship Id="rId142" Type="http://schemas.openxmlformats.org/officeDocument/2006/relationships/image" Target="media/image64.wmf"/><Relationship Id="rId184" Type="http://schemas.openxmlformats.org/officeDocument/2006/relationships/oleObject" Target="embeddings/oleObject95.bin"/><Relationship Id="rId391" Type="http://schemas.openxmlformats.org/officeDocument/2006/relationships/theme" Target="theme/theme1.xml"/><Relationship Id="rId251" Type="http://schemas.openxmlformats.org/officeDocument/2006/relationships/image" Target="media/image11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image" Target="media/image16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69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4.wmf"/><Relationship Id="rId360" Type="http://schemas.openxmlformats.org/officeDocument/2006/relationships/oleObject" Target="embeddings/oleObject188.bin"/><Relationship Id="rId220" Type="http://schemas.openxmlformats.org/officeDocument/2006/relationships/image" Target="media/image99.wmf"/><Relationship Id="rId15" Type="http://schemas.openxmlformats.org/officeDocument/2006/relationships/image" Target="media/image5.wmf"/><Relationship Id="rId57" Type="http://schemas.openxmlformats.org/officeDocument/2006/relationships/image" Target="media/image24.emf"/><Relationship Id="rId262" Type="http://schemas.openxmlformats.org/officeDocument/2006/relationships/oleObject" Target="embeddings/oleObject136.bin"/><Relationship Id="rId318" Type="http://schemas.openxmlformats.org/officeDocument/2006/relationships/image" Target="media/image145.wmf"/><Relationship Id="rId99" Type="http://schemas.openxmlformats.org/officeDocument/2006/relationships/image" Target="media/image44.e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19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5.bin"/><Relationship Id="rId329" Type="http://schemas.openxmlformats.org/officeDocument/2006/relationships/image" Target="media/image151.emf"/><Relationship Id="rId68" Type="http://schemas.openxmlformats.org/officeDocument/2006/relationships/image" Target="media/image29.emf"/><Relationship Id="rId133" Type="http://schemas.openxmlformats.org/officeDocument/2006/relationships/image" Target="media/image61.wmf"/><Relationship Id="rId175" Type="http://schemas.openxmlformats.org/officeDocument/2006/relationships/image" Target="media/image78.wmf"/><Relationship Id="rId340" Type="http://schemas.openxmlformats.org/officeDocument/2006/relationships/image" Target="media/image1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1EDCF5-4159-442A-A30B-8D9AB82980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6</Pages>
  <Words>5525</Words>
  <Characters>27629</Characters>
  <Application>Microsoft Office Word</Application>
  <DocSecurity>0</DocSecurity>
  <Lines>230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en</dc:creator>
  <cp:lastModifiedBy>e s</cp:lastModifiedBy>
  <cp:revision>2</cp:revision>
  <dcterms:created xsi:type="dcterms:W3CDTF">2019-01-28T13:27:00Z</dcterms:created>
  <dcterms:modified xsi:type="dcterms:W3CDTF">2019-01-28T13:27:00Z</dcterms:modified>
</cp:coreProperties>
</file>